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256" r:id="rId2"/>
    <p:sldId id="257" r:id="rId3"/>
    <p:sldId id="260" r:id="rId4"/>
    <p:sldId id="258" r:id="rId5"/>
    <p:sldId id="259" r:id="rId6"/>
    <p:sldId id="261" r:id="rId7"/>
    <p:sldId id="262" r:id="rId8"/>
    <p:sldId id="263" r:id="rId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子豪 章" initials="子豪" lastIdx="1" clrIdx="0">
    <p:extLst>
      <p:ext uri="{19B8F6BF-5375-455C-9EA6-DF929625EA0E}">
        <p15:presenceInfo xmlns:p15="http://schemas.microsoft.com/office/powerpoint/2012/main" userId="a49aefbc8cdc36a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966"/>
    <a:srgbClr val="698ED0"/>
    <a:srgbClr val="8CBD6B"/>
    <a:srgbClr val="375C9E"/>
    <a:srgbClr val="E9EB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753" autoAdjust="0"/>
    <p:restoredTop sz="88626" autoAdjust="0"/>
  </p:normalViewPr>
  <p:slideViewPr>
    <p:cSldViewPr snapToGrid="0">
      <p:cViewPr varScale="1">
        <p:scale>
          <a:sx n="88" d="100"/>
          <a:sy n="88" d="100"/>
        </p:scale>
        <p:origin x="1300" y="6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6"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子豪 章" userId="a49aefbc8cdc36ad" providerId="LiveId" clId="{6B6F8E31-F4D0-4DC4-B790-C15FAC635A1E}"/>
    <pc:docChg chg="undo custSel addSld delSld modSld sldOrd modMainMaster">
      <pc:chgData name="子豪 章" userId="a49aefbc8cdc36ad" providerId="LiveId" clId="{6B6F8E31-F4D0-4DC4-B790-C15FAC635A1E}" dt="2023-11-04T05:52:24.518" v="5380" actId="14100"/>
      <pc:docMkLst>
        <pc:docMk/>
      </pc:docMkLst>
      <pc:sldChg chg="modSp mod">
        <pc:chgData name="子豪 章" userId="a49aefbc8cdc36ad" providerId="LiveId" clId="{6B6F8E31-F4D0-4DC4-B790-C15FAC635A1E}" dt="2023-11-03T07:47:44.020" v="13" actId="1076"/>
        <pc:sldMkLst>
          <pc:docMk/>
          <pc:sldMk cId="2427253875" sldId="256"/>
        </pc:sldMkLst>
        <pc:spChg chg="mod">
          <ac:chgData name="子豪 章" userId="a49aefbc8cdc36ad" providerId="LiveId" clId="{6B6F8E31-F4D0-4DC4-B790-C15FAC635A1E}" dt="2023-11-03T07:47:44.020" v="13" actId="1076"/>
          <ac:spMkLst>
            <pc:docMk/>
            <pc:sldMk cId="2427253875" sldId="256"/>
            <ac:spMk id="4" creationId="{3E00F218-A44D-F803-15E8-2D850A10B42E}"/>
          </ac:spMkLst>
        </pc:spChg>
        <pc:spChg chg="mod">
          <ac:chgData name="子豪 章" userId="a49aefbc8cdc36ad" providerId="LiveId" clId="{6B6F8E31-F4D0-4DC4-B790-C15FAC635A1E}" dt="2023-11-03T07:47:44.020" v="13" actId="1076"/>
          <ac:spMkLst>
            <pc:docMk/>
            <pc:sldMk cId="2427253875" sldId="256"/>
            <ac:spMk id="6" creationId="{7FF96F01-BAF6-3724-0F21-720371F0A830}"/>
          </ac:spMkLst>
        </pc:spChg>
      </pc:sldChg>
      <pc:sldChg chg="addSp delSp modSp mod ord">
        <pc:chgData name="子豪 章" userId="a49aefbc8cdc36ad" providerId="LiveId" clId="{6B6F8E31-F4D0-4DC4-B790-C15FAC635A1E}" dt="2023-11-03T11:32:50.252" v="1672"/>
        <pc:sldMkLst>
          <pc:docMk/>
          <pc:sldMk cId="3471552921" sldId="257"/>
        </pc:sldMkLst>
        <pc:spChg chg="add mod">
          <ac:chgData name="子豪 章" userId="a49aefbc8cdc36ad" providerId="LiveId" clId="{6B6F8E31-F4D0-4DC4-B790-C15FAC635A1E}" dt="2023-11-03T09:06:15.274" v="557" actId="14100"/>
          <ac:spMkLst>
            <pc:docMk/>
            <pc:sldMk cId="3471552921" sldId="257"/>
            <ac:spMk id="3" creationId="{E8E1168A-BA62-4A8E-AF6B-774EC5ACC2CE}"/>
          </ac:spMkLst>
        </pc:spChg>
        <pc:spChg chg="mod">
          <ac:chgData name="子豪 章" userId="a49aefbc8cdc36ad" providerId="LiveId" clId="{6B6F8E31-F4D0-4DC4-B790-C15FAC635A1E}" dt="2023-11-03T07:48:17.563" v="21" actId="255"/>
          <ac:spMkLst>
            <pc:docMk/>
            <pc:sldMk cId="3471552921" sldId="257"/>
            <ac:spMk id="4" creationId="{6028814D-14E4-4354-A4AD-FE9FFA700110}"/>
          </ac:spMkLst>
        </pc:spChg>
        <pc:spChg chg="mod">
          <ac:chgData name="子豪 章" userId="a49aefbc8cdc36ad" providerId="LiveId" clId="{6B6F8E31-F4D0-4DC4-B790-C15FAC635A1E}" dt="2023-11-03T07:49:56.275" v="28" actId="20577"/>
          <ac:spMkLst>
            <pc:docMk/>
            <pc:sldMk cId="3471552921" sldId="257"/>
            <ac:spMk id="7" creationId="{25349399-1536-493D-9178-652598267FE9}"/>
          </ac:spMkLst>
        </pc:spChg>
        <pc:spChg chg="del">
          <ac:chgData name="子豪 章" userId="a49aefbc8cdc36ad" providerId="LiveId" clId="{6B6F8E31-F4D0-4DC4-B790-C15FAC635A1E}" dt="2023-11-03T07:47:54.965" v="16" actId="478"/>
          <ac:spMkLst>
            <pc:docMk/>
            <pc:sldMk cId="3471552921" sldId="257"/>
            <ac:spMk id="9" creationId="{18A85C81-2B40-40C0-8211-1800DD2036A2}"/>
          </ac:spMkLst>
        </pc:spChg>
        <pc:spChg chg="del">
          <ac:chgData name="子豪 章" userId="a49aefbc8cdc36ad" providerId="LiveId" clId="{6B6F8E31-F4D0-4DC4-B790-C15FAC635A1E}" dt="2023-11-03T07:47:54.965" v="16" actId="478"/>
          <ac:spMkLst>
            <pc:docMk/>
            <pc:sldMk cId="3471552921" sldId="257"/>
            <ac:spMk id="10" creationId="{27A00693-D954-4F39-96A3-7365077B283D}"/>
          </ac:spMkLst>
        </pc:spChg>
        <pc:picChg chg="add mod">
          <ac:chgData name="子豪 章" userId="a49aefbc8cdc36ad" providerId="LiveId" clId="{6B6F8E31-F4D0-4DC4-B790-C15FAC635A1E}" dt="2023-11-03T07:51:42.861" v="99" actId="1076"/>
          <ac:picMkLst>
            <pc:docMk/>
            <pc:sldMk cId="3471552921" sldId="257"/>
            <ac:picMk id="2" creationId="{8B390100-1741-4BA8-8A6F-B0773B7A1B52}"/>
          </ac:picMkLst>
        </pc:picChg>
        <pc:picChg chg="del">
          <ac:chgData name="子豪 章" userId="a49aefbc8cdc36ad" providerId="LiveId" clId="{6B6F8E31-F4D0-4DC4-B790-C15FAC635A1E}" dt="2023-11-03T07:47:54.069" v="15" actId="478"/>
          <ac:picMkLst>
            <pc:docMk/>
            <pc:sldMk cId="3471552921" sldId="257"/>
            <ac:picMk id="8" creationId="{0B7904B3-7FC4-41E8-B9E8-A8F2E136EB99}"/>
          </ac:picMkLst>
        </pc:picChg>
      </pc:sldChg>
      <pc:sldChg chg="addSp delSp modSp mod">
        <pc:chgData name="子豪 章" userId="a49aefbc8cdc36ad" providerId="LiveId" clId="{6B6F8E31-F4D0-4DC4-B790-C15FAC635A1E}" dt="2023-11-03T09:23:44.473" v="628" actId="1076"/>
        <pc:sldMkLst>
          <pc:docMk/>
          <pc:sldMk cId="2337172833" sldId="258"/>
        </pc:sldMkLst>
        <pc:spChg chg="add mod">
          <ac:chgData name="子豪 章" userId="a49aefbc8cdc36ad" providerId="LiveId" clId="{6B6F8E31-F4D0-4DC4-B790-C15FAC635A1E}" dt="2023-11-03T08:04:38.006" v="321" actId="1076"/>
          <ac:spMkLst>
            <pc:docMk/>
            <pc:sldMk cId="2337172833" sldId="258"/>
            <ac:spMk id="3" creationId="{ACF37362-0384-433D-9F05-E81EC8C72733}"/>
          </ac:spMkLst>
        </pc:spChg>
        <pc:spChg chg="mod">
          <ac:chgData name="子豪 章" userId="a49aefbc8cdc36ad" providerId="LiveId" clId="{6B6F8E31-F4D0-4DC4-B790-C15FAC635A1E}" dt="2023-11-03T08:04:47.216" v="333" actId="20577"/>
          <ac:spMkLst>
            <pc:docMk/>
            <pc:sldMk cId="2337172833" sldId="258"/>
            <ac:spMk id="4" creationId="{6028814D-14E4-4354-A4AD-FE9FFA700110}"/>
          </ac:spMkLst>
        </pc:spChg>
        <pc:spChg chg="del">
          <ac:chgData name="子豪 章" userId="a49aefbc8cdc36ad" providerId="LiveId" clId="{6B6F8E31-F4D0-4DC4-B790-C15FAC635A1E}" dt="2023-11-03T07:59:58.502" v="117" actId="478"/>
          <ac:spMkLst>
            <pc:docMk/>
            <pc:sldMk cId="2337172833" sldId="258"/>
            <ac:spMk id="5" creationId="{F612F7A5-4437-4324-BA7B-42B64684AEDB}"/>
          </ac:spMkLst>
        </pc:spChg>
        <pc:spChg chg="del">
          <ac:chgData name="子豪 章" userId="a49aefbc8cdc36ad" providerId="LiveId" clId="{6B6F8E31-F4D0-4DC4-B790-C15FAC635A1E}" dt="2023-11-03T07:59:58.502" v="117" actId="478"/>
          <ac:spMkLst>
            <pc:docMk/>
            <pc:sldMk cId="2337172833" sldId="258"/>
            <ac:spMk id="6" creationId="{2A446203-FEBE-45FE-ABF4-7E94799FD859}"/>
          </ac:spMkLst>
        </pc:spChg>
        <pc:spChg chg="del">
          <ac:chgData name="子豪 章" userId="a49aefbc8cdc36ad" providerId="LiveId" clId="{6B6F8E31-F4D0-4DC4-B790-C15FAC635A1E}" dt="2023-11-03T07:59:58.502" v="117" actId="478"/>
          <ac:spMkLst>
            <pc:docMk/>
            <pc:sldMk cId="2337172833" sldId="258"/>
            <ac:spMk id="16" creationId="{C69D43ED-B143-4604-8B05-8167A1F9ED8D}"/>
          </ac:spMkLst>
        </pc:spChg>
        <pc:spChg chg="del">
          <ac:chgData name="子豪 章" userId="a49aefbc8cdc36ad" providerId="LiveId" clId="{6B6F8E31-F4D0-4DC4-B790-C15FAC635A1E}" dt="2023-11-03T07:59:58.502" v="117" actId="478"/>
          <ac:spMkLst>
            <pc:docMk/>
            <pc:sldMk cId="2337172833" sldId="258"/>
            <ac:spMk id="19" creationId="{77AA30B7-D1F4-42A5-95BB-18424BB55AA0}"/>
          </ac:spMkLst>
        </pc:spChg>
        <pc:spChg chg="del">
          <ac:chgData name="子豪 章" userId="a49aefbc8cdc36ad" providerId="LiveId" clId="{6B6F8E31-F4D0-4DC4-B790-C15FAC635A1E}" dt="2023-11-03T07:59:58.502" v="117" actId="478"/>
          <ac:spMkLst>
            <pc:docMk/>
            <pc:sldMk cId="2337172833" sldId="258"/>
            <ac:spMk id="22" creationId="{27B13CF3-9E33-4C6A-A771-9D64628726EA}"/>
          </ac:spMkLst>
        </pc:spChg>
        <pc:spChg chg="del">
          <ac:chgData name="子豪 章" userId="a49aefbc8cdc36ad" providerId="LiveId" clId="{6B6F8E31-F4D0-4DC4-B790-C15FAC635A1E}" dt="2023-11-03T07:59:58.502" v="117" actId="478"/>
          <ac:spMkLst>
            <pc:docMk/>
            <pc:sldMk cId="2337172833" sldId="258"/>
            <ac:spMk id="25" creationId="{14DF43AA-B88F-4B3D-846C-73FD7232E579}"/>
          </ac:spMkLst>
        </pc:spChg>
        <pc:spChg chg="del">
          <ac:chgData name="子豪 章" userId="a49aefbc8cdc36ad" providerId="LiveId" clId="{6B6F8E31-F4D0-4DC4-B790-C15FAC635A1E}" dt="2023-11-03T07:59:58.502" v="117" actId="478"/>
          <ac:spMkLst>
            <pc:docMk/>
            <pc:sldMk cId="2337172833" sldId="258"/>
            <ac:spMk id="28" creationId="{2C9E4D2A-D99E-4EA0-9F7D-28386EAE833C}"/>
          </ac:spMkLst>
        </pc:spChg>
        <pc:spChg chg="del">
          <ac:chgData name="子豪 章" userId="a49aefbc8cdc36ad" providerId="LiveId" clId="{6B6F8E31-F4D0-4DC4-B790-C15FAC635A1E}" dt="2023-11-03T07:59:58.502" v="117" actId="478"/>
          <ac:spMkLst>
            <pc:docMk/>
            <pc:sldMk cId="2337172833" sldId="258"/>
            <ac:spMk id="31" creationId="{6E5C5B95-25B3-4200-9F4D-0B7AF7B94332}"/>
          </ac:spMkLst>
        </pc:spChg>
        <pc:spChg chg="del">
          <ac:chgData name="子豪 章" userId="a49aefbc8cdc36ad" providerId="LiveId" clId="{6B6F8E31-F4D0-4DC4-B790-C15FAC635A1E}" dt="2023-11-03T07:59:58.502" v="117" actId="478"/>
          <ac:spMkLst>
            <pc:docMk/>
            <pc:sldMk cId="2337172833" sldId="258"/>
            <ac:spMk id="33" creationId="{6FBAE3D0-565C-45FE-B732-4021EA73AF0D}"/>
          </ac:spMkLst>
        </pc:spChg>
        <pc:spChg chg="del">
          <ac:chgData name="子豪 章" userId="a49aefbc8cdc36ad" providerId="LiveId" clId="{6B6F8E31-F4D0-4DC4-B790-C15FAC635A1E}" dt="2023-11-03T07:59:58.502" v="117" actId="478"/>
          <ac:spMkLst>
            <pc:docMk/>
            <pc:sldMk cId="2337172833" sldId="258"/>
            <ac:spMk id="34" creationId="{DEA8A0E0-3A78-4555-8AE9-E4C5D1E34D18}"/>
          </ac:spMkLst>
        </pc:spChg>
        <pc:spChg chg="del">
          <ac:chgData name="子豪 章" userId="a49aefbc8cdc36ad" providerId="LiveId" clId="{6B6F8E31-F4D0-4DC4-B790-C15FAC635A1E}" dt="2023-11-03T07:59:58.502" v="117" actId="478"/>
          <ac:spMkLst>
            <pc:docMk/>
            <pc:sldMk cId="2337172833" sldId="258"/>
            <ac:spMk id="39" creationId="{6F5F5724-8886-4EC2-A6C7-1F801723F35D}"/>
          </ac:spMkLst>
        </pc:spChg>
        <pc:spChg chg="add mod">
          <ac:chgData name="子豪 章" userId="a49aefbc8cdc36ad" providerId="LiveId" clId="{6B6F8E31-F4D0-4DC4-B790-C15FAC635A1E}" dt="2023-11-03T09:23:44.473" v="628" actId="1076"/>
          <ac:spMkLst>
            <pc:docMk/>
            <pc:sldMk cId="2337172833" sldId="258"/>
            <ac:spMk id="43" creationId="{8D08F9C5-A794-4002-89C3-CC4CE5FB858D}"/>
          </ac:spMkLst>
        </pc:spChg>
        <pc:spChg chg="del">
          <ac:chgData name="子豪 章" userId="a49aefbc8cdc36ad" providerId="LiveId" clId="{6B6F8E31-F4D0-4DC4-B790-C15FAC635A1E}" dt="2023-11-03T07:59:58.502" v="117" actId="478"/>
          <ac:spMkLst>
            <pc:docMk/>
            <pc:sldMk cId="2337172833" sldId="258"/>
            <ac:spMk id="49" creationId="{9D47B4BA-CD1A-46EA-BEA5-E3F9B716F918}"/>
          </ac:spMkLst>
        </pc:spChg>
        <pc:spChg chg="del">
          <ac:chgData name="子豪 章" userId="a49aefbc8cdc36ad" providerId="LiveId" clId="{6B6F8E31-F4D0-4DC4-B790-C15FAC635A1E}" dt="2023-11-03T07:59:58.502" v="117" actId="478"/>
          <ac:spMkLst>
            <pc:docMk/>
            <pc:sldMk cId="2337172833" sldId="258"/>
            <ac:spMk id="72" creationId="{A2DA638E-EFC6-4F76-B648-DAA48586DAC3}"/>
          </ac:spMkLst>
        </pc:spChg>
        <pc:spChg chg="del">
          <ac:chgData name="子豪 章" userId="a49aefbc8cdc36ad" providerId="LiveId" clId="{6B6F8E31-F4D0-4DC4-B790-C15FAC635A1E}" dt="2023-11-03T07:59:58.502" v="117" actId="478"/>
          <ac:spMkLst>
            <pc:docMk/>
            <pc:sldMk cId="2337172833" sldId="258"/>
            <ac:spMk id="73" creationId="{B8820CC4-E1B8-442C-8F00-C0EE4231C52B}"/>
          </ac:spMkLst>
        </pc:spChg>
        <pc:picChg chg="add del mod">
          <ac:chgData name="子豪 章" userId="a49aefbc8cdc36ad" providerId="LiveId" clId="{6B6F8E31-F4D0-4DC4-B790-C15FAC635A1E}" dt="2023-11-03T08:56:51.615" v="339" actId="478"/>
          <ac:picMkLst>
            <pc:docMk/>
            <pc:sldMk cId="2337172833" sldId="258"/>
            <ac:picMk id="2" creationId="{D94AF9BF-3975-477E-B12E-F685B380571F}"/>
          </ac:picMkLst>
        </pc:picChg>
        <pc:picChg chg="add mod">
          <ac:chgData name="子豪 章" userId="a49aefbc8cdc36ad" providerId="LiveId" clId="{6B6F8E31-F4D0-4DC4-B790-C15FAC635A1E}" dt="2023-11-03T08:57:00.431" v="344" actId="1076"/>
          <ac:picMkLst>
            <pc:docMk/>
            <pc:sldMk cId="2337172833" sldId="258"/>
            <ac:picMk id="7" creationId="{69679F11-DE90-4534-A7FC-59BCCA28F430}"/>
          </ac:picMkLst>
        </pc:picChg>
        <pc:picChg chg="add mod">
          <ac:chgData name="子豪 章" userId="a49aefbc8cdc36ad" providerId="LiveId" clId="{6B6F8E31-F4D0-4DC4-B790-C15FAC635A1E}" dt="2023-11-03T08:57:06.771" v="347" actId="1076"/>
          <ac:picMkLst>
            <pc:docMk/>
            <pc:sldMk cId="2337172833" sldId="258"/>
            <ac:picMk id="9" creationId="{CADFC648-3238-4EAD-88DD-7DA6731D3551}"/>
          </ac:picMkLst>
        </pc:picChg>
        <pc:picChg chg="del">
          <ac:chgData name="子豪 章" userId="a49aefbc8cdc36ad" providerId="LiveId" clId="{6B6F8E31-F4D0-4DC4-B790-C15FAC635A1E}" dt="2023-11-03T07:59:58.502" v="117" actId="478"/>
          <ac:picMkLst>
            <pc:docMk/>
            <pc:sldMk cId="2337172833" sldId="258"/>
            <ac:picMk id="15" creationId="{20AD3535-E490-4507-B3BF-3ACF15CD8F35}"/>
          </ac:picMkLst>
        </pc:picChg>
        <pc:picChg chg="del">
          <ac:chgData name="子豪 章" userId="a49aefbc8cdc36ad" providerId="LiveId" clId="{6B6F8E31-F4D0-4DC4-B790-C15FAC635A1E}" dt="2023-11-03T07:59:58.502" v="117" actId="478"/>
          <ac:picMkLst>
            <pc:docMk/>
            <pc:sldMk cId="2337172833" sldId="258"/>
            <ac:picMk id="23" creationId="{B7F5DDC4-08C7-47A1-918A-F228F910DEA1}"/>
          </ac:picMkLst>
        </pc:picChg>
        <pc:picChg chg="del">
          <ac:chgData name="子豪 章" userId="a49aefbc8cdc36ad" providerId="LiveId" clId="{6B6F8E31-F4D0-4DC4-B790-C15FAC635A1E}" dt="2023-11-03T07:59:58.502" v="117" actId="478"/>
          <ac:picMkLst>
            <pc:docMk/>
            <pc:sldMk cId="2337172833" sldId="258"/>
            <ac:picMk id="27" creationId="{E7D1F54E-6149-477D-9AF6-DB0AA0112915}"/>
          </ac:picMkLst>
        </pc:picChg>
        <pc:picChg chg="del">
          <ac:chgData name="子豪 章" userId="a49aefbc8cdc36ad" providerId="LiveId" clId="{6B6F8E31-F4D0-4DC4-B790-C15FAC635A1E}" dt="2023-11-03T07:59:58.502" v="117" actId="478"/>
          <ac:picMkLst>
            <pc:docMk/>
            <pc:sldMk cId="2337172833" sldId="258"/>
            <ac:picMk id="35" creationId="{65808855-06F6-4756-B2FC-05DC5EBF2E0E}"/>
          </ac:picMkLst>
        </pc:picChg>
        <pc:picChg chg="del">
          <ac:chgData name="子豪 章" userId="a49aefbc8cdc36ad" providerId="LiveId" clId="{6B6F8E31-F4D0-4DC4-B790-C15FAC635A1E}" dt="2023-11-03T07:59:58.502" v="117" actId="478"/>
          <ac:picMkLst>
            <pc:docMk/>
            <pc:sldMk cId="2337172833" sldId="258"/>
            <ac:picMk id="36" creationId="{97ECDFD8-AAF6-4A6E-BE2B-B62BF5622240}"/>
          </ac:picMkLst>
        </pc:picChg>
        <pc:picChg chg="del">
          <ac:chgData name="子豪 章" userId="a49aefbc8cdc36ad" providerId="LiveId" clId="{6B6F8E31-F4D0-4DC4-B790-C15FAC635A1E}" dt="2023-11-03T07:59:58.502" v="117" actId="478"/>
          <ac:picMkLst>
            <pc:docMk/>
            <pc:sldMk cId="2337172833" sldId="258"/>
            <ac:picMk id="37" creationId="{A10FBB06-9995-4D41-B4AC-92EE3880FB59}"/>
          </ac:picMkLst>
        </pc:picChg>
        <pc:picChg chg="del">
          <ac:chgData name="子豪 章" userId="a49aefbc8cdc36ad" providerId="LiveId" clId="{6B6F8E31-F4D0-4DC4-B790-C15FAC635A1E}" dt="2023-11-03T07:59:58.502" v="117" actId="478"/>
          <ac:picMkLst>
            <pc:docMk/>
            <pc:sldMk cId="2337172833" sldId="258"/>
            <ac:picMk id="38" creationId="{474D6436-00F8-4C96-9BCA-93697F391415}"/>
          </ac:picMkLst>
        </pc:picChg>
        <pc:picChg chg="del">
          <ac:chgData name="子豪 章" userId="a49aefbc8cdc36ad" providerId="LiveId" clId="{6B6F8E31-F4D0-4DC4-B790-C15FAC635A1E}" dt="2023-11-03T07:59:58.502" v="117" actId="478"/>
          <ac:picMkLst>
            <pc:docMk/>
            <pc:sldMk cId="2337172833" sldId="258"/>
            <ac:picMk id="63" creationId="{75CD86A6-6887-4A6F-9524-97C242F28B0B}"/>
          </ac:picMkLst>
        </pc:picChg>
        <pc:picChg chg="del">
          <ac:chgData name="子豪 章" userId="a49aefbc8cdc36ad" providerId="LiveId" clId="{6B6F8E31-F4D0-4DC4-B790-C15FAC635A1E}" dt="2023-11-03T07:59:58.502" v="117" actId="478"/>
          <ac:picMkLst>
            <pc:docMk/>
            <pc:sldMk cId="2337172833" sldId="258"/>
            <ac:picMk id="64" creationId="{30E37FF4-1FEE-4CA2-A513-F4FD1950696A}"/>
          </ac:picMkLst>
        </pc:picChg>
        <pc:picChg chg="del">
          <ac:chgData name="子豪 章" userId="a49aefbc8cdc36ad" providerId="LiveId" clId="{6B6F8E31-F4D0-4DC4-B790-C15FAC635A1E}" dt="2023-11-03T07:59:58.502" v="117" actId="478"/>
          <ac:picMkLst>
            <pc:docMk/>
            <pc:sldMk cId="2337172833" sldId="258"/>
            <ac:picMk id="65" creationId="{4A18EB6B-DA51-42AE-8D99-4FFA908D8328}"/>
          </ac:picMkLst>
        </pc:picChg>
        <pc:cxnChg chg="add mod">
          <ac:chgData name="子豪 章" userId="a49aefbc8cdc36ad" providerId="LiveId" clId="{6B6F8E31-F4D0-4DC4-B790-C15FAC635A1E}" dt="2023-11-03T08:57:03.881" v="345" actId="1076"/>
          <ac:cxnSpMkLst>
            <pc:docMk/>
            <pc:sldMk cId="2337172833" sldId="258"/>
            <ac:cxnSpMk id="40" creationId="{8BAE87B8-65D4-43A4-AA37-53EF89F6338E}"/>
          </ac:cxnSpMkLst>
        </pc:cxnChg>
        <pc:cxnChg chg="del mod">
          <ac:chgData name="子豪 章" userId="a49aefbc8cdc36ad" providerId="LiveId" clId="{6B6F8E31-F4D0-4DC4-B790-C15FAC635A1E}" dt="2023-11-03T07:59:58.502" v="117" actId="478"/>
          <ac:cxnSpMkLst>
            <pc:docMk/>
            <pc:sldMk cId="2337172833" sldId="258"/>
            <ac:cxnSpMk id="41" creationId="{25BA5E8B-FE7B-4AEC-A905-C12348704832}"/>
          </ac:cxnSpMkLst>
        </pc:cxnChg>
        <pc:cxnChg chg="del mod">
          <ac:chgData name="子豪 章" userId="a49aefbc8cdc36ad" providerId="LiveId" clId="{6B6F8E31-F4D0-4DC4-B790-C15FAC635A1E}" dt="2023-11-03T07:59:58.502" v="117" actId="478"/>
          <ac:cxnSpMkLst>
            <pc:docMk/>
            <pc:sldMk cId="2337172833" sldId="258"/>
            <ac:cxnSpMk id="42" creationId="{62B9DCBE-AA01-4920-9D57-3FC09143546D}"/>
          </ac:cxnSpMkLst>
        </pc:cxnChg>
        <pc:cxnChg chg="del mod">
          <ac:chgData name="子豪 章" userId="a49aefbc8cdc36ad" providerId="LiveId" clId="{6B6F8E31-F4D0-4DC4-B790-C15FAC635A1E}" dt="2023-11-03T07:59:58.502" v="117" actId="478"/>
          <ac:cxnSpMkLst>
            <pc:docMk/>
            <pc:sldMk cId="2337172833" sldId="258"/>
            <ac:cxnSpMk id="45" creationId="{D5923E70-4207-42D2-9343-60F3BDEB11E2}"/>
          </ac:cxnSpMkLst>
        </pc:cxnChg>
        <pc:cxnChg chg="del">
          <ac:chgData name="子豪 章" userId="a49aefbc8cdc36ad" providerId="LiveId" clId="{6B6F8E31-F4D0-4DC4-B790-C15FAC635A1E}" dt="2023-11-03T07:59:58.502" v="117" actId="478"/>
          <ac:cxnSpMkLst>
            <pc:docMk/>
            <pc:sldMk cId="2337172833" sldId="258"/>
            <ac:cxnSpMk id="75" creationId="{25EA7300-330E-4B40-B480-D084620690EB}"/>
          </ac:cxnSpMkLst>
        </pc:cxnChg>
      </pc:sldChg>
      <pc:sldChg chg="del">
        <pc:chgData name="子豪 章" userId="a49aefbc8cdc36ad" providerId="LiveId" clId="{6B6F8E31-F4D0-4DC4-B790-C15FAC635A1E}" dt="2023-11-03T10:03:55.591" v="1259" actId="47"/>
        <pc:sldMkLst>
          <pc:docMk/>
          <pc:sldMk cId="441595590" sldId="259"/>
        </pc:sldMkLst>
      </pc:sldChg>
      <pc:sldChg chg="del">
        <pc:chgData name="子豪 章" userId="a49aefbc8cdc36ad" providerId="LiveId" clId="{6B6F8E31-F4D0-4DC4-B790-C15FAC635A1E}" dt="2023-11-03T10:03:56.508" v="1261" actId="47"/>
        <pc:sldMkLst>
          <pc:docMk/>
          <pc:sldMk cId="2013809988" sldId="260"/>
        </pc:sldMkLst>
      </pc:sldChg>
      <pc:sldChg chg="del">
        <pc:chgData name="子豪 章" userId="a49aefbc8cdc36ad" providerId="LiveId" clId="{6B6F8E31-F4D0-4DC4-B790-C15FAC635A1E}" dt="2023-11-03T10:03:56.687" v="1262" actId="47"/>
        <pc:sldMkLst>
          <pc:docMk/>
          <pc:sldMk cId="1441641204" sldId="261"/>
        </pc:sldMkLst>
      </pc:sldChg>
      <pc:sldChg chg="del">
        <pc:chgData name="子豪 章" userId="a49aefbc8cdc36ad" providerId="LiveId" clId="{6B6F8E31-F4D0-4DC4-B790-C15FAC635A1E}" dt="2023-11-03T10:03:56.844" v="1263" actId="47"/>
        <pc:sldMkLst>
          <pc:docMk/>
          <pc:sldMk cId="2477425494" sldId="262"/>
        </pc:sldMkLst>
      </pc:sldChg>
      <pc:sldChg chg="del">
        <pc:chgData name="子豪 章" userId="a49aefbc8cdc36ad" providerId="LiveId" clId="{6B6F8E31-F4D0-4DC4-B790-C15FAC635A1E}" dt="2023-11-03T10:03:57.028" v="1264" actId="47"/>
        <pc:sldMkLst>
          <pc:docMk/>
          <pc:sldMk cId="3630543627" sldId="263"/>
        </pc:sldMkLst>
      </pc:sldChg>
      <pc:sldChg chg="del">
        <pc:chgData name="子豪 章" userId="a49aefbc8cdc36ad" providerId="LiveId" clId="{6B6F8E31-F4D0-4DC4-B790-C15FAC635A1E}" dt="2023-11-03T10:03:57.197" v="1265" actId="47"/>
        <pc:sldMkLst>
          <pc:docMk/>
          <pc:sldMk cId="2160483782" sldId="264"/>
        </pc:sldMkLst>
      </pc:sldChg>
      <pc:sldChg chg="del">
        <pc:chgData name="子豪 章" userId="a49aefbc8cdc36ad" providerId="LiveId" clId="{6B6F8E31-F4D0-4DC4-B790-C15FAC635A1E}" dt="2023-11-03T10:03:57.367" v="1266" actId="47"/>
        <pc:sldMkLst>
          <pc:docMk/>
          <pc:sldMk cId="2711452049" sldId="265"/>
        </pc:sldMkLst>
      </pc:sldChg>
      <pc:sldChg chg="del">
        <pc:chgData name="子豪 章" userId="a49aefbc8cdc36ad" providerId="LiveId" clId="{6B6F8E31-F4D0-4DC4-B790-C15FAC635A1E}" dt="2023-11-03T10:03:57.553" v="1267" actId="47"/>
        <pc:sldMkLst>
          <pc:docMk/>
          <pc:sldMk cId="2157792487" sldId="266"/>
        </pc:sldMkLst>
      </pc:sldChg>
      <pc:sldChg chg="del">
        <pc:chgData name="子豪 章" userId="a49aefbc8cdc36ad" providerId="LiveId" clId="{6B6F8E31-F4D0-4DC4-B790-C15FAC635A1E}" dt="2023-11-03T10:03:57.734" v="1268" actId="47"/>
        <pc:sldMkLst>
          <pc:docMk/>
          <pc:sldMk cId="2117729533" sldId="267"/>
        </pc:sldMkLst>
      </pc:sldChg>
      <pc:sldChg chg="del">
        <pc:chgData name="子豪 章" userId="a49aefbc8cdc36ad" providerId="LiveId" clId="{6B6F8E31-F4D0-4DC4-B790-C15FAC635A1E}" dt="2023-11-03T10:03:57.907" v="1269" actId="47"/>
        <pc:sldMkLst>
          <pc:docMk/>
          <pc:sldMk cId="3044898049" sldId="268"/>
        </pc:sldMkLst>
      </pc:sldChg>
      <pc:sldChg chg="del">
        <pc:chgData name="子豪 章" userId="a49aefbc8cdc36ad" providerId="LiveId" clId="{6B6F8E31-F4D0-4DC4-B790-C15FAC635A1E}" dt="2023-11-03T10:03:58.091" v="1270" actId="47"/>
        <pc:sldMkLst>
          <pc:docMk/>
          <pc:sldMk cId="4057817176" sldId="269"/>
        </pc:sldMkLst>
      </pc:sldChg>
      <pc:sldChg chg="del">
        <pc:chgData name="子豪 章" userId="a49aefbc8cdc36ad" providerId="LiveId" clId="{6B6F8E31-F4D0-4DC4-B790-C15FAC635A1E}" dt="2023-11-03T10:03:55.780" v="1260" actId="47"/>
        <pc:sldMkLst>
          <pc:docMk/>
          <pc:sldMk cId="849949940" sldId="270"/>
        </pc:sldMkLst>
      </pc:sldChg>
      <pc:sldChg chg="addSp delSp modSp add mod ord modClrScheme chgLayout modNotesTx">
        <pc:chgData name="子豪 章" userId="a49aefbc8cdc36ad" providerId="LiveId" clId="{6B6F8E31-F4D0-4DC4-B790-C15FAC635A1E}" dt="2023-11-03T14:10:41.675" v="5166"/>
        <pc:sldMkLst>
          <pc:docMk/>
          <pc:sldMk cId="447347489" sldId="271"/>
        </pc:sldMkLst>
        <pc:spChg chg="del">
          <ac:chgData name="子豪 章" userId="a49aefbc8cdc36ad" providerId="LiveId" clId="{6B6F8E31-F4D0-4DC4-B790-C15FAC635A1E}" dt="2023-11-03T09:01:03.173" v="366" actId="478"/>
          <ac:spMkLst>
            <pc:docMk/>
            <pc:sldMk cId="447347489" sldId="271"/>
            <ac:spMk id="3" creationId="{E8E1168A-BA62-4A8E-AF6B-774EC5ACC2CE}"/>
          </ac:spMkLst>
        </pc:spChg>
        <pc:spChg chg="mod ord">
          <ac:chgData name="子豪 章" userId="a49aefbc8cdc36ad" providerId="LiveId" clId="{6B6F8E31-F4D0-4DC4-B790-C15FAC635A1E}" dt="2023-11-03T09:39:24.180" v="1051" actId="700"/>
          <ac:spMkLst>
            <pc:docMk/>
            <pc:sldMk cId="447347489" sldId="271"/>
            <ac:spMk id="4" creationId="{6028814D-14E4-4354-A4AD-FE9FFA700110}"/>
          </ac:spMkLst>
        </pc:spChg>
        <pc:spChg chg="add mod">
          <ac:chgData name="子豪 章" userId="a49aefbc8cdc36ad" providerId="LiveId" clId="{6B6F8E31-F4D0-4DC4-B790-C15FAC635A1E}" dt="2023-11-03T09:38:05.412" v="1036" actId="1076"/>
          <ac:spMkLst>
            <pc:docMk/>
            <pc:sldMk cId="447347489" sldId="271"/>
            <ac:spMk id="5" creationId="{44A60E68-3BFE-4FD0-B3C2-1B7709AF8F79}"/>
          </ac:spMkLst>
        </pc:spChg>
        <pc:spChg chg="add del mod">
          <ac:chgData name="子豪 章" userId="a49aefbc8cdc36ad" providerId="LiveId" clId="{6B6F8E31-F4D0-4DC4-B790-C15FAC635A1E}" dt="2023-11-03T09:08:12.073" v="617" actId="478"/>
          <ac:spMkLst>
            <pc:docMk/>
            <pc:sldMk cId="447347489" sldId="271"/>
            <ac:spMk id="6" creationId="{27B371B5-07B8-488C-A0D7-F088CE46A5BC}"/>
          </ac:spMkLst>
        </pc:spChg>
        <pc:spChg chg="mod ord">
          <ac:chgData name="子豪 章" userId="a49aefbc8cdc36ad" providerId="LiveId" clId="{6B6F8E31-F4D0-4DC4-B790-C15FAC635A1E}" dt="2023-11-03T09:43:20.409" v="1087" actId="113"/>
          <ac:spMkLst>
            <pc:docMk/>
            <pc:sldMk cId="447347489" sldId="271"/>
            <ac:spMk id="7" creationId="{25349399-1536-493D-9178-652598267FE9}"/>
          </ac:spMkLst>
        </pc:spChg>
        <pc:spChg chg="add mod">
          <ac:chgData name="子豪 章" userId="a49aefbc8cdc36ad" providerId="LiveId" clId="{6B6F8E31-F4D0-4DC4-B790-C15FAC635A1E}" dt="2023-11-03T09:49:24.486" v="1169" actId="1076"/>
          <ac:spMkLst>
            <pc:docMk/>
            <pc:sldMk cId="447347489" sldId="271"/>
            <ac:spMk id="9" creationId="{FB309B6C-74B9-4EBA-B285-DF0636847896}"/>
          </ac:spMkLst>
        </pc:spChg>
        <pc:spChg chg="add del mod">
          <ac:chgData name="子豪 章" userId="a49aefbc8cdc36ad" providerId="LiveId" clId="{6B6F8E31-F4D0-4DC4-B790-C15FAC635A1E}" dt="2023-11-03T09:04:31.911" v="532" actId="478"/>
          <ac:spMkLst>
            <pc:docMk/>
            <pc:sldMk cId="447347489" sldId="271"/>
            <ac:spMk id="10" creationId="{109D4A65-9CE4-44FB-9990-1E8D2C1F5A54}"/>
          </ac:spMkLst>
        </pc:spChg>
        <pc:spChg chg="add del mod">
          <ac:chgData name="子豪 章" userId="a49aefbc8cdc36ad" providerId="LiveId" clId="{6B6F8E31-F4D0-4DC4-B790-C15FAC635A1E}" dt="2023-11-03T09:02:21.049" v="445" actId="478"/>
          <ac:spMkLst>
            <pc:docMk/>
            <pc:sldMk cId="447347489" sldId="271"/>
            <ac:spMk id="11" creationId="{1BDBE372-5CE2-4B99-AD26-F0D7190187DD}"/>
          </ac:spMkLst>
        </pc:spChg>
        <pc:spChg chg="add mod">
          <ac:chgData name="子豪 章" userId="a49aefbc8cdc36ad" providerId="LiveId" clId="{6B6F8E31-F4D0-4DC4-B790-C15FAC635A1E}" dt="2023-11-03T09:38:25.797" v="1042" actId="1076"/>
          <ac:spMkLst>
            <pc:docMk/>
            <pc:sldMk cId="447347489" sldId="271"/>
            <ac:spMk id="12" creationId="{FC4377E9-CCBF-4216-931C-1A5973904434}"/>
          </ac:spMkLst>
        </pc:spChg>
        <pc:spChg chg="add mod">
          <ac:chgData name="子豪 章" userId="a49aefbc8cdc36ad" providerId="LiveId" clId="{6B6F8E31-F4D0-4DC4-B790-C15FAC635A1E}" dt="2023-11-03T09:38:27.696" v="1043" actId="1076"/>
          <ac:spMkLst>
            <pc:docMk/>
            <pc:sldMk cId="447347489" sldId="271"/>
            <ac:spMk id="13" creationId="{D26A7E8D-4F4A-4976-9BA3-6345668BBBD2}"/>
          </ac:spMkLst>
        </pc:spChg>
        <pc:spChg chg="add del mod">
          <ac:chgData name="子豪 章" userId="a49aefbc8cdc36ad" providerId="LiveId" clId="{6B6F8E31-F4D0-4DC4-B790-C15FAC635A1E}" dt="2023-11-03T09:40:14.949" v="1056" actId="478"/>
          <ac:spMkLst>
            <pc:docMk/>
            <pc:sldMk cId="447347489" sldId="271"/>
            <ac:spMk id="15" creationId="{3227630C-BEBF-4993-BB42-F683DA3C7612}"/>
          </ac:spMkLst>
        </pc:spChg>
        <pc:spChg chg="add mod">
          <ac:chgData name="子豪 章" userId="a49aefbc8cdc36ad" providerId="LiveId" clId="{6B6F8E31-F4D0-4DC4-B790-C15FAC635A1E}" dt="2023-11-03T09:28:29.976" v="792" actId="1076"/>
          <ac:spMkLst>
            <pc:docMk/>
            <pc:sldMk cId="447347489" sldId="271"/>
            <ac:spMk id="17" creationId="{B055C719-DC2C-4600-A312-6DB85A59E255}"/>
          </ac:spMkLst>
        </pc:spChg>
        <pc:spChg chg="add del mod">
          <ac:chgData name="子豪 章" userId="a49aefbc8cdc36ad" providerId="LiveId" clId="{6B6F8E31-F4D0-4DC4-B790-C15FAC635A1E}" dt="2023-11-03T09:07:38.267" v="605"/>
          <ac:spMkLst>
            <pc:docMk/>
            <pc:sldMk cId="447347489" sldId="271"/>
            <ac:spMk id="18" creationId="{DB059A02-2A4B-46AC-8DE0-0AFF5492CF92}"/>
          </ac:spMkLst>
        </pc:spChg>
        <pc:spChg chg="add mod">
          <ac:chgData name="子豪 章" userId="a49aefbc8cdc36ad" providerId="LiveId" clId="{6B6F8E31-F4D0-4DC4-B790-C15FAC635A1E}" dt="2023-11-03T09:50:35.875" v="1171" actId="1076"/>
          <ac:spMkLst>
            <pc:docMk/>
            <pc:sldMk cId="447347489" sldId="271"/>
            <ac:spMk id="20" creationId="{73C8EB8D-8B8F-489A-B081-56FBA8018617}"/>
          </ac:spMkLst>
        </pc:spChg>
        <pc:spChg chg="add del mod">
          <ac:chgData name="子豪 章" userId="a49aefbc8cdc36ad" providerId="LiveId" clId="{6B6F8E31-F4D0-4DC4-B790-C15FAC635A1E}" dt="2023-11-03T09:24:49.682" v="630" actId="478"/>
          <ac:spMkLst>
            <pc:docMk/>
            <pc:sldMk cId="447347489" sldId="271"/>
            <ac:spMk id="22" creationId="{EA8F3A42-C8D8-4DCC-987E-56366D686BEE}"/>
          </ac:spMkLst>
        </pc:spChg>
        <pc:spChg chg="add mod">
          <ac:chgData name="子豪 章" userId="a49aefbc8cdc36ad" providerId="LiveId" clId="{6B6F8E31-F4D0-4DC4-B790-C15FAC635A1E}" dt="2023-11-03T09:37:44.389" v="1028" actId="1076"/>
          <ac:spMkLst>
            <pc:docMk/>
            <pc:sldMk cId="447347489" sldId="271"/>
            <ac:spMk id="23" creationId="{74253759-9A62-4C71-811D-E23E6453498B}"/>
          </ac:spMkLst>
        </pc:spChg>
        <pc:spChg chg="add mod">
          <ac:chgData name="子豪 章" userId="a49aefbc8cdc36ad" providerId="LiveId" clId="{6B6F8E31-F4D0-4DC4-B790-C15FAC635A1E}" dt="2023-11-03T09:29:19.438" v="814" actId="113"/>
          <ac:spMkLst>
            <pc:docMk/>
            <pc:sldMk cId="447347489" sldId="271"/>
            <ac:spMk id="24" creationId="{C396C1FB-5638-494E-8F32-5FB7D3C7D7E0}"/>
          </ac:spMkLst>
        </pc:spChg>
        <pc:spChg chg="add mod">
          <ac:chgData name="子豪 章" userId="a49aefbc8cdc36ad" providerId="LiveId" clId="{6B6F8E31-F4D0-4DC4-B790-C15FAC635A1E}" dt="2023-11-03T09:28:40.919" v="796" actId="1076"/>
          <ac:spMkLst>
            <pc:docMk/>
            <pc:sldMk cId="447347489" sldId="271"/>
            <ac:spMk id="25" creationId="{8D195381-B95A-4328-A0A4-3C0137C54B72}"/>
          </ac:spMkLst>
        </pc:spChg>
        <pc:spChg chg="add mod">
          <ac:chgData name="子豪 章" userId="a49aefbc8cdc36ad" providerId="LiveId" clId="{6B6F8E31-F4D0-4DC4-B790-C15FAC635A1E}" dt="2023-11-03T09:28:37.868" v="794" actId="1076"/>
          <ac:spMkLst>
            <pc:docMk/>
            <pc:sldMk cId="447347489" sldId="271"/>
            <ac:spMk id="26" creationId="{1450210A-E921-4897-BFEA-634BF7AABCA2}"/>
          </ac:spMkLst>
        </pc:spChg>
        <pc:spChg chg="add mod">
          <ac:chgData name="子豪 章" userId="a49aefbc8cdc36ad" providerId="LiveId" clId="{6B6F8E31-F4D0-4DC4-B790-C15FAC635A1E}" dt="2023-11-03T09:28:43.354" v="797" actId="1076"/>
          <ac:spMkLst>
            <pc:docMk/>
            <pc:sldMk cId="447347489" sldId="271"/>
            <ac:spMk id="27" creationId="{6D46BD40-22DB-4131-963B-92CA99659AE8}"/>
          </ac:spMkLst>
        </pc:spChg>
        <pc:spChg chg="add mod">
          <ac:chgData name="子豪 章" userId="a49aefbc8cdc36ad" providerId="LiveId" clId="{6B6F8E31-F4D0-4DC4-B790-C15FAC635A1E}" dt="2023-11-03T09:28:45.754" v="798" actId="1076"/>
          <ac:spMkLst>
            <pc:docMk/>
            <pc:sldMk cId="447347489" sldId="271"/>
            <ac:spMk id="28" creationId="{3D6D3954-6DBC-4855-AA50-FEA297310E7F}"/>
          </ac:spMkLst>
        </pc:spChg>
        <pc:spChg chg="add mod">
          <ac:chgData name="子豪 章" userId="a49aefbc8cdc36ad" providerId="LiveId" clId="{6B6F8E31-F4D0-4DC4-B790-C15FAC635A1E}" dt="2023-11-03T09:51:12.185" v="1182" actId="1076"/>
          <ac:spMkLst>
            <pc:docMk/>
            <pc:sldMk cId="447347489" sldId="271"/>
            <ac:spMk id="30" creationId="{9875E261-A057-425E-969C-BDB95F4C61FA}"/>
          </ac:spMkLst>
        </pc:spChg>
        <pc:spChg chg="add del mod">
          <ac:chgData name="子豪 章" userId="a49aefbc8cdc36ad" providerId="LiveId" clId="{6B6F8E31-F4D0-4DC4-B790-C15FAC635A1E}" dt="2023-11-03T09:37:19.467" v="1006" actId="478"/>
          <ac:spMkLst>
            <pc:docMk/>
            <pc:sldMk cId="447347489" sldId="271"/>
            <ac:spMk id="31" creationId="{3A5BAFF8-9F91-4E8D-9D91-F7A36D2B6A93}"/>
          </ac:spMkLst>
        </pc:spChg>
        <pc:spChg chg="add mod">
          <ac:chgData name="子豪 章" userId="a49aefbc8cdc36ad" providerId="LiveId" clId="{6B6F8E31-F4D0-4DC4-B790-C15FAC635A1E}" dt="2023-11-03T09:51:12.185" v="1182" actId="1076"/>
          <ac:spMkLst>
            <pc:docMk/>
            <pc:sldMk cId="447347489" sldId="271"/>
            <ac:spMk id="32" creationId="{60B00AF1-AB11-4CE2-BB76-079A92CE46CE}"/>
          </ac:spMkLst>
        </pc:spChg>
        <pc:spChg chg="add del mod">
          <ac:chgData name="子豪 章" userId="a49aefbc8cdc36ad" providerId="LiveId" clId="{6B6F8E31-F4D0-4DC4-B790-C15FAC635A1E}" dt="2023-11-03T09:37:42.210" v="1027" actId="478"/>
          <ac:spMkLst>
            <pc:docMk/>
            <pc:sldMk cId="447347489" sldId="271"/>
            <ac:spMk id="33" creationId="{17219B57-8CF9-477E-B7C8-AD2E2B3EB454}"/>
          </ac:spMkLst>
        </pc:spChg>
        <pc:spChg chg="add mod">
          <ac:chgData name="子豪 章" userId="a49aefbc8cdc36ad" providerId="LiveId" clId="{6B6F8E31-F4D0-4DC4-B790-C15FAC635A1E}" dt="2023-11-03T09:55:20.862" v="1184" actId="1076"/>
          <ac:spMkLst>
            <pc:docMk/>
            <pc:sldMk cId="447347489" sldId="271"/>
            <ac:spMk id="34" creationId="{B800D0DF-9360-408A-8262-3987303CA28D}"/>
          </ac:spMkLst>
        </pc:spChg>
        <pc:spChg chg="add del mod">
          <ac:chgData name="子豪 章" userId="a49aefbc8cdc36ad" providerId="LiveId" clId="{6B6F8E31-F4D0-4DC4-B790-C15FAC635A1E}" dt="2023-11-03T09:40:17.602" v="1057" actId="478"/>
          <ac:spMkLst>
            <pc:docMk/>
            <pc:sldMk cId="447347489" sldId="271"/>
            <ac:spMk id="35" creationId="{704FE678-3000-4F01-9449-3063595AF609}"/>
          </ac:spMkLst>
        </pc:spChg>
        <pc:spChg chg="add mod">
          <ac:chgData name="子豪 章" userId="a49aefbc8cdc36ad" providerId="LiveId" clId="{6B6F8E31-F4D0-4DC4-B790-C15FAC635A1E}" dt="2023-11-03T09:46:24.676" v="1165" actId="1076"/>
          <ac:spMkLst>
            <pc:docMk/>
            <pc:sldMk cId="447347489" sldId="271"/>
            <ac:spMk id="36" creationId="{A84E72BD-2056-40D4-86A3-05F05169EAD3}"/>
          </ac:spMkLst>
        </pc:spChg>
        <pc:spChg chg="add mod">
          <ac:chgData name="子豪 章" userId="a49aefbc8cdc36ad" providerId="LiveId" clId="{6B6F8E31-F4D0-4DC4-B790-C15FAC635A1E}" dt="2023-11-03T09:51:12.185" v="1182" actId="1076"/>
          <ac:spMkLst>
            <pc:docMk/>
            <pc:sldMk cId="447347489" sldId="271"/>
            <ac:spMk id="37" creationId="{B63410EB-4610-4FEF-BD05-A6EDBAC1AD02}"/>
          </ac:spMkLst>
        </pc:spChg>
        <pc:spChg chg="add mod">
          <ac:chgData name="子豪 章" userId="a49aefbc8cdc36ad" providerId="LiveId" clId="{6B6F8E31-F4D0-4DC4-B790-C15FAC635A1E}" dt="2023-11-03T09:55:45.592" v="1188" actId="1076"/>
          <ac:spMkLst>
            <pc:docMk/>
            <pc:sldMk cId="447347489" sldId="271"/>
            <ac:spMk id="38" creationId="{BF90D1F2-0DF6-41A8-895F-5016D2A3C6D6}"/>
          </ac:spMkLst>
        </pc:spChg>
        <pc:spChg chg="add mod">
          <ac:chgData name="子豪 章" userId="a49aefbc8cdc36ad" providerId="LiveId" clId="{6B6F8E31-F4D0-4DC4-B790-C15FAC635A1E}" dt="2023-11-03T09:56:18.785" v="1243" actId="20577"/>
          <ac:spMkLst>
            <pc:docMk/>
            <pc:sldMk cId="447347489" sldId="271"/>
            <ac:spMk id="39" creationId="{AEE6B539-6130-4650-B37F-35AC52DFE131}"/>
          </ac:spMkLst>
        </pc:spChg>
        <pc:picChg chg="del">
          <ac:chgData name="子豪 章" userId="a49aefbc8cdc36ad" providerId="LiveId" clId="{6B6F8E31-F4D0-4DC4-B790-C15FAC635A1E}" dt="2023-11-03T09:01:02.315" v="365" actId="478"/>
          <ac:picMkLst>
            <pc:docMk/>
            <pc:sldMk cId="447347489" sldId="271"/>
            <ac:picMk id="2" creationId="{8B390100-1741-4BA8-8A6F-B0773B7A1B52}"/>
          </ac:picMkLst>
        </pc:picChg>
        <pc:picChg chg="add mod">
          <ac:chgData name="子豪 章" userId="a49aefbc8cdc36ad" providerId="LiveId" clId="{6B6F8E31-F4D0-4DC4-B790-C15FAC635A1E}" dt="2023-11-03T09:28:38.793" v="795" actId="1076"/>
          <ac:picMkLst>
            <pc:docMk/>
            <pc:sldMk cId="447347489" sldId="271"/>
            <ac:picMk id="16" creationId="{A8903AC4-DC19-45BF-97F8-B6A36D025D4E}"/>
          </ac:picMkLst>
        </pc:picChg>
        <pc:cxnChg chg="add mod">
          <ac:chgData name="子豪 章" userId="a49aefbc8cdc36ad" providerId="LiveId" clId="{6B6F8E31-F4D0-4DC4-B790-C15FAC635A1E}" dt="2023-11-03T09:34:06.959" v="933" actId="1076"/>
          <ac:cxnSpMkLst>
            <pc:docMk/>
            <pc:sldMk cId="447347489" sldId="271"/>
            <ac:cxnSpMk id="29" creationId="{789D60DF-77DC-4BA4-8F07-7BA4AB667235}"/>
          </ac:cxnSpMkLst>
        </pc:cxnChg>
      </pc:sldChg>
      <pc:sldChg chg="del">
        <pc:chgData name="子豪 章" userId="a49aefbc8cdc36ad" providerId="LiveId" clId="{6B6F8E31-F4D0-4DC4-B790-C15FAC635A1E}" dt="2023-11-03T07:47:52.463" v="14" actId="47"/>
        <pc:sldMkLst>
          <pc:docMk/>
          <pc:sldMk cId="2610041338" sldId="271"/>
        </pc:sldMkLst>
      </pc:sldChg>
      <pc:sldChg chg="addSp delSp modSp new del mod">
        <pc:chgData name="子豪 章" userId="a49aefbc8cdc36ad" providerId="LiveId" clId="{6B6F8E31-F4D0-4DC4-B790-C15FAC635A1E}" dt="2023-11-03T10:06:54.076" v="1371" actId="47"/>
        <pc:sldMkLst>
          <pc:docMk/>
          <pc:sldMk cId="1444452434" sldId="272"/>
        </pc:sldMkLst>
        <pc:spChg chg="del">
          <ac:chgData name="子豪 章" userId="a49aefbc8cdc36ad" providerId="LiveId" clId="{6B6F8E31-F4D0-4DC4-B790-C15FAC635A1E}" dt="2023-11-03T10:03:06.038" v="1248" actId="478"/>
          <ac:spMkLst>
            <pc:docMk/>
            <pc:sldMk cId="1444452434" sldId="272"/>
            <ac:spMk id="2" creationId="{8E3CC288-BD1F-47DD-BEA2-76A29CB3BDEA}"/>
          </ac:spMkLst>
        </pc:spChg>
        <pc:spChg chg="del">
          <ac:chgData name="子豪 章" userId="a49aefbc8cdc36ad" providerId="LiveId" clId="{6B6F8E31-F4D0-4DC4-B790-C15FAC635A1E}" dt="2023-11-03T10:03:06.038" v="1248" actId="478"/>
          <ac:spMkLst>
            <pc:docMk/>
            <pc:sldMk cId="1444452434" sldId="272"/>
            <ac:spMk id="3" creationId="{F954D4C3-2D8A-4783-9E48-CB01826B8F53}"/>
          </ac:spMkLst>
        </pc:spChg>
        <pc:spChg chg="add del mod">
          <ac:chgData name="子豪 章" userId="a49aefbc8cdc36ad" providerId="LiveId" clId="{6B6F8E31-F4D0-4DC4-B790-C15FAC635A1E}" dt="2023-11-03T10:06:53.037" v="1370" actId="21"/>
          <ac:spMkLst>
            <pc:docMk/>
            <pc:sldMk cId="1444452434" sldId="272"/>
            <ac:spMk id="5" creationId="{8C44B6ED-239B-422F-A3F2-090799AFB88A}"/>
          </ac:spMkLst>
        </pc:spChg>
      </pc:sldChg>
      <pc:sldChg chg="addSp delSp modSp add mod">
        <pc:chgData name="子豪 章" userId="a49aefbc8cdc36ad" providerId="LiveId" clId="{6B6F8E31-F4D0-4DC4-B790-C15FAC635A1E}" dt="2023-11-03T11:59:30.671" v="1955" actId="1076"/>
        <pc:sldMkLst>
          <pc:docMk/>
          <pc:sldMk cId="2707967974" sldId="273"/>
        </pc:sldMkLst>
        <pc:spChg chg="del">
          <ac:chgData name="子豪 章" userId="a49aefbc8cdc36ad" providerId="LiveId" clId="{6B6F8E31-F4D0-4DC4-B790-C15FAC635A1E}" dt="2023-11-03T10:03:17.301" v="1254" actId="478"/>
          <ac:spMkLst>
            <pc:docMk/>
            <pc:sldMk cId="2707967974" sldId="273"/>
            <ac:spMk id="3" creationId="{E8E1168A-BA62-4A8E-AF6B-774EC5ACC2CE}"/>
          </ac:spMkLst>
        </pc:spChg>
        <pc:spChg chg="del mod">
          <ac:chgData name="子豪 章" userId="a49aefbc8cdc36ad" providerId="LiveId" clId="{6B6F8E31-F4D0-4DC4-B790-C15FAC635A1E}" dt="2023-11-03T10:03:18.435" v="1255" actId="478"/>
          <ac:spMkLst>
            <pc:docMk/>
            <pc:sldMk cId="2707967974" sldId="273"/>
            <ac:spMk id="4" creationId="{6028814D-14E4-4354-A4AD-FE9FFA700110}"/>
          </ac:spMkLst>
        </pc:spChg>
        <pc:spChg chg="add mod">
          <ac:chgData name="子豪 章" userId="a49aefbc8cdc36ad" providerId="LiveId" clId="{6B6F8E31-F4D0-4DC4-B790-C15FAC635A1E}" dt="2023-11-03T10:05:18.823" v="1290"/>
          <ac:spMkLst>
            <pc:docMk/>
            <pc:sldMk cId="2707967974" sldId="273"/>
            <ac:spMk id="6" creationId="{B2459967-28A5-4CB7-995A-73D1397CB421}"/>
          </ac:spMkLst>
        </pc:spChg>
        <pc:spChg chg="del">
          <ac:chgData name="子豪 章" userId="a49aefbc8cdc36ad" providerId="LiveId" clId="{6B6F8E31-F4D0-4DC4-B790-C15FAC635A1E}" dt="2023-11-03T10:03:20.347" v="1256" actId="478"/>
          <ac:spMkLst>
            <pc:docMk/>
            <pc:sldMk cId="2707967974" sldId="273"/>
            <ac:spMk id="7" creationId="{25349399-1536-493D-9178-652598267FE9}"/>
          </ac:spMkLst>
        </pc:spChg>
        <pc:spChg chg="add mod">
          <ac:chgData name="子豪 章" userId="a49aefbc8cdc36ad" providerId="LiveId" clId="{6B6F8E31-F4D0-4DC4-B790-C15FAC635A1E}" dt="2023-11-03T10:07:54.323" v="1401" actId="20577"/>
          <ac:spMkLst>
            <pc:docMk/>
            <pc:sldMk cId="2707967974" sldId="273"/>
            <ac:spMk id="9" creationId="{966402E8-391D-4A00-9A67-23001B1917B4}"/>
          </ac:spMkLst>
        </pc:spChg>
        <pc:spChg chg="add mod">
          <ac:chgData name="子豪 章" userId="a49aefbc8cdc36ad" providerId="LiveId" clId="{6B6F8E31-F4D0-4DC4-B790-C15FAC635A1E}" dt="2023-11-03T10:07:48.785" v="1396" actId="1076"/>
          <ac:spMkLst>
            <pc:docMk/>
            <pc:sldMk cId="2707967974" sldId="273"/>
            <ac:spMk id="11" creationId="{E62E0A10-5AA9-462C-A551-65F26FF7CCC5}"/>
          </ac:spMkLst>
        </pc:spChg>
        <pc:picChg chg="del">
          <ac:chgData name="子豪 章" userId="a49aefbc8cdc36ad" providerId="LiveId" clId="{6B6F8E31-F4D0-4DC4-B790-C15FAC635A1E}" dt="2023-11-03T10:03:15.154" v="1252" actId="478"/>
          <ac:picMkLst>
            <pc:docMk/>
            <pc:sldMk cId="2707967974" sldId="273"/>
            <ac:picMk id="2" creationId="{8B390100-1741-4BA8-8A6F-B0773B7A1B52}"/>
          </ac:picMkLst>
        </pc:picChg>
        <pc:picChg chg="add mod">
          <ac:chgData name="子豪 章" userId="a49aefbc8cdc36ad" providerId="LiveId" clId="{6B6F8E31-F4D0-4DC4-B790-C15FAC635A1E}" dt="2023-11-03T11:59:30.671" v="1955" actId="1076"/>
          <ac:picMkLst>
            <pc:docMk/>
            <pc:sldMk cId="2707967974" sldId="273"/>
            <ac:picMk id="10" creationId="{F4458B8F-55C6-4386-972F-7E62E6A3613B}"/>
          </ac:picMkLst>
        </pc:picChg>
      </pc:sldChg>
      <pc:sldChg chg="addSp delSp modSp new mod modClrScheme chgLayout modNotesTx">
        <pc:chgData name="子豪 章" userId="a49aefbc8cdc36ad" providerId="LiveId" clId="{6B6F8E31-F4D0-4DC4-B790-C15FAC635A1E}" dt="2023-11-04T05:52:24.518" v="5380" actId="14100"/>
        <pc:sldMkLst>
          <pc:docMk/>
          <pc:sldMk cId="371563213" sldId="274"/>
        </pc:sldMkLst>
        <pc:spChg chg="mod ord">
          <ac:chgData name="子豪 章" userId="a49aefbc8cdc36ad" providerId="LiveId" clId="{6B6F8E31-F4D0-4DC4-B790-C15FAC635A1E}" dt="2023-11-03T10:08:13.540" v="1404" actId="700"/>
          <ac:spMkLst>
            <pc:docMk/>
            <pc:sldMk cId="371563213" sldId="274"/>
            <ac:spMk id="2" creationId="{CF3BD7D2-2E04-432A-A44F-7F627FE3A56C}"/>
          </ac:spMkLst>
        </pc:spChg>
        <pc:spChg chg="del">
          <ac:chgData name="子豪 章" userId="a49aefbc8cdc36ad" providerId="LiveId" clId="{6B6F8E31-F4D0-4DC4-B790-C15FAC635A1E}" dt="2023-11-03T10:08:09.963" v="1403" actId="478"/>
          <ac:spMkLst>
            <pc:docMk/>
            <pc:sldMk cId="371563213" sldId="274"/>
            <ac:spMk id="3" creationId="{6598D999-E995-4B74-ABE7-8FEA2BA5710B}"/>
          </ac:spMkLst>
        </pc:spChg>
        <pc:spChg chg="add del mod">
          <ac:chgData name="子豪 章" userId="a49aefbc8cdc36ad" providerId="LiveId" clId="{6B6F8E31-F4D0-4DC4-B790-C15FAC635A1E}" dt="2023-11-03T10:09:52.219" v="1502" actId="478"/>
          <ac:spMkLst>
            <pc:docMk/>
            <pc:sldMk cId="371563213" sldId="274"/>
            <ac:spMk id="4" creationId="{06615B91-24F4-4D72-9E80-08506A3089AA}"/>
          </ac:spMkLst>
        </pc:spChg>
        <pc:spChg chg="add del mod">
          <ac:chgData name="子豪 章" userId="a49aefbc8cdc36ad" providerId="LiveId" clId="{6B6F8E31-F4D0-4DC4-B790-C15FAC635A1E}" dt="2023-11-03T10:11:19.976" v="1504" actId="478"/>
          <ac:spMkLst>
            <pc:docMk/>
            <pc:sldMk cId="371563213" sldId="274"/>
            <ac:spMk id="5" creationId="{F29659D9-7B01-4713-AD0D-D80E481E8685}"/>
          </ac:spMkLst>
        </pc:spChg>
        <pc:spChg chg="add del mod ord">
          <ac:chgData name="子豪 章" userId="a49aefbc8cdc36ad" providerId="LiveId" clId="{6B6F8E31-F4D0-4DC4-B790-C15FAC635A1E}" dt="2023-11-03T10:08:19.888" v="1407" actId="478"/>
          <ac:spMkLst>
            <pc:docMk/>
            <pc:sldMk cId="371563213" sldId="274"/>
            <ac:spMk id="6" creationId="{5F011AF4-8CF4-442C-8033-536A05C8B07B}"/>
          </ac:spMkLst>
        </pc:spChg>
        <pc:spChg chg="add del mod">
          <ac:chgData name="子豪 章" userId="a49aefbc8cdc36ad" providerId="LiveId" clId="{6B6F8E31-F4D0-4DC4-B790-C15FAC635A1E}" dt="2023-11-03T12:23:44.506" v="2495" actId="478"/>
          <ac:spMkLst>
            <pc:docMk/>
            <pc:sldMk cId="371563213" sldId="274"/>
            <ac:spMk id="7" creationId="{A0426C59-06E2-45E2-B89A-E293349929E1}"/>
          </ac:spMkLst>
        </pc:spChg>
        <pc:spChg chg="add del mod">
          <ac:chgData name="子豪 章" userId="a49aefbc8cdc36ad" providerId="LiveId" clId="{6B6F8E31-F4D0-4DC4-B790-C15FAC635A1E}" dt="2023-11-03T12:02:31.722" v="2074" actId="478"/>
          <ac:spMkLst>
            <pc:docMk/>
            <pc:sldMk cId="371563213" sldId="274"/>
            <ac:spMk id="8" creationId="{C2383134-71FB-4A32-A35F-7D10AB81C04E}"/>
          </ac:spMkLst>
        </pc:spChg>
        <pc:spChg chg="add del mod">
          <ac:chgData name="子豪 章" userId="a49aefbc8cdc36ad" providerId="LiveId" clId="{6B6F8E31-F4D0-4DC4-B790-C15FAC635A1E}" dt="2023-11-03T12:22:07.841" v="2459" actId="478"/>
          <ac:spMkLst>
            <pc:docMk/>
            <pc:sldMk cId="371563213" sldId="274"/>
            <ac:spMk id="9" creationId="{81559384-41DE-4080-ADAD-D68731D513D6}"/>
          </ac:spMkLst>
        </pc:spChg>
        <pc:spChg chg="add del mod">
          <ac:chgData name="子豪 章" userId="a49aefbc8cdc36ad" providerId="LiveId" clId="{6B6F8E31-F4D0-4DC4-B790-C15FAC635A1E}" dt="2023-11-03T12:06:38.040" v="2213" actId="478"/>
          <ac:spMkLst>
            <pc:docMk/>
            <pc:sldMk cId="371563213" sldId="274"/>
            <ac:spMk id="11" creationId="{70491647-6E07-464B-B7BE-DFA625ECC716}"/>
          </ac:spMkLst>
        </pc:spChg>
        <pc:spChg chg="add del mod">
          <ac:chgData name="子豪 章" userId="a49aefbc8cdc36ad" providerId="LiveId" clId="{6B6F8E31-F4D0-4DC4-B790-C15FAC635A1E}" dt="2023-11-03T12:07:38.704" v="2227" actId="21"/>
          <ac:spMkLst>
            <pc:docMk/>
            <pc:sldMk cId="371563213" sldId="274"/>
            <ac:spMk id="13" creationId="{5B6D4562-5C2D-440D-9F97-40B13A58DF8F}"/>
          </ac:spMkLst>
        </pc:spChg>
        <pc:spChg chg="add mod">
          <ac:chgData name="子豪 章" userId="a49aefbc8cdc36ad" providerId="LiveId" clId="{6B6F8E31-F4D0-4DC4-B790-C15FAC635A1E}" dt="2023-11-04T05:52:24.518" v="5380" actId="14100"/>
          <ac:spMkLst>
            <pc:docMk/>
            <pc:sldMk cId="371563213" sldId="274"/>
            <ac:spMk id="13" creationId="{AACA8A8E-FE40-494A-9C3E-4D2E5A79F0FA}"/>
          </ac:spMkLst>
        </pc:spChg>
        <pc:spChg chg="add del mod">
          <ac:chgData name="子豪 章" userId="a49aefbc8cdc36ad" providerId="LiveId" clId="{6B6F8E31-F4D0-4DC4-B790-C15FAC635A1E}" dt="2023-11-03T12:22:46.833" v="2475" actId="478"/>
          <ac:spMkLst>
            <pc:docMk/>
            <pc:sldMk cId="371563213" sldId="274"/>
            <ac:spMk id="15" creationId="{0BD2370E-E47E-481A-8BE9-130967C268C8}"/>
          </ac:spMkLst>
        </pc:spChg>
        <pc:spChg chg="add del mod">
          <ac:chgData name="子豪 章" userId="a49aefbc8cdc36ad" providerId="LiveId" clId="{6B6F8E31-F4D0-4DC4-B790-C15FAC635A1E}" dt="2023-11-03T12:07:38.704" v="2227" actId="21"/>
          <ac:spMkLst>
            <pc:docMk/>
            <pc:sldMk cId="371563213" sldId="274"/>
            <ac:spMk id="18" creationId="{33891BEA-D776-45E2-80AD-EDEDBA38655B}"/>
          </ac:spMkLst>
        </pc:spChg>
        <pc:spChg chg="add del mod">
          <ac:chgData name="子豪 章" userId="a49aefbc8cdc36ad" providerId="LiveId" clId="{6B6F8E31-F4D0-4DC4-B790-C15FAC635A1E}" dt="2023-11-03T12:04:05.243" v="2099" actId="478"/>
          <ac:spMkLst>
            <pc:docMk/>
            <pc:sldMk cId="371563213" sldId="274"/>
            <ac:spMk id="19" creationId="{8FC77830-9A78-4BEC-BDE8-277BDF04E8FA}"/>
          </ac:spMkLst>
        </pc:spChg>
        <pc:spChg chg="add del mod">
          <ac:chgData name="子豪 章" userId="a49aefbc8cdc36ad" providerId="LiveId" clId="{6B6F8E31-F4D0-4DC4-B790-C15FAC635A1E}" dt="2023-11-03T12:04:14.070" v="2122"/>
          <ac:spMkLst>
            <pc:docMk/>
            <pc:sldMk cId="371563213" sldId="274"/>
            <ac:spMk id="20" creationId="{DB416BAC-C3F8-4FA2-8E6E-87E4936267FC}"/>
          </ac:spMkLst>
        </pc:spChg>
        <pc:spChg chg="add del mod">
          <ac:chgData name="子豪 章" userId="a49aefbc8cdc36ad" providerId="LiveId" clId="{6B6F8E31-F4D0-4DC4-B790-C15FAC635A1E}" dt="2023-11-03T12:07:38.704" v="2227" actId="21"/>
          <ac:spMkLst>
            <pc:docMk/>
            <pc:sldMk cId="371563213" sldId="274"/>
            <ac:spMk id="21" creationId="{03069664-D20F-44DF-8BE8-9F14ABB3F2ED}"/>
          </ac:spMkLst>
        </pc:spChg>
        <pc:spChg chg="add del mod">
          <ac:chgData name="子豪 章" userId="a49aefbc8cdc36ad" providerId="LiveId" clId="{6B6F8E31-F4D0-4DC4-B790-C15FAC635A1E}" dt="2023-11-03T12:24:39.238" v="2561" actId="478"/>
          <ac:spMkLst>
            <pc:docMk/>
            <pc:sldMk cId="371563213" sldId="274"/>
            <ac:spMk id="22" creationId="{E3950DAC-BBAE-4C5E-8B63-5D6056F58B66}"/>
          </ac:spMkLst>
        </pc:spChg>
        <pc:spChg chg="add mod">
          <ac:chgData name="子豪 章" userId="a49aefbc8cdc36ad" providerId="LiveId" clId="{6B6F8E31-F4D0-4DC4-B790-C15FAC635A1E}" dt="2023-11-03T12:33:51.323" v="2729" actId="14100"/>
          <ac:spMkLst>
            <pc:docMk/>
            <pc:sldMk cId="371563213" sldId="274"/>
            <ac:spMk id="23" creationId="{12577A3B-9201-427C-9DF2-28F0911B9817}"/>
          </ac:spMkLst>
        </pc:spChg>
        <pc:spChg chg="add del mod">
          <ac:chgData name="子豪 章" userId="a49aefbc8cdc36ad" providerId="LiveId" clId="{6B6F8E31-F4D0-4DC4-B790-C15FAC635A1E}" dt="2023-11-03T12:22:18.274" v="2462" actId="478"/>
          <ac:spMkLst>
            <pc:docMk/>
            <pc:sldMk cId="371563213" sldId="274"/>
            <ac:spMk id="24" creationId="{E460E223-709D-4575-815C-D6BD3743E32E}"/>
          </ac:spMkLst>
        </pc:spChg>
        <pc:spChg chg="add mod">
          <ac:chgData name="子豪 章" userId="a49aefbc8cdc36ad" providerId="LiveId" clId="{6B6F8E31-F4D0-4DC4-B790-C15FAC635A1E}" dt="2023-11-03T12:26:15.759" v="2680" actId="20577"/>
          <ac:spMkLst>
            <pc:docMk/>
            <pc:sldMk cId="371563213" sldId="274"/>
            <ac:spMk id="25" creationId="{633EFE48-2CA6-4802-8EC0-255AD4EF8236}"/>
          </ac:spMkLst>
        </pc:spChg>
        <pc:spChg chg="add mod">
          <ac:chgData name="子豪 章" userId="a49aefbc8cdc36ad" providerId="LiveId" clId="{6B6F8E31-F4D0-4DC4-B790-C15FAC635A1E}" dt="2023-11-03T12:26:26.618" v="2683" actId="207"/>
          <ac:spMkLst>
            <pc:docMk/>
            <pc:sldMk cId="371563213" sldId="274"/>
            <ac:spMk id="32" creationId="{B0BB0F8A-8E2C-4FAB-843B-AFA5528938A9}"/>
          </ac:spMkLst>
        </pc:spChg>
        <pc:spChg chg="add mod">
          <ac:chgData name="子豪 章" userId="a49aefbc8cdc36ad" providerId="LiveId" clId="{6B6F8E31-F4D0-4DC4-B790-C15FAC635A1E}" dt="2023-11-03T12:33:55.534" v="2730" actId="1076"/>
          <ac:spMkLst>
            <pc:docMk/>
            <pc:sldMk cId="371563213" sldId="274"/>
            <ac:spMk id="33" creationId="{49323724-3605-4181-80A4-C6458A9724FB}"/>
          </ac:spMkLst>
        </pc:spChg>
        <pc:spChg chg="add mod">
          <ac:chgData name="子豪 章" userId="a49aefbc8cdc36ad" providerId="LiveId" clId="{6B6F8E31-F4D0-4DC4-B790-C15FAC635A1E}" dt="2023-11-04T05:51:50.085" v="5339" actId="1076"/>
          <ac:spMkLst>
            <pc:docMk/>
            <pc:sldMk cId="371563213" sldId="274"/>
            <ac:spMk id="37" creationId="{16A0D916-D5E2-471F-B821-2F384FAFAFD1}"/>
          </ac:spMkLst>
        </pc:spChg>
        <pc:spChg chg="add mod">
          <ac:chgData name="子豪 章" userId="a49aefbc8cdc36ad" providerId="LiveId" clId="{6B6F8E31-F4D0-4DC4-B790-C15FAC635A1E}" dt="2023-11-04T05:51:53.062" v="5340" actId="1076"/>
          <ac:spMkLst>
            <pc:docMk/>
            <pc:sldMk cId="371563213" sldId="274"/>
            <ac:spMk id="38" creationId="{2C580C00-DBE3-4A2B-AE67-73896D3336CB}"/>
          </ac:spMkLst>
        </pc:spChg>
        <pc:picChg chg="add del mod">
          <ac:chgData name="子豪 章" userId="a49aefbc8cdc36ad" providerId="LiveId" clId="{6B6F8E31-F4D0-4DC4-B790-C15FAC635A1E}" dt="2023-11-03T12:22:06.817" v="2458" actId="478"/>
          <ac:picMkLst>
            <pc:docMk/>
            <pc:sldMk cId="371563213" sldId="274"/>
            <ac:picMk id="10" creationId="{99F183FE-DDEA-48B3-9CDB-5D46F93D03B5}"/>
          </ac:picMkLst>
        </pc:picChg>
        <pc:picChg chg="add mod">
          <ac:chgData name="子豪 章" userId="a49aefbc8cdc36ad" providerId="LiveId" clId="{6B6F8E31-F4D0-4DC4-B790-C15FAC635A1E}" dt="2023-11-03T12:26:47.593" v="2688" actId="1076"/>
          <ac:picMkLst>
            <pc:docMk/>
            <pc:sldMk cId="371563213" sldId="274"/>
            <ac:picMk id="12" creationId="{C51AD42F-002E-4E27-B11D-2DE2695254EA}"/>
          </ac:picMkLst>
        </pc:picChg>
        <pc:cxnChg chg="add del mod">
          <ac:chgData name="子豪 章" userId="a49aefbc8cdc36ad" providerId="LiveId" clId="{6B6F8E31-F4D0-4DC4-B790-C15FAC635A1E}" dt="2023-11-03T12:22:28.516" v="2465" actId="478"/>
          <ac:cxnSpMkLst>
            <pc:docMk/>
            <pc:sldMk cId="371563213" sldId="274"/>
            <ac:cxnSpMk id="16" creationId="{87147156-FE2E-41EF-A4B5-C8B000D4BAD5}"/>
          </ac:cxnSpMkLst>
        </pc:cxnChg>
        <pc:cxnChg chg="add mod">
          <ac:chgData name="子豪 章" userId="a49aefbc8cdc36ad" providerId="LiveId" clId="{6B6F8E31-F4D0-4DC4-B790-C15FAC635A1E}" dt="2023-11-03T12:25:27.299" v="2604" actId="1036"/>
          <ac:cxnSpMkLst>
            <pc:docMk/>
            <pc:sldMk cId="371563213" sldId="274"/>
            <ac:cxnSpMk id="26" creationId="{F0BA04B3-B7B8-4B84-9567-B885E47C9C7D}"/>
          </ac:cxnSpMkLst>
        </pc:cxnChg>
        <pc:cxnChg chg="add mod">
          <ac:chgData name="子豪 章" userId="a49aefbc8cdc36ad" providerId="LiveId" clId="{6B6F8E31-F4D0-4DC4-B790-C15FAC635A1E}" dt="2023-11-03T12:35:55.691" v="2881" actId="14100"/>
          <ac:cxnSpMkLst>
            <pc:docMk/>
            <pc:sldMk cId="371563213" sldId="274"/>
            <ac:cxnSpMk id="28" creationId="{1851085B-D658-4277-A799-A76274ECFA53}"/>
          </ac:cxnSpMkLst>
        </pc:cxnChg>
      </pc:sldChg>
      <pc:sldChg chg="addSp delSp modSp new mod ord">
        <pc:chgData name="子豪 章" userId="a49aefbc8cdc36ad" providerId="LiveId" clId="{6B6F8E31-F4D0-4DC4-B790-C15FAC635A1E}" dt="2023-11-03T14:14:31.727" v="5205" actId="1076"/>
        <pc:sldMkLst>
          <pc:docMk/>
          <pc:sldMk cId="254266090" sldId="275"/>
        </pc:sldMkLst>
        <pc:spChg chg="mod">
          <ac:chgData name="子豪 章" userId="a49aefbc8cdc36ad" providerId="LiveId" clId="{6B6F8E31-F4D0-4DC4-B790-C15FAC635A1E}" dt="2023-11-03T11:26:29.724" v="1581" actId="20577"/>
          <ac:spMkLst>
            <pc:docMk/>
            <pc:sldMk cId="254266090" sldId="275"/>
            <ac:spMk id="2" creationId="{61AABF0D-928D-4A71-B0B0-7DD3D649E2FA}"/>
          </ac:spMkLst>
        </pc:spChg>
        <pc:spChg chg="mod">
          <ac:chgData name="子豪 章" userId="a49aefbc8cdc36ad" providerId="LiveId" clId="{6B6F8E31-F4D0-4DC4-B790-C15FAC635A1E}" dt="2023-11-03T11:27:11.094" v="1623" actId="20577"/>
          <ac:spMkLst>
            <pc:docMk/>
            <pc:sldMk cId="254266090" sldId="275"/>
            <ac:spMk id="3" creationId="{E5B434B0-6887-4815-9F6F-287FA7BFF7CB}"/>
          </ac:spMkLst>
        </pc:spChg>
        <pc:spChg chg="add del mod">
          <ac:chgData name="子豪 章" userId="a49aefbc8cdc36ad" providerId="LiveId" clId="{6B6F8E31-F4D0-4DC4-B790-C15FAC635A1E}" dt="2023-11-03T11:26:37.015" v="1585" actId="478"/>
          <ac:spMkLst>
            <pc:docMk/>
            <pc:sldMk cId="254266090" sldId="275"/>
            <ac:spMk id="4" creationId="{989C613E-D675-4015-A58E-F4395935C3DE}"/>
          </ac:spMkLst>
        </pc:spChg>
        <pc:spChg chg="add mod">
          <ac:chgData name="子豪 章" userId="a49aefbc8cdc36ad" providerId="LiveId" clId="{6B6F8E31-F4D0-4DC4-B790-C15FAC635A1E}" dt="2023-11-03T11:42:50.731" v="1873" actId="14100"/>
          <ac:spMkLst>
            <pc:docMk/>
            <pc:sldMk cId="254266090" sldId="275"/>
            <ac:spMk id="6" creationId="{8B39F997-5285-49FE-B0AC-04307F44ED07}"/>
          </ac:spMkLst>
        </pc:spChg>
        <pc:spChg chg="add del mod">
          <ac:chgData name="子豪 章" userId="a49aefbc8cdc36ad" providerId="LiveId" clId="{6B6F8E31-F4D0-4DC4-B790-C15FAC635A1E}" dt="2023-11-03T11:27:12.091" v="1625"/>
          <ac:spMkLst>
            <pc:docMk/>
            <pc:sldMk cId="254266090" sldId="275"/>
            <ac:spMk id="9" creationId="{A7591F39-AB40-4062-B91B-0D4014D1A70B}"/>
          </ac:spMkLst>
        </pc:spChg>
        <pc:spChg chg="add mod">
          <ac:chgData name="子豪 章" userId="a49aefbc8cdc36ad" providerId="LiveId" clId="{6B6F8E31-F4D0-4DC4-B790-C15FAC635A1E}" dt="2023-11-03T11:41:44.827" v="1819" actId="20577"/>
          <ac:spMkLst>
            <pc:docMk/>
            <pc:sldMk cId="254266090" sldId="275"/>
            <ac:spMk id="12" creationId="{B640FD24-221E-410C-9C48-C7753D9FC5D4}"/>
          </ac:spMkLst>
        </pc:spChg>
        <pc:spChg chg="add mod">
          <ac:chgData name="子豪 章" userId="a49aefbc8cdc36ad" providerId="LiveId" clId="{6B6F8E31-F4D0-4DC4-B790-C15FAC635A1E}" dt="2023-11-03T11:28:09.606" v="1640" actId="14100"/>
          <ac:spMkLst>
            <pc:docMk/>
            <pc:sldMk cId="254266090" sldId="275"/>
            <ac:spMk id="14" creationId="{8310DA82-1D0D-4C70-AC0B-261B46EDD1D4}"/>
          </ac:spMkLst>
        </pc:spChg>
        <pc:spChg chg="add mod">
          <ac:chgData name="子豪 章" userId="a49aefbc8cdc36ad" providerId="LiveId" clId="{6B6F8E31-F4D0-4DC4-B790-C15FAC635A1E}" dt="2023-11-03T11:44:25.260" v="1879" actId="1076"/>
          <ac:spMkLst>
            <pc:docMk/>
            <pc:sldMk cId="254266090" sldId="275"/>
            <ac:spMk id="19" creationId="{C32B9118-C71A-4C60-9476-848B32E3A1A3}"/>
          </ac:spMkLst>
        </pc:spChg>
        <pc:spChg chg="add mod">
          <ac:chgData name="子豪 章" userId="a49aefbc8cdc36ad" providerId="LiveId" clId="{6B6F8E31-F4D0-4DC4-B790-C15FAC635A1E}" dt="2023-11-03T11:44:28.176" v="1881" actId="1076"/>
          <ac:spMkLst>
            <pc:docMk/>
            <pc:sldMk cId="254266090" sldId="275"/>
            <ac:spMk id="20" creationId="{7A57FD86-4603-4719-8357-A865455F22F3}"/>
          </ac:spMkLst>
        </pc:spChg>
        <pc:spChg chg="add mod">
          <ac:chgData name="子豪 章" userId="a49aefbc8cdc36ad" providerId="LiveId" clId="{6B6F8E31-F4D0-4DC4-B790-C15FAC635A1E}" dt="2023-11-03T11:44:30.078" v="1882" actId="1076"/>
          <ac:spMkLst>
            <pc:docMk/>
            <pc:sldMk cId="254266090" sldId="275"/>
            <ac:spMk id="22" creationId="{170C9D91-D43A-48B6-93FC-9D8260D1ABCA}"/>
          </ac:spMkLst>
        </pc:spChg>
        <pc:spChg chg="add mod">
          <ac:chgData name="子豪 章" userId="a49aefbc8cdc36ad" providerId="LiveId" clId="{6B6F8E31-F4D0-4DC4-B790-C15FAC635A1E}" dt="2023-11-03T11:44:14.193" v="1877" actId="14100"/>
          <ac:spMkLst>
            <pc:docMk/>
            <pc:sldMk cId="254266090" sldId="275"/>
            <ac:spMk id="30" creationId="{29F42D3E-AC88-4372-BB97-9D2AE96D5F51}"/>
          </ac:spMkLst>
        </pc:spChg>
        <pc:picChg chg="add mod">
          <ac:chgData name="子豪 章" userId="a49aefbc8cdc36ad" providerId="LiveId" clId="{6B6F8E31-F4D0-4DC4-B790-C15FAC635A1E}" dt="2023-11-03T11:42:37.459" v="1855" actId="1076"/>
          <ac:picMkLst>
            <pc:docMk/>
            <pc:sldMk cId="254266090" sldId="275"/>
            <ac:picMk id="7" creationId="{469FFBCE-CBC7-43EC-8710-E8FDF6BB7DCC}"/>
          </ac:picMkLst>
        </pc:picChg>
        <pc:picChg chg="add mod">
          <ac:chgData name="子豪 章" userId="a49aefbc8cdc36ad" providerId="LiveId" clId="{6B6F8E31-F4D0-4DC4-B790-C15FAC635A1E}" dt="2023-11-03T11:42:38.487" v="1856" actId="1076"/>
          <ac:picMkLst>
            <pc:docMk/>
            <pc:sldMk cId="254266090" sldId="275"/>
            <ac:picMk id="10" creationId="{9D3AD293-6DB9-4E0B-83C5-64A4AB0BFF68}"/>
          </ac:picMkLst>
        </pc:picChg>
        <pc:picChg chg="add mod">
          <ac:chgData name="子豪 章" userId="a49aefbc8cdc36ad" providerId="LiveId" clId="{6B6F8E31-F4D0-4DC4-B790-C15FAC635A1E}" dt="2023-11-03T14:14:31.727" v="5205" actId="1076"/>
          <ac:picMkLst>
            <pc:docMk/>
            <pc:sldMk cId="254266090" sldId="275"/>
            <ac:picMk id="15" creationId="{F2765C9F-FBBB-454B-B253-8375588249C6}"/>
          </ac:picMkLst>
        </pc:picChg>
        <pc:picChg chg="add mod">
          <ac:chgData name="子豪 章" userId="a49aefbc8cdc36ad" providerId="LiveId" clId="{6B6F8E31-F4D0-4DC4-B790-C15FAC635A1E}" dt="2023-11-03T11:31:37.045" v="1658" actId="1076"/>
          <ac:picMkLst>
            <pc:docMk/>
            <pc:sldMk cId="254266090" sldId="275"/>
            <ac:picMk id="16" creationId="{35852850-2536-4B07-AB48-7DD8E691D5C0}"/>
          </ac:picMkLst>
        </pc:picChg>
        <pc:picChg chg="add mod">
          <ac:chgData name="子豪 章" userId="a49aefbc8cdc36ad" providerId="LiveId" clId="{6B6F8E31-F4D0-4DC4-B790-C15FAC635A1E}" dt="2023-11-03T11:44:26.431" v="1880" actId="1076"/>
          <ac:picMkLst>
            <pc:docMk/>
            <pc:sldMk cId="254266090" sldId="275"/>
            <ac:picMk id="17" creationId="{D2984517-C5A1-4FB2-AF78-2CA5DEAC7599}"/>
          </ac:picMkLst>
        </pc:picChg>
        <pc:cxnChg chg="add mod">
          <ac:chgData name="子豪 章" userId="a49aefbc8cdc36ad" providerId="LiveId" clId="{6B6F8E31-F4D0-4DC4-B790-C15FAC635A1E}" dt="2023-11-03T11:42:27.686" v="1850" actId="14100"/>
          <ac:cxnSpMkLst>
            <pc:docMk/>
            <pc:sldMk cId="254266090" sldId="275"/>
            <ac:cxnSpMk id="23" creationId="{E9F524F3-CCA8-4663-ABB6-57A5DD992095}"/>
          </ac:cxnSpMkLst>
        </pc:cxnChg>
        <pc:cxnChg chg="add mod">
          <ac:chgData name="子豪 章" userId="a49aefbc8cdc36ad" providerId="LiveId" clId="{6B6F8E31-F4D0-4DC4-B790-C15FAC635A1E}" dt="2023-11-03T11:42:36.353" v="1854" actId="14100"/>
          <ac:cxnSpMkLst>
            <pc:docMk/>
            <pc:sldMk cId="254266090" sldId="275"/>
            <ac:cxnSpMk id="25" creationId="{96A0497D-34ED-4066-ABF7-312CB3E1942A}"/>
          </ac:cxnSpMkLst>
        </pc:cxnChg>
      </pc:sldChg>
      <pc:sldChg chg="addSp delSp modSp new mod ord modClrScheme chgLayout">
        <pc:chgData name="子豪 章" userId="a49aefbc8cdc36ad" providerId="LiveId" clId="{6B6F8E31-F4D0-4DC4-B790-C15FAC635A1E}" dt="2023-11-03T14:29:58.512" v="5338" actId="1076"/>
        <pc:sldMkLst>
          <pc:docMk/>
          <pc:sldMk cId="3634717644" sldId="276"/>
        </pc:sldMkLst>
        <pc:spChg chg="mod ord">
          <ac:chgData name="子豪 章" userId="a49aefbc8cdc36ad" providerId="LiveId" clId="{6B6F8E31-F4D0-4DC4-B790-C15FAC635A1E}" dt="2023-11-03T14:13:38.767" v="5187" actId="700"/>
          <ac:spMkLst>
            <pc:docMk/>
            <pc:sldMk cId="3634717644" sldId="276"/>
            <ac:spMk id="2" creationId="{68DD7250-9AC0-4339-AC8D-3A061A89BCD8}"/>
          </ac:spMkLst>
        </pc:spChg>
        <pc:spChg chg="del mod ord">
          <ac:chgData name="子豪 章" userId="a49aefbc8cdc36ad" providerId="LiveId" clId="{6B6F8E31-F4D0-4DC4-B790-C15FAC635A1E}" dt="2023-11-03T14:13:38.767" v="5187" actId="700"/>
          <ac:spMkLst>
            <pc:docMk/>
            <pc:sldMk cId="3634717644" sldId="276"/>
            <ac:spMk id="3" creationId="{69DB8037-1B27-4C09-826F-67CB2D4C5335}"/>
          </ac:spMkLst>
        </pc:spChg>
        <pc:spChg chg="add mod ord">
          <ac:chgData name="子豪 章" userId="a49aefbc8cdc36ad" providerId="LiveId" clId="{6B6F8E31-F4D0-4DC4-B790-C15FAC635A1E}" dt="2023-11-03T14:13:38.767" v="5187" actId="700"/>
          <ac:spMkLst>
            <pc:docMk/>
            <pc:sldMk cId="3634717644" sldId="276"/>
            <ac:spMk id="6" creationId="{A06B06A8-D4C8-478E-A465-74567A085769}"/>
          </ac:spMkLst>
        </pc:spChg>
        <pc:spChg chg="add mod">
          <ac:chgData name="子豪 章" userId="a49aefbc8cdc36ad" providerId="LiveId" clId="{6B6F8E31-F4D0-4DC4-B790-C15FAC635A1E}" dt="2023-11-03T14:29:54.631" v="5337" actId="1076"/>
          <ac:spMkLst>
            <pc:docMk/>
            <pc:sldMk cId="3634717644" sldId="276"/>
            <ac:spMk id="9" creationId="{C86CA45A-7405-472A-8A08-3FEA662F19E5}"/>
          </ac:spMkLst>
        </pc:spChg>
        <pc:spChg chg="add del mod">
          <ac:chgData name="子豪 章" userId="a49aefbc8cdc36ad" providerId="LiveId" clId="{6B6F8E31-F4D0-4DC4-B790-C15FAC635A1E}" dt="2023-11-03T14:27:59.266" v="5289" actId="478"/>
          <ac:spMkLst>
            <pc:docMk/>
            <pc:sldMk cId="3634717644" sldId="276"/>
            <ac:spMk id="10" creationId="{79DAC16C-205D-4903-B0B3-0C98A02BC693}"/>
          </ac:spMkLst>
        </pc:spChg>
        <pc:spChg chg="add mod">
          <ac:chgData name="子豪 章" userId="a49aefbc8cdc36ad" providerId="LiveId" clId="{6B6F8E31-F4D0-4DC4-B790-C15FAC635A1E}" dt="2023-11-03T14:29:58.512" v="5338" actId="1076"/>
          <ac:spMkLst>
            <pc:docMk/>
            <pc:sldMk cId="3634717644" sldId="276"/>
            <ac:spMk id="11" creationId="{D65BD9CC-223E-444F-BB03-44BEB556E7AC}"/>
          </ac:spMkLst>
        </pc:spChg>
        <pc:spChg chg="add mod">
          <ac:chgData name="子豪 章" userId="a49aefbc8cdc36ad" providerId="LiveId" clId="{6B6F8E31-F4D0-4DC4-B790-C15FAC635A1E}" dt="2023-11-03T14:28:48.139" v="5327" actId="1076"/>
          <ac:spMkLst>
            <pc:docMk/>
            <pc:sldMk cId="3634717644" sldId="276"/>
            <ac:spMk id="12" creationId="{DD048DEA-D9B3-4D34-A049-8D6F36867CC0}"/>
          </ac:spMkLst>
        </pc:spChg>
        <pc:picChg chg="add mod">
          <ac:chgData name="子豪 章" userId="a49aefbc8cdc36ad" providerId="LiveId" clId="{6B6F8E31-F4D0-4DC4-B790-C15FAC635A1E}" dt="2023-11-03T14:27:25.765" v="5284" actId="1076"/>
          <ac:picMkLst>
            <pc:docMk/>
            <pc:sldMk cId="3634717644" sldId="276"/>
            <ac:picMk id="4" creationId="{F34F6EC8-3C67-4292-B80B-5062EBD5AAD4}"/>
          </ac:picMkLst>
        </pc:picChg>
        <pc:picChg chg="add mod">
          <ac:chgData name="子豪 章" userId="a49aefbc8cdc36ad" providerId="LiveId" clId="{6B6F8E31-F4D0-4DC4-B790-C15FAC635A1E}" dt="2023-11-03T14:28:58.323" v="5333" actId="1076"/>
          <ac:picMkLst>
            <pc:docMk/>
            <pc:sldMk cId="3634717644" sldId="276"/>
            <ac:picMk id="5" creationId="{FF9164C2-28D0-4988-A444-2B5FA805B6B5}"/>
          </ac:picMkLst>
        </pc:picChg>
        <pc:picChg chg="add mod">
          <ac:chgData name="子豪 章" userId="a49aefbc8cdc36ad" providerId="LiveId" clId="{6B6F8E31-F4D0-4DC4-B790-C15FAC635A1E}" dt="2023-11-03T14:14:34.983" v="5206" actId="1076"/>
          <ac:picMkLst>
            <pc:docMk/>
            <pc:sldMk cId="3634717644" sldId="276"/>
            <ac:picMk id="7" creationId="{37877730-FC53-44E0-A4A7-260BBD94E8D3}"/>
          </ac:picMkLst>
        </pc:picChg>
        <pc:picChg chg="add mod">
          <ac:chgData name="子豪 章" userId="a49aefbc8cdc36ad" providerId="LiveId" clId="{6B6F8E31-F4D0-4DC4-B790-C15FAC635A1E}" dt="2023-11-03T14:29:50.339" v="5336" actId="1076"/>
          <ac:picMkLst>
            <pc:docMk/>
            <pc:sldMk cId="3634717644" sldId="276"/>
            <ac:picMk id="8" creationId="{9EDBC99E-2915-4622-B8E0-C702FCF3A924}"/>
          </ac:picMkLst>
        </pc:picChg>
      </pc:sldChg>
      <pc:sldChg chg="delSp modSp add del mod">
        <pc:chgData name="子豪 章" userId="a49aefbc8cdc36ad" providerId="LiveId" clId="{6B6F8E31-F4D0-4DC4-B790-C15FAC635A1E}" dt="2023-11-03T12:38:47.980" v="2951" actId="47"/>
        <pc:sldMkLst>
          <pc:docMk/>
          <pc:sldMk cId="2314262215" sldId="277"/>
        </pc:sldMkLst>
        <pc:spChg chg="del">
          <ac:chgData name="子豪 章" userId="a49aefbc8cdc36ad" providerId="LiveId" clId="{6B6F8E31-F4D0-4DC4-B790-C15FAC635A1E}" dt="2023-11-03T12:29:45.806" v="2714" actId="478"/>
          <ac:spMkLst>
            <pc:docMk/>
            <pc:sldMk cId="2314262215" sldId="277"/>
            <ac:spMk id="8" creationId="{C2383134-71FB-4A32-A35F-7D10AB81C04E}"/>
          </ac:spMkLst>
        </pc:spChg>
        <pc:spChg chg="del">
          <ac:chgData name="子豪 章" userId="a49aefbc8cdc36ad" providerId="LiveId" clId="{6B6F8E31-F4D0-4DC4-B790-C15FAC635A1E}" dt="2023-11-03T12:29:43.030" v="2712" actId="478"/>
          <ac:spMkLst>
            <pc:docMk/>
            <pc:sldMk cId="2314262215" sldId="277"/>
            <ac:spMk id="9" creationId="{81559384-41DE-4080-ADAD-D68731D513D6}"/>
          </ac:spMkLst>
        </pc:spChg>
        <pc:spChg chg="del">
          <ac:chgData name="子豪 章" userId="a49aefbc8cdc36ad" providerId="LiveId" clId="{6B6F8E31-F4D0-4DC4-B790-C15FAC635A1E}" dt="2023-11-03T12:29:44.075" v="2713" actId="478"/>
          <ac:spMkLst>
            <pc:docMk/>
            <pc:sldMk cId="2314262215" sldId="277"/>
            <ac:spMk id="11" creationId="{70491647-6E07-464B-B7BE-DFA625ECC716}"/>
          </ac:spMkLst>
        </pc:spChg>
        <pc:spChg chg="del">
          <ac:chgData name="子豪 章" userId="a49aefbc8cdc36ad" providerId="LiveId" clId="{6B6F8E31-F4D0-4DC4-B790-C15FAC635A1E}" dt="2023-11-03T12:29:44.075" v="2713" actId="478"/>
          <ac:spMkLst>
            <pc:docMk/>
            <pc:sldMk cId="2314262215" sldId="277"/>
            <ac:spMk id="13" creationId="{5B6D4562-5C2D-440D-9F97-40B13A58DF8F}"/>
          </ac:spMkLst>
        </pc:spChg>
        <pc:picChg chg="del mod">
          <ac:chgData name="子豪 章" userId="a49aefbc8cdc36ad" providerId="LiveId" clId="{6B6F8E31-F4D0-4DC4-B790-C15FAC635A1E}" dt="2023-11-03T12:29:41.441" v="2710" actId="478"/>
          <ac:picMkLst>
            <pc:docMk/>
            <pc:sldMk cId="2314262215" sldId="277"/>
            <ac:picMk id="10" creationId="{99F183FE-DDEA-48B3-9CDB-5D46F93D03B5}"/>
          </ac:picMkLst>
        </pc:picChg>
        <pc:picChg chg="del mod">
          <ac:chgData name="子豪 章" userId="a49aefbc8cdc36ad" providerId="LiveId" clId="{6B6F8E31-F4D0-4DC4-B790-C15FAC635A1E}" dt="2023-11-03T12:29:41.872" v="2711" actId="478"/>
          <ac:picMkLst>
            <pc:docMk/>
            <pc:sldMk cId="2314262215" sldId="277"/>
            <ac:picMk id="12" creationId="{C51AD42F-002E-4E27-B11D-2DE2695254EA}"/>
          </ac:picMkLst>
        </pc:picChg>
      </pc:sldChg>
      <pc:sldChg chg="addSp delSp modSp add mod modClrScheme chgLayout modNotesTx">
        <pc:chgData name="子豪 章" userId="a49aefbc8cdc36ad" providerId="LiveId" clId="{6B6F8E31-F4D0-4DC4-B790-C15FAC635A1E}" dt="2023-11-03T13:21:41.624" v="3972" actId="1076"/>
        <pc:sldMkLst>
          <pc:docMk/>
          <pc:sldMk cId="3138501315" sldId="278"/>
        </pc:sldMkLst>
        <pc:spChg chg="mod ord">
          <ac:chgData name="子豪 章" userId="a49aefbc8cdc36ad" providerId="LiveId" clId="{6B6F8E31-F4D0-4DC4-B790-C15FAC635A1E}" dt="2023-11-03T12:42:01.948" v="3118" actId="700"/>
          <ac:spMkLst>
            <pc:docMk/>
            <pc:sldMk cId="3138501315" sldId="278"/>
            <ac:spMk id="2" creationId="{CF3BD7D2-2E04-432A-A44F-7F627FE3A56C}"/>
          </ac:spMkLst>
        </pc:spChg>
        <pc:spChg chg="add mod">
          <ac:chgData name="子豪 章" userId="a49aefbc8cdc36ad" providerId="LiveId" clId="{6B6F8E31-F4D0-4DC4-B790-C15FAC635A1E}" dt="2023-11-03T13:02:05.753" v="3544" actId="14100"/>
          <ac:spMkLst>
            <pc:docMk/>
            <pc:sldMk cId="3138501315" sldId="278"/>
            <ac:spMk id="10" creationId="{B2D67FA8-EA82-457A-9B83-AA4854338CA8}"/>
          </ac:spMkLst>
        </pc:spChg>
        <pc:spChg chg="add mod">
          <ac:chgData name="子豪 章" userId="a49aefbc8cdc36ad" providerId="LiveId" clId="{6B6F8E31-F4D0-4DC4-B790-C15FAC635A1E}" dt="2023-11-03T13:20:05.605" v="3939" actId="1076"/>
          <ac:spMkLst>
            <pc:docMk/>
            <pc:sldMk cId="3138501315" sldId="278"/>
            <ac:spMk id="11" creationId="{35CDB57E-E775-4362-BE2F-73EA5D2DE1AD}"/>
          </ac:spMkLst>
        </pc:spChg>
        <pc:spChg chg="add del mod ord">
          <ac:chgData name="子豪 章" userId="a49aefbc8cdc36ad" providerId="LiveId" clId="{6B6F8E31-F4D0-4DC4-B790-C15FAC635A1E}" dt="2023-11-03T12:42:04.379" v="3119" actId="478"/>
          <ac:spMkLst>
            <pc:docMk/>
            <pc:sldMk cId="3138501315" sldId="278"/>
            <ac:spMk id="14" creationId="{34721457-9ABF-4AE7-982E-F02F88DB5D2C}"/>
          </ac:spMkLst>
        </pc:spChg>
        <pc:spChg chg="add del mod">
          <ac:chgData name="子豪 章" userId="a49aefbc8cdc36ad" providerId="LiveId" clId="{6B6F8E31-F4D0-4DC4-B790-C15FAC635A1E}" dt="2023-11-03T12:56:46.717" v="3404"/>
          <ac:spMkLst>
            <pc:docMk/>
            <pc:sldMk cId="3138501315" sldId="278"/>
            <ac:spMk id="19" creationId="{63439AE5-4706-4424-8CA3-44FD6C7DC28F}"/>
          </ac:spMkLst>
        </pc:spChg>
        <pc:spChg chg="add mod">
          <ac:chgData name="子豪 章" userId="a49aefbc8cdc36ad" providerId="LiveId" clId="{6B6F8E31-F4D0-4DC4-B790-C15FAC635A1E}" dt="2023-11-03T13:21:37.447" v="3971" actId="20577"/>
          <ac:spMkLst>
            <pc:docMk/>
            <pc:sldMk cId="3138501315" sldId="278"/>
            <ac:spMk id="21" creationId="{1EF49106-DB0F-4CA5-B327-300509B8B1C2}"/>
          </ac:spMkLst>
        </pc:spChg>
        <pc:spChg chg="del">
          <ac:chgData name="子豪 章" userId="a49aefbc8cdc36ad" providerId="LiveId" clId="{6B6F8E31-F4D0-4DC4-B790-C15FAC635A1E}" dt="2023-11-03T12:38:52.386" v="2953" actId="478"/>
          <ac:spMkLst>
            <pc:docMk/>
            <pc:sldMk cId="3138501315" sldId="278"/>
            <ac:spMk id="23" creationId="{12577A3B-9201-427C-9DF2-28F0911B9817}"/>
          </ac:spMkLst>
        </pc:spChg>
        <pc:spChg chg="add mod">
          <ac:chgData name="子豪 章" userId="a49aefbc8cdc36ad" providerId="LiveId" clId="{6B6F8E31-F4D0-4DC4-B790-C15FAC635A1E}" dt="2023-11-03T13:20:07.618" v="3940" actId="1076"/>
          <ac:spMkLst>
            <pc:docMk/>
            <pc:sldMk cId="3138501315" sldId="278"/>
            <ac:spMk id="24" creationId="{627D056B-4421-4AD4-9CAC-A1B25719B7BE}"/>
          </ac:spMkLst>
        </pc:spChg>
        <pc:spChg chg="mod">
          <ac:chgData name="子豪 章" userId="a49aefbc8cdc36ad" providerId="LiveId" clId="{6B6F8E31-F4D0-4DC4-B790-C15FAC635A1E}" dt="2023-11-03T12:55:13.652" v="3325" actId="20577"/>
          <ac:spMkLst>
            <pc:docMk/>
            <pc:sldMk cId="3138501315" sldId="278"/>
            <ac:spMk id="25" creationId="{633EFE48-2CA6-4802-8EC0-255AD4EF8236}"/>
          </ac:spMkLst>
        </pc:spChg>
        <pc:spChg chg="add mod">
          <ac:chgData name="子豪 章" userId="a49aefbc8cdc36ad" providerId="LiveId" clId="{6B6F8E31-F4D0-4DC4-B790-C15FAC635A1E}" dt="2023-11-03T13:20:10.162" v="3941" actId="1076"/>
          <ac:spMkLst>
            <pc:docMk/>
            <pc:sldMk cId="3138501315" sldId="278"/>
            <ac:spMk id="27" creationId="{10DB9575-18EB-4F80-BD62-8048DEA4C5BF}"/>
          </ac:spMkLst>
        </pc:spChg>
        <pc:spChg chg="add mod">
          <ac:chgData name="子豪 章" userId="a49aefbc8cdc36ad" providerId="LiveId" clId="{6B6F8E31-F4D0-4DC4-B790-C15FAC635A1E}" dt="2023-11-03T13:20:12.923" v="3942" actId="1076"/>
          <ac:spMkLst>
            <pc:docMk/>
            <pc:sldMk cId="3138501315" sldId="278"/>
            <ac:spMk id="29" creationId="{08CAEDFA-4C38-4AE3-9006-F2A4B1EFAE00}"/>
          </ac:spMkLst>
        </pc:spChg>
        <pc:spChg chg="del">
          <ac:chgData name="子豪 章" userId="a49aefbc8cdc36ad" providerId="LiveId" clId="{6B6F8E31-F4D0-4DC4-B790-C15FAC635A1E}" dt="2023-11-03T12:42:04.379" v="3119" actId="478"/>
          <ac:spMkLst>
            <pc:docMk/>
            <pc:sldMk cId="3138501315" sldId="278"/>
            <ac:spMk id="32" creationId="{B0BB0F8A-8E2C-4FAB-843B-AFA5528938A9}"/>
          </ac:spMkLst>
        </pc:spChg>
        <pc:spChg chg="del">
          <ac:chgData name="子豪 章" userId="a49aefbc8cdc36ad" providerId="LiveId" clId="{6B6F8E31-F4D0-4DC4-B790-C15FAC635A1E}" dt="2023-11-03T12:38:51.387" v="2952" actId="478"/>
          <ac:spMkLst>
            <pc:docMk/>
            <pc:sldMk cId="3138501315" sldId="278"/>
            <ac:spMk id="33" creationId="{49323724-3605-4181-80A4-C6458A9724FB}"/>
          </ac:spMkLst>
        </pc:spChg>
        <pc:spChg chg="add del mod">
          <ac:chgData name="子豪 章" userId="a49aefbc8cdc36ad" providerId="LiveId" clId="{6B6F8E31-F4D0-4DC4-B790-C15FAC635A1E}" dt="2023-11-03T12:59:49.691" v="3409" actId="478"/>
          <ac:spMkLst>
            <pc:docMk/>
            <pc:sldMk cId="3138501315" sldId="278"/>
            <ac:spMk id="34" creationId="{7886B21D-7E4F-4899-86F7-D6E2639EA37B}"/>
          </ac:spMkLst>
        </pc:spChg>
        <pc:spChg chg="del">
          <ac:chgData name="子豪 章" userId="a49aefbc8cdc36ad" providerId="LiveId" clId="{6B6F8E31-F4D0-4DC4-B790-C15FAC635A1E}" dt="2023-11-03T12:39:03.179" v="2958" actId="478"/>
          <ac:spMkLst>
            <pc:docMk/>
            <pc:sldMk cId="3138501315" sldId="278"/>
            <ac:spMk id="37" creationId="{16A0D916-D5E2-471F-B821-2F384FAFAFD1}"/>
          </ac:spMkLst>
        </pc:spChg>
        <pc:spChg chg="del">
          <ac:chgData name="子豪 章" userId="a49aefbc8cdc36ad" providerId="LiveId" clId="{6B6F8E31-F4D0-4DC4-B790-C15FAC635A1E}" dt="2023-11-03T12:39:01.648" v="2957" actId="478"/>
          <ac:spMkLst>
            <pc:docMk/>
            <pc:sldMk cId="3138501315" sldId="278"/>
            <ac:spMk id="38" creationId="{2C580C00-DBE3-4A2B-AE67-73896D3336CB}"/>
          </ac:spMkLst>
        </pc:spChg>
        <pc:spChg chg="add del mod">
          <ac:chgData name="子豪 章" userId="a49aefbc8cdc36ad" providerId="LiveId" clId="{6B6F8E31-F4D0-4DC4-B790-C15FAC635A1E}" dt="2023-11-03T13:20:46.535" v="3948" actId="478"/>
          <ac:spMkLst>
            <pc:docMk/>
            <pc:sldMk cId="3138501315" sldId="278"/>
            <ac:spMk id="42" creationId="{D779C742-ECC6-49EF-91F5-C0399E4C5BE3}"/>
          </ac:spMkLst>
        </pc:spChg>
        <pc:picChg chg="mod">
          <ac:chgData name="子豪 章" userId="a49aefbc8cdc36ad" providerId="LiveId" clId="{6B6F8E31-F4D0-4DC4-B790-C15FAC635A1E}" dt="2023-11-03T12:54:47.831" v="3311" actId="1076"/>
          <ac:picMkLst>
            <pc:docMk/>
            <pc:sldMk cId="3138501315" sldId="278"/>
            <ac:picMk id="12" creationId="{C51AD42F-002E-4E27-B11D-2DE2695254EA}"/>
          </ac:picMkLst>
        </pc:picChg>
        <pc:picChg chg="add mod">
          <ac:chgData name="子豪 章" userId="a49aefbc8cdc36ad" providerId="LiveId" clId="{6B6F8E31-F4D0-4DC4-B790-C15FAC635A1E}" dt="2023-11-03T13:21:41.624" v="3972" actId="1076"/>
          <ac:picMkLst>
            <pc:docMk/>
            <pc:sldMk cId="3138501315" sldId="278"/>
            <ac:picMk id="30" creationId="{68464479-46D0-4575-AFC7-C87B8BC9049C}"/>
          </ac:picMkLst>
        </pc:picChg>
        <pc:cxnChg chg="add del">
          <ac:chgData name="子豪 章" userId="a49aefbc8cdc36ad" providerId="LiveId" clId="{6B6F8E31-F4D0-4DC4-B790-C15FAC635A1E}" dt="2023-11-03T12:39:30.975" v="2961" actId="478"/>
          <ac:cxnSpMkLst>
            <pc:docMk/>
            <pc:sldMk cId="3138501315" sldId="278"/>
            <ac:cxnSpMk id="5" creationId="{13612C4C-FB1F-473A-ACDC-A023CAA84B08}"/>
          </ac:cxnSpMkLst>
        </pc:cxnChg>
        <pc:cxnChg chg="add mod">
          <ac:chgData name="子豪 章" userId="a49aefbc8cdc36ad" providerId="LiveId" clId="{6B6F8E31-F4D0-4DC4-B790-C15FAC635A1E}" dt="2023-11-03T12:54:52.970" v="3313" actId="14100"/>
          <ac:cxnSpMkLst>
            <pc:docMk/>
            <pc:sldMk cId="3138501315" sldId="278"/>
            <ac:cxnSpMk id="17" creationId="{ED861568-1927-45EC-A1BA-61E359DF801E}"/>
          </ac:cxnSpMkLst>
        </pc:cxnChg>
        <pc:cxnChg chg="del">
          <ac:chgData name="子豪 章" userId="a49aefbc8cdc36ad" providerId="LiveId" clId="{6B6F8E31-F4D0-4DC4-B790-C15FAC635A1E}" dt="2023-11-03T12:38:53.288" v="2954" actId="478"/>
          <ac:cxnSpMkLst>
            <pc:docMk/>
            <pc:sldMk cId="3138501315" sldId="278"/>
            <ac:cxnSpMk id="26" creationId="{F0BA04B3-B7B8-4B84-9567-B885E47C9C7D}"/>
          </ac:cxnSpMkLst>
        </pc:cxnChg>
        <pc:cxnChg chg="mod">
          <ac:chgData name="子豪 章" userId="a49aefbc8cdc36ad" providerId="LiveId" clId="{6B6F8E31-F4D0-4DC4-B790-C15FAC635A1E}" dt="2023-11-03T12:54:59.298" v="3315" actId="14100"/>
          <ac:cxnSpMkLst>
            <pc:docMk/>
            <pc:sldMk cId="3138501315" sldId="278"/>
            <ac:cxnSpMk id="28" creationId="{1851085B-D658-4277-A799-A76274ECFA53}"/>
          </ac:cxnSpMkLst>
        </pc:cxnChg>
        <pc:cxnChg chg="add mod">
          <ac:chgData name="子豪 章" userId="a49aefbc8cdc36ad" providerId="LiveId" clId="{6B6F8E31-F4D0-4DC4-B790-C15FAC635A1E}" dt="2023-11-03T13:03:52.909" v="3587" actId="14100"/>
          <ac:cxnSpMkLst>
            <pc:docMk/>
            <pc:sldMk cId="3138501315" sldId="278"/>
            <ac:cxnSpMk id="35" creationId="{E98D0454-0B41-417F-9173-D7F91521A4EF}"/>
          </ac:cxnSpMkLst>
        </pc:cxnChg>
        <pc:cxnChg chg="add mod">
          <ac:chgData name="子豪 章" userId="a49aefbc8cdc36ad" providerId="LiveId" clId="{6B6F8E31-F4D0-4DC4-B790-C15FAC635A1E}" dt="2023-11-03T13:04:26.239" v="3597" actId="14100"/>
          <ac:cxnSpMkLst>
            <pc:docMk/>
            <pc:sldMk cId="3138501315" sldId="278"/>
            <ac:cxnSpMk id="39" creationId="{D89DFC1D-5B73-4A3A-A622-E40C724256A6}"/>
          </ac:cxnSpMkLst>
        </pc:cxnChg>
      </pc:sldChg>
      <pc:sldChg chg="addSp delSp modSp add mod">
        <pc:chgData name="子豪 章" userId="a49aefbc8cdc36ad" providerId="LiveId" clId="{6B6F8E31-F4D0-4DC4-B790-C15FAC635A1E}" dt="2023-11-03T13:27:53.329" v="3973" actId="1076"/>
        <pc:sldMkLst>
          <pc:docMk/>
          <pc:sldMk cId="3730481558" sldId="279"/>
        </pc:sldMkLst>
        <pc:spChg chg="add mod">
          <ac:chgData name="子豪 章" userId="a49aefbc8cdc36ad" providerId="LiveId" clId="{6B6F8E31-F4D0-4DC4-B790-C15FAC635A1E}" dt="2023-11-03T13:18:07.421" v="3899"/>
          <ac:spMkLst>
            <pc:docMk/>
            <pc:sldMk cId="3730481558" sldId="279"/>
            <ac:spMk id="4" creationId="{B6A77E74-4ADD-46E1-814D-E505230EB5F8}"/>
          </ac:spMkLst>
        </pc:spChg>
        <pc:spChg chg="add mod">
          <ac:chgData name="子豪 章" userId="a49aefbc8cdc36ad" providerId="LiveId" clId="{6B6F8E31-F4D0-4DC4-B790-C15FAC635A1E}" dt="2023-11-03T13:19:32.509" v="3900" actId="1076"/>
          <ac:spMkLst>
            <pc:docMk/>
            <pc:sldMk cId="3730481558" sldId="279"/>
            <ac:spMk id="6" creationId="{0F852AA5-8949-4CA6-BA34-7E1F85A50D76}"/>
          </ac:spMkLst>
        </pc:spChg>
        <pc:spChg chg="add mod">
          <ac:chgData name="子豪 章" userId="a49aefbc8cdc36ad" providerId="LiveId" clId="{6B6F8E31-F4D0-4DC4-B790-C15FAC635A1E}" dt="2023-11-03T13:19:48.830" v="3936" actId="1076"/>
          <ac:spMkLst>
            <pc:docMk/>
            <pc:sldMk cId="3730481558" sldId="279"/>
            <ac:spMk id="7" creationId="{3137A646-F747-42BE-B48A-BAF1B9A92ECA}"/>
          </ac:spMkLst>
        </pc:spChg>
        <pc:spChg chg="del">
          <ac:chgData name="子豪 章" userId="a49aefbc8cdc36ad" providerId="LiveId" clId="{6B6F8E31-F4D0-4DC4-B790-C15FAC635A1E}" dt="2023-11-03T13:03:00.496" v="3580" actId="478"/>
          <ac:spMkLst>
            <pc:docMk/>
            <pc:sldMk cId="3730481558" sldId="279"/>
            <ac:spMk id="10" creationId="{B2D67FA8-EA82-457A-9B83-AA4854338CA8}"/>
          </ac:spMkLst>
        </pc:spChg>
        <pc:spChg chg="del">
          <ac:chgData name="子豪 章" userId="a49aefbc8cdc36ad" providerId="LiveId" clId="{6B6F8E31-F4D0-4DC4-B790-C15FAC635A1E}" dt="2023-11-03T13:03:00.496" v="3580" actId="478"/>
          <ac:spMkLst>
            <pc:docMk/>
            <pc:sldMk cId="3730481558" sldId="279"/>
            <ac:spMk id="11" creationId="{35CDB57E-E775-4362-BE2F-73EA5D2DE1AD}"/>
          </ac:spMkLst>
        </pc:spChg>
        <pc:spChg chg="add mod">
          <ac:chgData name="子豪 章" userId="a49aefbc8cdc36ad" providerId="LiveId" clId="{6B6F8E31-F4D0-4DC4-B790-C15FAC635A1E}" dt="2023-11-03T13:17:13.199" v="3890" actId="1076"/>
          <ac:spMkLst>
            <pc:docMk/>
            <pc:sldMk cId="3730481558" sldId="279"/>
            <ac:spMk id="16" creationId="{29DAF43F-FE2E-4AC2-A83F-62D78E6C9377}"/>
          </ac:spMkLst>
        </pc:spChg>
        <pc:spChg chg="add mod">
          <ac:chgData name="子豪 章" userId="a49aefbc8cdc36ad" providerId="LiveId" clId="{6B6F8E31-F4D0-4DC4-B790-C15FAC635A1E}" dt="2023-11-03T13:17:03.672" v="3886" actId="1076"/>
          <ac:spMkLst>
            <pc:docMk/>
            <pc:sldMk cId="3730481558" sldId="279"/>
            <ac:spMk id="18" creationId="{E917C69A-A69B-4802-9D78-36B1CF64B525}"/>
          </ac:spMkLst>
        </pc:spChg>
        <pc:spChg chg="del">
          <ac:chgData name="子豪 章" userId="a49aefbc8cdc36ad" providerId="LiveId" clId="{6B6F8E31-F4D0-4DC4-B790-C15FAC635A1E}" dt="2023-11-03T13:03:00.496" v="3580" actId="478"/>
          <ac:spMkLst>
            <pc:docMk/>
            <pc:sldMk cId="3730481558" sldId="279"/>
            <ac:spMk id="21" creationId="{1EF49106-DB0F-4CA5-B327-300509B8B1C2}"/>
          </ac:spMkLst>
        </pc:spChg>
        <pc:spChg chg="del">
          <ac:chgData name="子豪 章" userId="a49aefbc8cdc36ad" providerId="LiveId" clId="{6B6F8E31-F4D0-4DC4-B790-C15FAC635A1E}" dt="2023-11-03T13:03:00.496" v="3580" actId="478"/>
          <ac:spMkLst>
            <pc:docMk/>
            <pc:sldMk cId="3730481558" sldId="279"/>
            <ac:spMk id="24" creationId="{627D056B-4421-4AD4-9CAC-A1B25719B7BE}"/>
          </ac:spMkLst>
        </pc:spChg>
        <pc:spChg chg="del">
          <ac:chgData name="子豪 章" userId="a49aefbc8cdc36ad" providerId="LiveId" clId="{6B6F8E31-F4D0-4DC4-B790-C15FAC635A1E}" dt="2023-11-03T13:03:00.496" v="3580" actId="478"/>
          <ac:spMkLst>
            <pc:docMk/>
            <pc:sldMk cId="3730481558" sldId="279"/>
            <ac:spMk id="25" creationId="{633EFE48-2CA6-4802-8EC0-255AD4EF8236}"/>
          </ac:spMkLst>
        </pc:spChg>
        <pc:spChg chg="del">
          <ac:chgData name="子豪 章" userId="a49aefbc8cdc36ad" providerId="LiveId" clId="{6B6F8E31-F4D0-4DC4-B790-C15FAC635A1E}" dt="2023-11-03T13:03:00.496" v="3580" actId="478"/>
          <ac:spMkLst>
            <pc:docMk/>
            <pc:sldMk cId="3730481558" sldId="279"/>
            <ac:spMk id="27" creationId="{10DB9575-18EB-4F80-BD62-8048DEA4C5BF}"/>
          </ac:spMkLst>
        </pc:spChg>
        <pc:spChg chg="del">
          <ac:chgData name="子豪 章" userId="a49aefbc8cdc36ad" providerId="LiveId" clId="{6B6F8E31-F4D0-4DC4-B790-C15FAC635A1E}" dt="2023-11-03T13:03:00.496" v="3580" actId="478"/>
          <ac:spMkLst>
            <pc:docMk/>
            <pc:sldMk cId="3730481558" sldId="279"/>
            <ac:spMk id="29" creationId="{08CAEDFA-4C38-4AE3-9006-F2A4B1EFAE00}"/>
          </ac:spMkLst>
        </pc:spChg>
        <pc:picChg chg="add mod">
          <ac:chgData name="子豪 章" userId="a49aefbc8cdc36ad" providerId="LiveId" clId="{6B6F8E31-F4D0-4DC4-B790-C15FAC635A1E}" dt="2023-11-03T13:17:00.758" v="3885" actId="1076"/>
          <ac:picMkLst>
            <pc:docMk/>
            <pc:sldMk cId="3730481558" sldId="279"/>
            <ac:picMk id="3" creationId="{E8080D56-5029-4470-AF22-CF22A949BB53}"/>
          </ac:picMkLst>
        </pc:picChg>
        <pc:picChg chg="add mod">
          <ac:chgData name="子豪 章" userId="a49aefbc8cdc36ad" providerId="LiveId" clId="{6B6F8E31-F4D0-4DC4-B790-C15FAC635A1E}" dt="2023-11-03T13:27:53.329" v="3973" actId="1076"/>
          <ac:picMkLst>
            <pc:docMk/>
            <pc:sldMk cId="3730481558" sldId="279"/>
            <ac:picMk id="5" creationId="{FEE3CA69-642D-40A2-96F0-FDC365202478}"/>
          </ac:picMkLst>
        </pc:picChg>
        <pc:picChg chg="del">
          <ac:chgData name="子豪 章" userId="a49aefbc8cdc36ad" providerId="LiveId" clId="{6B6F8E31-F4D0-4DC4-B790-C15FAC635A1E}" dt="2023-11-03T13:03:00.496" v="3580" actId="478"/>
          <ac:picMkLst>
            <pc:docMk/>
            <pc:sldMk cId="3730481558" sldId="279"/>
            <ac:picMk id="12" creationId="{C51AD42F-002E-4E27-B11D-2DE2695254EA}"/>
          </ac:picMkLst>
        </pc:picChg>
        <pc:cxnChg chg="del">
          <ac:chgData name="子豪 章" userId="a49aefbc8cdc36ad" providerId="LiveId" clId="{6B6F8E31-F4D0-4DC4-B790-C15FAC635A1E}" dt="2023-11-03T13:03:02.512" v="3581" actId="478"/>
          <ac:cxnSpMkLst>
            <pc:docMk/>
            <pc:sldMk cId="3730481558" sldId="279"/>
            <ac:cxnSpMk id="17" creationId="{ED861568-1927-45EC-A1BA-61E359DF801E}"/>
          </ac:cxnSpMkLst>
        </pc:cxnChg>
        <pc:cxnChg chg="del">
          <ac:chgData name="子豪 章" userId="a49aefbc8cdc36ad" providerId="LiveId" clId="{6B6F8E31-F4D0-4DC4-B790-C15FAC635A1E}" dt="2023-11-03T13:03:00.496" v="3580" actId="478"/>
          <ac:cxnSpMkLst>
            <pc:docMk/>
            <pc:sldMk cId="3730481558" sldId="279"/>
            <ac:cxnSpMk id="28" creationId="{1851085B-D658-4277-A799-A76274ECFA53}"/>
          </ac:cxnSpMkLst>
        </pc:cxnChg>
        <pc:cxnChg chg="del">
          <ac:chgData name="子豪 章" userId="a49aefbc8cdc36ad" providerId="LiveId" clId="{6B6F8E31-F4D0-4DC4-B790-C15FAC635A1E}" dt="2023-11-03T13:03:00.496" v="3580" actId="478"/>
          <ac:cxnSpMkLst>
            <pc:docMk/>
            <pc:sldMk cId="3730481558" sldId="279"/>
            <ac:cxnSpMk id="35" creationId="{E98D0454-0B41-417F-9173-D7F91521A4EF}"/>
          </ac:cxnSpMkLst>
        </pc:cxnChg>
      </pc:sldChg>
      <pc:sldChg chg="addSp delSp modSp new mod">
        <pc:chgData name="子豪 章" userId="a49aefbc8cdc36ad" providerId="LiveId" clId="{6B6F8E31-F4D0-4DC4-B790-C15FAC635A1E}" dt="2023-11-03T13:47:35.408" v="4380" actId="478"/>
        <pc:sldMkLst>
          <pc:docMk/>
          <pc:sldMk cId="475678340" sldId="280"/>
        </pc:sldMkLst>
        <pc:spChg chg="mod">
          <ac:chgData name="子豪 章" userId="a49aefbc8cdc36ad" providerId="LiveId" clId="{6B6F8E31-F4D0-4DC4-B790-C15FAC635A1E}" dt="2023-11-03T13:28:08.289" v="3985" actId="20577"/>
          <ac:spMkLst>
            <pc:docMk/>
            <pc:sldMk cId="475678340" sldId="280"/>
            <ac:spMk id="2" creationId="{7EFEA055-D319-4637-95CE-680D30BE411D}"/>
          </ac:spMkLst>
        </pc:spChg>
        <pc:spChg chg="add mod">
          <ac:chgData name="子豪 章" userId="a49aefbc8cdc36ad" providerId="LiveId" clId="{6B6F8E31-F4D0-4DC4-B790-C15FAC635A1E}" dt="2023-11-03T13:31:15.446" v="4092" actId="1076"/>
          <ac:spMkLst>
            <pc:docMk/>
            <pc:sldMk cId="475678340" sldId="280"/>
            <ac:spMk id="5" creationId="{BEF052C8-CD82-469D-A903-12256EA4F4AD}"/>
          </ac:spMkLst>
        </pc:spChg>
        <pc:spChg chg="add mod">
          <ac:chgData name="子豪 章" userId="a49aefbc8cdc36ad" providerId="LiveId" clId="{6B6F8E31-F4D0-4DC4-B790-C15FAC635A1E}" dt="2023-11-03T13:31:21.380" v="4094" actId="1076"/>
          <ac:spMkLst>
            <pc:docMk/>
            <pc:sldMk cId="475678340" sldId="280"/>
            <ac:spMk id="7" creationId="{0363113F-A69C-4C3F-8668-B54CCF07F712}"/>
          </ac:spMkLst>
        </pc:spChg>
        <pc:spChg chg="add mod">
          <ac:chgData name="子豪 章" userId="a49aefbc8cdc36ad" providerId="LiveId" clId="{6B6F8E31-F4D0-4DC4-B790-C15FAC635A1E}" dt="2023-11-03T13:46:47.529" v="4370" actId="1076"/>
          <ac:spMkLst>
            <pc:docMk/>
            <pc:sldMk cId="475678340" sldId="280"/>
            <ac:spMk id="11" creationId="{A74EBEAC-3527-4D20-BC98-57A9C5C73D00}"/>
          </ac:spMkLst>
        </pc:spChg>
        <pc:spChg chg="mod">
          <ac:chgData name="子豪 章" userId="a49aefbc8cdc36ad" providerId="LiveId" clId="{6B6F8E31-F4D0-4DC4-B790-C15FAC635A1E}" dt="2023-11-03T13:35:12.638" v="4168"/>
          <ac:spMkLst>
            <pc:docMk/>
            <pc:sldMk cId="475678340" sldId="280"/>
            <ac:spMk id="13" creationId="{9813A85A-7480-49AA-A2F6-224BF3A711BB}"/>
          </ac:spMkLst>
        </pc:spChg>
        <pc:spChg chg="mod">
          <ac:chgData name="子豪 章" userId="a49aefbc8cdc36ad" providerId="LiveId" clId="{6B6F8E31-F4D0-4DC4-B790-C15FAC635A1E}" dt="2023-11-03T13:35:12.638" v="4168"/>
          <ac:spMkLst>
            <pc:docMk/>
            <pc:sldMk cId="475678340" sldId="280"/>
            <ac:spMk id="14" creationId="{D1E1B292-67C8-4A75-9E57-BEED3845685E}"/>
          </ac:spMkLst>
        </pc:spChg>
        <pc:spChg chg="mod">
          <ac:chgData name="子豪 章" userId="a49aefbc8cdc36ad" providerId="LiveId" clId="{6B6F8E31-F4D0-4DC4-B790-C15FAC635A1E}" dt="2023-11-03T13:35:12.638" v="4168"/>
          <ac:spMkLst>
            <pc:docMk/>
            <pc:sldMk cId="475678340" sldId="280"/>
            <ac:spMk id="15" creationId="{28435030-E5CE-4421-A528-B563D1DC96A2}"/>
          </ac:spMkLst>
        </pc:spChg>
        <pc:spChg chg="mod">
          <ac:chgData name="子豪 章" userId="a49aefbc8cdc36ad" providerId="LiveId" clId="{6B6F8E31-F4D0-4DC4-B790-C15FAC635A1E}" dt="2023-11-03T13:35:12.638" v="4168"/>
          <ac:spMkLst>
            <pc:docMk/>
            <pc:sldMk cId="475678340" sldId="280"/>
            <ac:spMk id="16" creationId="{BF581E00-082D-4AE8-897C-B5CD507180D0}"/>
          </ac:spMkLst>
        </pc:spChg>
        <pc:spChg chg="mod">
          <ac:chgData name="子豪 章" userId="a49aefbc8cdc36ad" providerId="LiveId" clId="{6B6F8E31-F4D0-4DC4-B790-C15FAC635A1E}" dt="2023-11-03T13:35:12.638" v="4168"/>
          <ac:spMkLst>
            <pc:docMk/>
            <pc:sldMk cId="475678340" sldId="280"/>
            <ac:spMk id="18" creationId="{4ECE8D66-F05F-410A-8CC3-7C83347930F6}"/>
          </ac:spMkLst>
        </pc:spChg>
        <pc:spChg chg="mod">
          <ac:chgData name="子豪 章" userId="a49aefbc8cdc36ad" providerId="LiveId" clId="{6B6F8E31-F4D0-4DC4-B790-C15FAC635A1E}" dt="2023-11-03T13:35:12.638" v="4168"/>
          <ac:spMkLst>
            <pc:docMk/>
            <pc:sldMk cId="475678340" sldId="280"/>
            <ac:spMk id="19" creationId="{BA69C659-BDBC-4C56-9078-BA5B2B6D0E55}"/>
          </ac:spMkLst>
        </pc:spChg>
        <pc:spChg chg="mod">
          <ac:chgData name="子豪 章" userId="a49aefbc8cdc36ad" providerId="LiveId" clId="{6B6F8E31-F4D0-4DC4-B790-C15FAC635A1E}" dt="2023-11-03T13:35:12.638" v="4168"/>
          <ac:spMkLst>
            <pc:docMk/>
            <pc:sldMk cId="475678340" sldId="280"/>
            <ac:spMk id="20" creationId="{0CC53427-C39A-4683-BF34-28FADDE74A3A}"/>
          </ac:spMkLst>
        </pc:spChg>
        <pc:spChg chg="mod">
          <ac:chgData name="子豪 章" userId="a49aefbc8cdc36ad" providerId="LiveId" clId="{6B6F8E31-F4D0-4DC4-B790-C15FAC635A1E}" dt="2023-11-03T13:35:12.638" v="4168"/>
          <ac:spMkLst>
            <pc:docMk/>
            <pc:sldMk cId="475678340" sldId="280"/>
            <ac:spMk id="21" creationId="{232F8930-BDE9-40FD-83D2-F37806303CB9}"/>
          </ac:spMkLst>
        </pc:spChg>
        <pc:spChg chg="mod">
          <ac:chgData name="子豪 章" userId="a49aefbc8cdc36ad" providerId="LiveId" clId="{6B6F8E31-F4D0-4DC4-B790-C15FAC635A1E}" dt="2023-11-03T13:35:12.638" v="4168"/>
          <ac:spMkLst>
            <pc:docMk/>
            <pc:sldMk cId="475678340" sldId="280"/>
            <ac:spMk id="25" creationId="{402B2F42-3756-47D4-A5B9-CC95E45619EC}"/>
          </ac:spMkLst>
        </pc:spChg>
        <pc:spChg chg="mod">
          <ac:chgData name="子豪 章" userId="a49aefbc8cdc36ad" providerId="LiveId" clId="{6B6F8E31-F4D0-4DC4-B790-C15FAC635A1E}" dt="2023-11-03T13:35:12.638" v="4168"/>
          <ac:spMkLst>
            <pc:docMk/>
            <pc:sldMk cId="475678340" sldId="280"/>
            <ac:spMk id="26" creationId="{A47076B2-AD81-4DE6-A050-EAD71D0C4F73}"/>
          </ac:spMkLst>
        </pc:spChg>
        <pc:spChg chg="mod">
          <ac:chgData name="子豪 章" userId="a49aefbc8cdc36ad" providerId="LiveId" clId="{6B6F8E31-F4D0-4DC4-B790-C15FAC635A1E}" dt="2023-11-03T13:35:12.638" v="4168"/>
          <ac:spMkLst>
            <pc:docMk/>
            <pc:sldMk cId="475678340" sldId="280"/>
            <ac:spMk id="27" creationId="{05AEAB80-16B2-423B-9EF1-7C2C3C746E41}"/>
          </ac:spMkLst>
        </pc:spChg>
        <pc:spChg chg="mod">
          <ac:chgData name="子豪 章" userId="a49aefbc8cdc36ad" providerId="LiveId" clId="{6B6F8E31-F4D0-4DC4-B790-C15FAC635A1E}" dt="2023-11-03T13:35:12.638" v="4168"/>
          <ac:spMkLst>
            <pc:docMk/>
            <pc:sldMk cId="475678340" sldId="280"/>
            <ac:spMk id="28" creationId="{86541C0B-E37C-45C5-8BCC-CA1324618525}"/>
          </ac:spMkLst>
        </pc:spChg>
        <pc:spChg chg="mod">
          <ac:chgData name="子豪 章" userId="a49aefbc8cdc36ad" providerId="LiveId" clId="{6B6F8E31-F4D0-4DC4-B790-C15FAC635A1E}" dt="2023-11-03T13:35:12.638" v="4168"/>
          <ac:spMkLst>
            <pc:docMk/>
            <pc:sldMk cId="475678340" sldId="280"/>
            <ac:spMk id="29" creationId="{2F9053B1-1CEC-4755-8F6E-184943259A9B}"/>
          </ac:spMkLst>
        </pc:spChg>
        <pc:spChg chg="mod">
          <ac:chgData name="子豪 章" userId="a49aefbc8cdc36ad" providerId="LiveId" clId="{6B6F8E31-F4D0-4DC4-B790-C15FAC635A1E}" dt="2023-11-03T13:35:12.638" v="4168"/>
          <ac:spMkLst>
            <pc:docMk/>
            <pc:sldMk cId="475678340" sldId="280"/>
            <ac:spMk id="31" creationId="{F9686A4A-1E50-4BD4-AAA4-F5C844C3280A}"/>
          </ac:spMkLst>
        </pc:spChg>
        <pc:spChg chg="mod">
          <ac:chgData name="子豪 章" userId="a49aefbc8cdc36ad" providerId="LiveId" clId="{6B6F8E31-F4D0-4DC4-B790-C15FAC635A1E}" dt="2023-11-03T13:35:12.638" v="4168"/>
          <ac:spMkLst>
            <pc:docMk/>
            <pc:sldMk cId="475678340" sldId="280"/>
            <ac:spMk id="32" creationId="{F18753B7-BE6A-4D68-956D-CC0A6161A09B}"/>
          </ac:spMkLst>
        </pc:spChg>
        <pc:spChg chg="mod">
          <ac:chgData name="子豪 章" userId="a49aefbc8cdc36ad" providerId="LiveId" clId="{6B6F8E31-F4D0-4DC4-B790-C15FAC635A1E}" dt="2023-11-03T13:35:12.638" v="4168"/>
          <ac:spMkLst>
            <pc:docMk/>
            <pc:sldMk cId="475678340" sldId="280"/>
            <ac:spMk id="33" creationId="{442CE801-8E05-4351-BDE8-46F7ACD9DE6F}"/>
          </ac:spMkLst>
        </pc:spChg>
        <pc:spChg chg="mod">
          <ac:chgData name="子豪 章" userId="a49aefbc8cdc36ad" providerId="LiveId" clId="{6B6F8E31-F4D0-4DC4-B790-C15FAC635A1E}" dt="2023-11-03T13:35:12.638" v="4168"/>
          <ac:spMkLst>
            <pc:docMk/>
            <pc:sldMk cId="475678340" sldId="280"/>
            <ac:spMk id="34" creationId="{D8A7E815-1897-43B3-B6A3-3831F60652E2}"/>
          </ac:spMkLst>
        </pc:spChg>
        <pc:spChg chg="add mod">
          <ac:chgData name="子豪 章" userId="a49aefbc8cdc36ad" providerId="LiveId" clId="{6B6F8E31-F4D0-4DC4-B790-C15FAC635A1E}" dt="2023-11-03T13:46:47.529" v="4370" actId="1076"/>
          <ac:spMkLst>
            <pc:docMk/>
            <pc:sldMk cId="475678340" sldId="280"/>
            <ac:spMk id="43" creationId="{B9C22E32-A3CD-4D8C-9CC5-C6363C0A5F36}"/>
          </ac:spMkLst>
        </pc:spChg>
        <pc:spChg chg="add mod">
          <ac:chgData name="子豪 章" userId="a49aefbc8cdc36ad" providerId="LiveId" clId="{6B6F8E31-F4D0-4DC4-B790-C15FAC635A1E}" dt="2023-11-03T13:46:47.529" v="4370" actId="1076"/>
          <ac:spMkLst>
            <pc:docMk/>
            <pc:sldMk cId="475678340" sldId="280"/>
            <ac:spMk id="44" creationId="{3B0084A0-1AA7-43B2-A9C0-E4E83CD5144E}"/>
          </ac:spMkLst>
        </pc:spChg>
        <pc:grpChg chg="add del mod">
          <ac:chgData name="子豪 章" userId="a49aefbc8cdc36ad" providerId="LiveId" clId="{6B6F8E31-F4D0-4DC4-B790-C15FAC635A1E}" dt="2023-11-03T13:35:15.180" v="4169" actId="478"/>
          <ac:grpSpMkLst>
            <pc:docMk/>
            <pc:sldMk cId="475678340" sldId="280"/>
            <ac:grpSpMk id="12" creationId="{406D38E9-90AB-48A0-8C1B-BB610B7A7D32}"/>
          </ac:grpSpMkLst>
        </pc:grpChg>
        <pc:picChg chg="add mod">
          <ac:chgData name="子豪 章" userId="a49aefbc8cdc36ad" providerId="LiveId" clId="{6B6F8E31-F4D0-4DC4-B790-C15FAC635A1E}" dt="2023-11-03T13:31:12.074" v="4091" actId="1076"/>
          <ac:picMkLst>
            <pc:docMk/>
            <pc:sldMk cId="475678340" sldId="280"/>
            <ac:picMk id="4" creationId="{EE947453-C1AC-4CEF-9039-72EB303158E8}"/>
          </ac:picMkLst>
        </pc:picChg>
        <pc:picChg chg="add mod">
          <ac:chgData name="子豪 章" userId="a49aefbc8cdc36ad" providerId="LiveId" clId="{6B6F8E31-F4D0-4DC4-B790-C15FAC635A1E}" dt="2023-11-03T13:36:18.809" v="4192" actId="1076"/>
          <ac:picMkLst>
            <pc:docMk/>
            <pc:sldMk cId="475678340" sldId="280"/>
            <ac:picMk id="6" creationId="{A1F57835-B4C2-4DCA-9DA0-8604BCBA6223}"/>
          </ac:picMkLst>
        </pc:picChg>
        <pc:picChg chg="add mod">
          <ac:chgData name="子豪 章" userId="a49aefbc8cdc36ad" providerId="LiveId" clId="{6B6F8E31-F4D0-4DC4-B790-C15FAC635A1E}" dt="2023-11-03T13:36:32.385" v="4197" actId="1076"/>
          <ac:picMkLst>
            <pc:docMk/>
            <pc:sldMk cId="475678340" sldId="280"/>
            <ac:picMk id="8" creationId="{37117D02-CF48-44E5-B5F5-B712451D9202}"/>
          </ac:picMkLst>
        </pc:picChg>
        <pc:picChg chg="add mod">
          <ac:chgData name="子豪 章" userId="a49aefbc8cdc36ad" providerId="LiveId" clId="{6B6F8E31-F4D0-4DC4-B790-C15FAC635A1E}" dt="2023-11-03T13:36:23.876" v="4194" actId="1076"/>
          <ac:picMkLst>
            <pc:docMk/>
            <pc:sldMk cId="475678340" sldId="280"/>
            <ac:picMk id="9" creationId="{1BFD4B2C-1B23-42A0-9402-51D0F08C1D50}"/>
          </ac:picMkLst>
        </pc:picChg>
        <pc:picChg chg="add mod">
          <ac:chgData name="子豪 章" userId="a49aefbc8cdc36ad" providerId="LiveId" clId="{6B6F8E31-F4D0-4DC4-B790-C15FAC635A1E}" dt="2023-11-03T13:46:47.529" v="4370" actId="1076"/>
          <ac:picMkLst>
            <pc:docMk/>
            <pc:sldMk cId="475678340" sldId="280"/>
            <ac:picMk id="10" creationId="{49D3B080-DDF2-4A9E-B5D6-12F7B7C08978}"/>
          </ac:picMkLst>
        </pc:picChg>
        <pc:picChg chg="add mod">
          <ac:chgData name="子豪 章" userId="a49aefbc8cdc36ad" providerId="LiveId" clId="{6B6F8E31-F4D0-4DC4-B790-C15FAC635A1E}" dt="2023-11-03T13:46:47.529" v="4370" actId="1076"/>
          <ac:picMkLst>
            <pc:docMk/>
            <pc:sldMk cId="475678340" sldId="280"/>
            <ac:picMk id="35" creationId="{3458D07F-2C46-4FDE-A707-05D7A22FE2FF}"/>
          </ac:picMkLst>
        </pc:picChg>
        <pc:picChg chg="add mod">
          <ac:chgData name="子豪 章" userId="a49aefbc8cdc36ad" providerId="LiveId" clId="{6B6F8E31-F4D0-4DC4-B790-C15FAC635A1E}" dt="2023-11-03T13:46:47.529" v="4370" actId="1076"/>
          <ac:picMkLst>
            <pc:docMk/>
            <pc:sldMk cId="475678340" sldId="280"/>
            <ac:picMk id="42" creationId="{0711CCED-166F-44DD-89B6-0B3B06461762}"/>
          </ac:picMkLst>
        </pc:picChg>
        <pc:cxnChg chg="mod">
          <ac:chgData name="子豪 章" userId="a49aefbc8cdc36ad" providerId="LiveId" clId="{6B6F8E31-F4D0-4DC4-B790-C15FAC635A1E}" dt="2023-11-03T13:35:15.180" v="4169" actId="478"/>
          <ac:cxnSpMkLst>
            <pc:docMk/>
            <pc:sldMk cId="475678340" sldId="280"/>
            <ac:cxnSpMk id="17" creationId="{1612556B-F511-4A3E-8141-8E97E2653E62}"/>
          </ac:cxnSpMkLst>
        </pc:cxnChg>
        <pc:cxnChg chg="mod">
          <ac:chgData name="子豪 章" userId="a49aefbc8cdc36ad" providerId="LiveId" clId="{6B6F8E31-F4D0-4DC4-B790-C15FAC635A1E}" dt="2023-11-03T13:35:15.180" v="4169" actId="478"/>
          <ac:cxnSpMkLst>
            <pc:docMk/>
            <pc:sldMk cId="475678340" sldId="280"/>
            <ac:cxnSpMk id="22" creationId="{30F57251-09DF-4F3B-82DA-5461E822C860}"/>
          </ac:cxnSpMkLst>
        </pc:cxnChg>
        <pc:cxnChg chg="mod">
          <ac:chgData name="子豪 章" userId="a49aefbc8cdc36ad" providerId="LiveId" clId="{6B6F8E31-F4D0-4DC4-B790-C15FAC635A1E}" dt="2023-11-03T13:35:15.180" v="4169" actId="478"/>
          <ac:cxnSpMkLst>
            <pc:docMk/>
            <pc:sldMk cId="475678340" sldId="280"/>
            <ac:cxnSpMk id="23" creationId="{971702A9-2B09-4465-9880-882EAA2262F2}"/>
          </ac:cxnSpMkLst>
        </pc:cxnChg>
        <pc:cxnChg chg="mod">
          <ac:chgData name="子豪 章" userId="a49aefbc8cdc36ad" providerId="LiveId" clId="{6B6F8E31-F4D0-4DC4-B790-C15FAC635A1E}" dt="2023-11-03T13:35:15.180" v="4169" actId="478"/>
          <ac:cxnSpMkLst>
            <pc:docMk/>
            <pc:sldMk cId="475678340" sldId="280"/>
            <ac:cxnSpMk id="24" creationId="{972A39F0-796E-4391-BB0D-DD64EC339ED5}"/>
          </ac:cxnSpMkLst>
        </pc:cxnChg>
        <pc:cxnChg chg="mod">
          <ac:chgData name="子豪 章" userId="a49aefbc8cdc36ad" providerId="LiveId" clId="{6B6F8E31-F4D0-4DC4-B790-C15FAC635A1E}" dt="2023-11-03T13:35:15.180" v="4169" actId="478"/>
          <ac:cxnSpMkLst>
            <pc:docMk/>
            <pc:sldMk cId="475678340" sldId="280"/>
            <ac:cxnSpMk id="30" creationId="{6D5E0B26-E54A-4E35-A7EF-40042A1F4796}"/>
          </ac:cxnSpMkLst>
        </pc:cxnChg>
        <pc:cxnChg chg="add mod">
          <ac:chgData name="子豪 章" userId="a49aefbc8cdc36ad" providerId="LiveId" clId="{6B6F8E31-F4D0-4DC4-B790-C15FAC635A1E}" dt="2023-11-03T13:46:47.529" v="4370" actId="1076"/>
          <ac:cxnSpMkLst>
            <pc:docMk/>
            <pc:sldMk cId="475678340" sldId="280"/>
            <ac:cxnSpMk id="36" creationId="{9CB770CB-FEBC-4358-99B1-BDEBA3D82A5B}"/>
          </ac:cxnSpMkLst>
        </pc:cxnChg>
        <pc:cxnChg chg="add mod">
          <ac:chgData name="子豪 章" userId="a49aefbc8cdc36ad" providerId="LiveId" clId="{6B6F8E31-F4D0-4DC4-B790-C15FAC635A1E}" dt="2023-11-03T13:36:12.728" v="4187" actId="14100"/>
          <ac:cxnSpMkLst>
            <pc:docMk/>
            <pc:sldMk cId="475678340" sldId="280"/>
            <ac:cxnSpMk id="39" creationId="{88EDB0C7-1D71-4A45-9BD8-987CF9F6F536}"/>
          </ac:cxnSpMkLst>
        </pc:cxnChg>
        <pc:cxnChg chg="add del mod">
          <ac:chgData name="子豪 章" userId="a49aefbc8cdc36ad" providerId="LiveId" clId="{6B6F8E31-F4D0-4DC4-B790-C15FAC635A1E}" dt="2023-11-03T13:47:35.408" v="4380" actId="478"/>
          <ac:cxnSpMkLst>
            <pc:docMk/>
            <pc:sldMk cId="475678340" sldId="280"/>
            <ac:cxnSpMk id="41" creationId="{BAFCBF60-3CF3-46C1-A89E-A3411BBAC482}"/>
          </ac:cxnSpMkLst>
        </pc:cxnChg>
      </pc:sldChg>
      <pc:sldChg chg="addSp delSp modSp add mod">
        <pc:chgData name="子豪 章" userId="a49aefbc8cdc36ad" providerId="LiveId" clId="{6B6F8E31-F4D0-4DC4-B790-C15FAC635A1E}" dt="2023-11-03T14:08:12.745" v="5113" actId="1076"/>
        <pc:sldMkLst>
          <pc:docMk/>
          <pc:sldMk cId="2400263015" sldId="281"/>
        </pc:sldMkLst>
        <pc:spChg chg="del">
          <ac:chgData name="子豪 章" userId="a49aefbc8cdc36ad" providerId="LiveId" clId="{6B6F8E31-F4D0-4DC4-B790-C15FAC635A1E}" dt="2023-11-03T13:46:52.890" v="4372" actId="478"/>
          <ac:spMkLst>
            <pc:docMk/>
            <pc:sldMk cId="2400263015" sldId="281"/>
            <ac:spMk id="3" creationId="{434D1BDE-2BE0-4A56-8E07-77C41EA83A74}"/>
          </ac:spMkLst>
        </pc:spChg>
        <pc:spChg chg="del">
          <ac:chgData name="子豪 章" userId="a49aefbc8cdc36ad" providerId="LiveId" clId="{6B6F8E31-F4D0-4DC4-B790-C15FAC635A1E}" dt="2023-11-03T13:46:52.890" v="4372" actId="478"/>
          <ac:spMkLst>
            <pc:docMk/>
            <pc:sldMk cId="2400263015" sldId="281"/>
            <ac:spMk id="5" creationId="{BEF052C8-CD82-469D-A903-12256EA4F4AD}"/>
          </ac:spMkLst>
        </pc:spChg>
        <pc:spChg chg="del">
          <ac:chgData name="子豪 章" userId="a49aefbc8cdc36ad" providerId="LiveId" clId="{6B6F8E31-F4D0-4DC4-B790-C15FAC635A1E}" dt="2023-11-03T13:46:52.890" v="4372" actId="478"/>
          <ac:spMkLst>
            <pc:docMk/>
            <pc:sldMk cId="2400263015" sldId="281"/>
            <ac:spMk id="7" creationId="{0363113F-A69C-4C3F-8668-B54CCF07F712}"/>
          </ac:spMkLst>
        </pc:spChg>
        <pc:spChg chg="del">
          <ac:chgData name="子豪 章" userId="a49aefbc8cdc36ad" providerId="LiveId" clId="{6B6F8E31-F4D0-4DC4-B790-C15FAC635A1E}" dt="2023-11-03T13:46:52.890" v="4372" actId="478"/>
          <ac:spMkLst>
            <pc:docMk/>
            <pc:sldMk cId="2400263015" sldId="281"/>
            <ac:spMk id="11" creationId="{A74EBEAC-3527-4D20-BC98-57A9C5C73D00}"/>
          </ac:spMkLst>
        </pc:spChg>
        <pc:spChg chg="add del mod">
          <ac:chgData name="子豪 章" userId="a49aefbc8cdc36ad" providerId="LiveId" clId="{6B6F8E31-F4D0-4DC4-B790-C15FAC635A1E}" dt="2023-11-03T13:47:22.930" v="4379"/>
          <ac:spMkLst>
            <pc:docMk/>
            <pc:sldMk cId="2400263015" sldId="281"/>
            <ac:spMk id="13" creationId="{18181BCE-8D1B-46B5-A6D8-3FA842D1AC09}"/>
          </ac:spMkLst>
        </pc:spChg>
        <pc:spChg chg="add mod">
          <ac:chgData name="子豪 章" userId="a49aefbc8cdc36ad" providerId="LiveId" clId="{6B6F8E31-F4D0-4DC4-B790-C15FAC635A1E}" dt="2023-11-03T13:49:42.235" v="4475" actId="14100"/>
          <ac:spMkLst>
            <pc:docMk/>
            <pc:sldMk cId="2400263015" sldId="281"/>
            <ac:spMk id="15" creationId="{D1350A9A-71E7-425F-983F-533C1CB901DD}"/>
          </ac:spMkLst>
        </pc:spChg>
        <pc:spChg chg="add mod">
          <ac:chgData name="子豪 章" userId="a49aefbc8cdc36ad" providerId="LiveId" clId="{6B6F8E31-F4D0-4DC4-B790-C15FAC635A1E}" dt="2023-11-03T14:08:10.085" v="5112" actId="20577"/>
          <ac:spMkLst>
            <pc:docMk/>
            <pc:sldMk cId="2400263015" sldId="281"/>
            <ac:spMk id="16" creationId="{02940F20-4822-4231-AD41-BB82A7ED59F4}"/>
          </ac:spMkLst>
        </pc:spChg>
        <pc:spChg chg="add mod">
          <ac:chgData name="子豪 章" userId="a49aefbc8cdc36ad" providerId="LiveId" clId="{6B6F8E31-F4D0-4DC4-B790-C15FAC635A1E}" dt="2023-11-03T14:08:12.745" v="5113" actId="1076"/>
          <ac:spMkLst>
            <pc:docMk/>
            <pc:sldMk cId="2400263015" sldId="281"/>
            <ac:spMk id="17" creationId="{AF7D47C5-6888-4CC9-B8BD-BD2D716B066D}"/>
          </ac:spMkLst>
        </pc:spChg>
        <pc:spChg chg="add del mod">
          <ac:chgData name="子豪 章" userId="a49aefbc8cdc36ad" providerId="LiveId" clId="{6B6F8E31-F4D0-4DC4-B790-C15FAC635A1E}" dt="2023-11-03T13:57:30.027" v="4860" actId="478"/>
          <ac:spMkLst>
            <pc:docMk/>
            <pc:sldMk cId="2400263015" sldId="281"/>
            <ac:spMk id="22" creationId="{BA01E7FC-854E-4E22-9E58-46A0C901DED4}"/>
          </ac:spMkLst>
        </pc:spChg>
        <pc:spChg chg="del">
          <ac:chgData name="子豪 章" userId="a49aefbc8cdc36ad" providerId="LiveId" clId="{6B6F8E31-F4D0-4DC4-B790-C15FAC635A1E}" dt="2023-11-03T13:46:52.890" v="4372" actId="478"/>
          <ac:spMkLst>
            <pc:docMk/>
            <pc:sldMk cId="2400263015" sldId="281"/>
            <ac:spMk id="43" creationId="{B9C22E32-A3CD-4D8C-9CC5-C6363C0A5F36}"/>
          </ac:spMkLst>
        </pc:spChg>
        <pc:spChg chg="del">
          <ac:chgData name="子豪 章" userId="a49aefbc8cdc36ad" providerId="LiveId" clId="{6B6F8E31-F4D0-4DC4-B790-C15FAC635A1E}" dt="2023-11-03T13:46:52.890" v="4372" actId="478"/>
          <ac:spMkLst>
            <pc:docMk/>
            <pc:sldMk cId="2400263015" sldId="281"/>
            <ac:spMk id="44" creationId="{3B0084A0-1AA7-43B2-A9C0-E4E83CD5144E}"/>
          </ac:spMkLst>
        </pc:spChg>
        <pc:picChg chg="del">
          <ac:chgData name="子豪 章" userId="a49aefbc8cdc36ad" providerId="LiveId" clId="{6B6F8E31-F4D0-4DC4-B790-C15FAC635A1E}" dt="2023-11-03T13:46:53.649" v="4373" actId="478"/>
          <ac:picMkLst>
            <pc:docMk/>
            <pc:sldMk cId="2400263015" sldId="281"/>
            <ac:picMk id="4" creationId="{EE947453-C1AC-4CEF-9039-72EB303158E8}"/>
          </ac:picMkLst>
        </pc:picChg>
        <pc:picChg chg="del">
          <ac:chgData name="子豪 章" userId="a49aefbc8cdc36ad" providerId="LiveId" clId="{6B6F8E31-F4D0-4DC4-B790-C15FAC635A1E}" dt="2023-11-03T13:46:52.890" v="4372" actId="478"/>
          <ac:picMkLst>
            <pc:docMk/>
            <pc:sldMk cId="2400263015" sldId="281"/>
            <ac:picMk id="6" creationId="{A1F57835-B4C2-4DCA-9DA0-8604BCBA6223}"/>
          </ac:picMkLst>
        </pc:picChg>
        <pc:picChg chg="del">
          <ac:chgData name="子豪 章" userId="a49aefbc8cdc36ad" providerId="LiveId" clId="{6B6F8E31-F4D0-4DC4-B790-C15FAC635A1E}" dt="2023-11-03T13:46:52.890" v="4372" actId="478"/>
          <ac:picMkLst>
            <pc:docMk/>
            <pc:sldMk cId="2400263015" sldId="281"/>
            <ac:picMk id="8" creationId="{37117D02-CF48-44E5-B5F5-B712451D9202}"/>
          </ac:picMkLst>
        </pc:picChg>
        <pc:picChg chg="del">
          <ac:chgData name="子豪 章" userId="a49aefbc8cdc36ad" providerId="LiveId" clId="{6B6F8E31-F4D0-4DC4-B790-C15FAC635A1E}" dt="2023-11-03T13:46:52.890" v="4372" actId="478"/>
          <ac:picMkLst>
            <pc:docMk/>
            <pc:sldMk cId="2400263015" sldId="281"/>
            <ac:picMk id="9" creationId="{1BFD4B2C-1B23-42A0-9402-51D0F08C1D50}"/>
          </ac:picMkLst>
        </pc:picChg>
        <pc:picChg chg="del">
          <ac:chgData name="子豪 章" userId="a49aefbc8cdc36ad" providerId="LiveId" clId="{6B6F8E31-F4D0-4DC4-B790-C15FAC635A1E}" dt="2023-11-03T13:46:52.890" v="4372" actId="478"/>
          <ac:picMkLst>
            <pc:docMk/>
            <pc:sldMk cId="2400263015" sldId="281"/>
            <ac:picMk id="10" creationId="{49D3B080-DDF2-4A9E-B5D6-12F7B7C08978}"/>
          </ac:picMkLst>
        </pc:picChg>
        <pc:picChg chg="add mod">
          <ac:chgData name="子豪 章" userId="a49aefbc8cdc36ad" providerId="LiveId" clId="{6B6F8E31-F4D0-4DC4-B790-C15FAC635A1E}" dt="2023-11-03T13:48:36.127" v="4386" actId="1076"/>
          <ac:picMkLst>
            <pc:docMk/>
            <pc:sldMk cId="2400263015" sldId="281"/>
            <ac:picMk id="12" creationId="{5D3DAEBB-6E55-4165-AE5B-882A5515FBFA}"/>
          </ac:picMkLst>
        </pc:picChg>
        <pc:picChg chg="add mod">
          <ac:chgData name="子豪 章" userId="a49aefbc8cdc36ad" providerId="LiveId" clId="{6B6F8E31-F4D0-4DC4-B790-C15FAC635A1E}" dt="2023-11-03T13:48:40.646" v="4388" actId="1076"/>
          <ac:picMkLst>
            <pc:docMk/>
            <pc:sldMk cId="2400263015" sldId="281"/>
            <ac:picMk id="23" creationId="{B170BCA4-CF72-4A86-9DE9-2839325BB729}"/>
          </ac:picMkLst>
        </pc:picChg>
        <pc:picChg chg="del">
          <ac:chgData name="子豪 章" userId="a49aefbc8cdc36ad" providerId="LiveId" clId="{6B6F8E31-F4D0-4DC4-B790-C15FAC635A1E}" dt="2023-11-03T13:46:52.890" v="4372" actId="478"/>
          <ac:picMkLst>
            <pc:docMk/>
            <pc:sldMk cId="2400263015" sldId="281"/>
            <ac:picMk id="35" creationId="{3458D07F-2C46-4FDE-A707-05D7A22FE2FF}"/>
          </ac:picMkLst>
        </pc:picChg>
        <pc:picChg chg="del">
          <ac:chgData name="子豪 章" userId="a49aefbc8cdc36ad" providerId="LiveId" clId="{6B6F8E31-F4D0-4DC4-B790-C15FAC635A1E}" dt="2023-11-03T13:46:52.890" v="4372" actId="478"/>
          <ac:picMkLst>
            <pc:docMk/>
            <pc:sldMk cId="2400263015" sldId="281"/>
            <ac:picMk id="42" creationId="{0711CCED-166F-44DD-89B6-0B3B06461762}"/>
          </ac:picMkLst>
        </pc:picChg>
        <pc:cxnChg chg="del">
          <ac:chgData name="子豪 章" userId="a49aefbc8cdc36ad" providerId="LiveId" clId="{6B6F8E31-F4D0-4DC4-B790-C15FAC635A1E}" dt="2023-11-03T13:46:52.890" v="4372" actId="478"/>
          <ac:cxnSpMkLst>
            <pc:docMk/>
            <pc:sldMk cId="2400263015" sldId="281"/>
            <ac:cxnSpMk id="36" creationId="{9CB770CB-FEBC-4358-99B1-BDEBA3D82A5B}"/>
          </ac:cxnSpMkLst>
        </pc:cxnChg>
        <pc:cxnChg chg="del">
          <ac:chgData name="子豪 章" userId="a49aefbc8cdc36ad" providerId="LiveId" clId="{6B6F8E31-F4D0-4DC4-B790-C15FAC635A1E}" dt="2023-11-03T13:46:52.890" v="4372" actId="478"/>
          <ac:cxnSpMkLst>
            <pc:docMk/>
            <pc:sldMk cId="2400263015" sldId="281"/>
            <ac:cxnSpMk id="39" creationId="{88EDB0C7-1D71-4A45-9BD8-987CF9F6F536}"/>
          </ac:cxnSpMkLst>
        </pc:cxnChg>
        <pc:cxnChg chg="del">
          <ac:chgData name="子豪 章" userId="a49aefbc8cdc36ad" providerId="LiveId" clId="{6B6F8E31-F4D0-4DC4-B790-C15FAC635A1E}" dt="2023-11-03T13:46:52.890" v="4372" actId="478"/>
          <ac:cxnSpMkLst>
            <pc:docMk/>
            <pc:sldMk cId="2400263015" sldId="281"/>
            <ac:cxnSpMk id="41" creationId="{BAFCBF60-3CF3-46C1-A89E-A3411BBAC482}"/>
          </ac:cxnSpMkLst>
        </pc:cxnChg>
      </pc:sldChg>
      <pc:sldChg chg="add del">
        <pc:chgData name="子豪 章" userId="a49aefbc8cdc36ad" providerId="LiveId" clId="{6B6F8E31-F4D0-4DC4-B790-C15FAC635A1E}" dt="2023-11-03T13:57:11.523" v="4857"/>
        <pc:sldMkLst>
          <pc:docMk/>
          <pc:sldMk cId="687133631" sldId="282"/>
        </pc:sldMkLst>
      </pc:sldChg>
      <pc:sldChg chg="addSp delSp modSp add mod ord">
        <pc:chgData name="子豪 章" userId="a49aefbc8cdc36ad" providerId="LiveId" clId="{6B6F8E31-F4D0-4DC4-B790-C15FAC635A1E}" dt="2023-11-03T14:10:56.294" v="5170"/>
        <pc:sldMkLst>
          <pc:docMk/>
          <pc:sldMk cId="919172546" sldId="282"/>
        </pc:sldMkLst>
        <pc:spChg chg="add mod">
          <ac:chgData name="子豪 章" userId="a49aefbc8cdc36ad" providerId="LiveId" clId="{6B6F8E31-F4D0-4DC4-B790-C15FAC635A1E}" dt="2023-11-03T14:07:53.956" v="5072" actId="1076"/>
          <ac:spMkLst>
            <pc:docMk/>
            <pc:sldMk cId="919172546" sldId="282"/>
            <ac:spMk id="5" creationId="{511E8246-64ED-4108-8372-5875AE62BA76}"/>
          </ac:spMkLst>
        </pc:spChg>
        <pc:spChg chg="add del mod">
          <ac:chgData name="子豪 章" userId="a49aefbc8cdc36ad" providerId="LiveId" clId="{6B6F8E31-F4D0-4DC4-B790-C15FAC635A1E}" dt="2023-11-03T14:06:34.915" v="4970"/>
          <ac:spMkLst>
            <pc:docMk/>
            <pc:sldMk cId="919172546" sldId="282"/>
            <ac:spMk id="7" creationId="{A1D68BFC-915F-4A44-919F-1874E3547D9F}"/>
          </ac:spMkLst>
        </pc:spChg>
        <pc:spChg chg="add mod">
          <ac:chgData name="子豪 章" userId="a49aefbc8cdc36ad" providerId="LiveId" clId="{6B6F8E31-F4D0-4DC4-B790-C15FAC635A1E}" dt="2023-11-03T14:07:16.572" v="5032" actId="1076"/>
          <ac:spMkLst>
            <pc:docMk/>
            <pc:sldMk cId="919172546" sldId="282"/>
            <ac:spMk id="8" creationId="{36A3B0F5-EB75-4242-BD04-EC00F8304B53}"/>
          </ac:spMkLst>
        </pc:spChg>
        <pc:spChg chg="add mod">
          <ac:chgData name="子豪 章" userId="a49aefbc8cdc36ad" providerId="LiveId" clId="{6B6F8E31-F4D0-4DC4-B790-C15FAC635A1E}" dt="2023-11-03T14:10:28.407" v="5162" actId="113"/>
          <ac:spMkLst>
            <pc:docMk/>
            <pc:sldMk cId="919172546" sldId="282"/>
            <ac:spMk id="13" creationId="{A1EDA6D8-2722-4977-A520-B729E89310B1}"/>
          </ac:spMkLst>
        </pc:spChg>
        <pc:spChg chg="add mod">
          <ac:chgData name="子豪 章" userId="a49aefbc8cdc36ad" providerId="LiveId" clId="{6B6F8E31-F4D0-4DC4-B790-C15FAC635A1E}" dt="2023-11-03T14:08:35.820" v="5124" actId="14100"/>
          <ac:spMkLst>
            <pc:docMk/>
            <pc:sldMk cId="919172546" sldId="282"/>
            <ac:spMk id="14" creationId="{48511DC6-10A7-4039-9C47-3194BBC3681D}"/>
          </ac:spMkLst>
        </pc:spChg>
        <pc:spChg chg="del">
          <ac:chgData name="子豪 章" userId="a49aefbc8cdc36ad" providerId="LiveId" clId="{6B6F8E31-F4D0-4DC4-B790-C15FAC635A1E}" dt="2023-11-03T13:57:32.781" v="4861" actId="478"/>
          <ac:spMkLst>
            <pc:docMk/>
            <pc:sldMk cId="919172546" sldId="282"/>
            <ac:spMk id="15" creationId="{D1350A9A-71E7-425F-983F-533C1CB901DD}"/>
          </ac:spMkLst>
        </pc:spChg>
        <pc:spChg chg="del">
          <ac:chgData name="子豪 章" userId="a49aefbc8cdc36ad" providerId="LiveId" clId="{6B6F8E31-F4D0-4DC4-B790-C15FAC635A1E}" dt="2023-11-03T13:57:32.781" v="4861" actId="478"/>
          <ac:spMkLst>
            <pc:docMk/>
            <pc:sldMk cId="919172546" sldId="282"/>
            <ac:spMk id="16" creationId="{02940F20-4822-4231-AD41-BB82A7ED59F4}"/>
          </ac:spMkLst>
        </pc:spChg>
        <pc:spChg chg="del">
          <ac:chgData name="子豪 章" userId="a49aefbc8cdc36ad" providerId="LiveId" clId="{6B6F8E31-F4D0-4DC4-B790-C15FAC635A1E}" dt="2023-11-03T13:57:32.781" v="4861" actId="478"/>
          <ac:spMkLst>
            <pc:docMk/>
            <pc:sldMk cId="919172546" sldId="282"/>
            <ac:spMk id="17" creationId="{AF7D47C5-6888-4CC9-B8BD-BD2D716B066D}"/>
          </ac:spMkLst>
        </pc:spChg>
        <pc:spChg chg="del mod">
          <ac:chgData name="子豪 章" userId="a49aefbc8cdc36ad" providerId="LiveId" clId="{6B6F8E31-F4D0-4DC4-B790-C15FAC635A1E}" dt="2023-11-03T13:58:57.552" v="4881" actId="478"/>
          <ac:spMkLst>
            <pc:docMk/>
            <pc:sldMk cId="919172546" sldId="282"/>
            <ac:spMk id="22" creationId="{BA01E7FC-854E-4E22-9E58-46A0C901DED4}"/>
          </ac:spMkLst>
        </pc:spChg>
        <pc:picChg chg="add mod">
          <ac:chgData name="子豪 章" userId="a49aefbc8cdc36ad" providerId="LiveId" clId="{6B6F8E31-F4D0-4DC4-B790-C15FAC635A1E}" dt="2023-11-03T14:06:43.312" v="4972" actId="1076"/>
          <ac:picMkLst>
            <pc:docMk/>
            <pc:sldMk cId="919172546" sldId="282"/>
            <ac:picMk id="3" creationId="{3D5A6682-AE2B-42F8-8D7E-E027AD989C38}"/>
          </ac:picMkLst>
        </pc:picChg>
        <pc:picChg chg="add mod">
          <ac:chgData name="子豪 章" userId="a49aefbc8cdc36ad" providerId="LiveId" clId="{6B6F8E31-F4D0-4DC4-B790-C15FAC635A1E}" dt="2023-11-03T14:00:52.159" v="4927" actId="1076"/>
          <ac:picMkLst>
            <pc:docMk/>
            <pc:sldMk cId="919172546" sldId="282"/>
            <ac:picMk id="4" creationId="{B8A2E53B-41A0-4B77-B751-86DD45483BE6}"/>
          </ac:picMkLst>
        </pc:picChg>
        <pc:picChg chg="add mod">
          <ac:chgData name="子豪 章" userId="a49aefbc8cdc36ad" providerId="LiveId" clId="{6B6F8E31-F4D0-4DC4-B790-C15FAC635A1E}" dt="2023-11-03T14:00:34.693" v="4917" actId="1076"/>
          <ac:picMkLst>
            <pc:docMk/>
            <pc:sldMk cId="919172546" sldId="282"/>
            <ac:picMk id="6" creationId="{4F868835-A681-490D-8467-7A0BF970A115}"/>
          </ac:picMkLst>
        </pc:picChg>
        <pc:picChg chg="del">
          <ac:chgData name="子豪 章" userId="a49aefbc8cdc36ad" providerId="LiveId" clId="{6B6F8E31-F4D0-4DC4-B790-C15FAC635A1E}" dt="2023-11-03T13:57:34.253" v="4863" actId="478"/>
          <ac:picMkLst>
            <pc:docMk/>
            <pc:sldMk cId="919172546" sldId="282"/>
            <ac:picMk id="12" creationId="{5D3DAEBB-6E55-4165-AE5B-882A5515FBFA}"/>
          </ac:picMkLst>
        </pc:picChg>
        <pc:picChg chg="del">
          <ac:chgData name="子豪 章" userId="a49aefbc8cdc36ad" providerId="LiveId" clId="{6B6F8E31-F4D0-4DC4-B790-C15FAC635A1E}" dt="2023-11-03T13:57:33.345" v="4862" actId="478"/>
          <ac:picMkLst>
            <pc:docMk/>
            <pc:sldMk cId="919172546" sldId="282"/>
            <ac:picMk id="23" creationId="{B170BCA4-CF72-4A86-9DE9-2839325BB729}"/>
          </ac:picMkLst>
        </pc:picChg>
      </pc:sldChg>
      <pc:sldMasterChg chg="modSldLayout">
        <pc:chgData name="子豪 章" userId="a49aefbc8cdc36ad" providerId="LiveId" clId="{6B6F8E31-F4D0-4DC4-B790-C15FAC635A1E}" dt="2023-11-03T09:39:11.814" v="1050" actId="14100"/>
        <pc:sldMasterMkLst>
          <pc:docMk/>
          <pc:sldMasterMk cId="308249042" sldId="2147483648"/>
        </pc:sldMasterMkLst>
        <pc:sldLayoutChg chg="modSp mod">
          <pc:chgData name="子豪 章" userId="a49aefbc8cdc36ad" providerId="LiveId" clId="{6B6F8E31-F4D0-4DC4-B790-C15FAC635A1E}" dt="2023-11-03T09:39:11.814" v="1050" actId="14100"/>
          <pc:sldLayoutMkLst>
            <pc:docMk/>
            <pc:sldMasterMk cId="308249042" sldId="2147483648"/>
            <pc:sldLayoutMk cId="2111885639" sldId="2147483661"/>
          </pc:sldLayoutMkLst>
          <pc:spChg chg="mod">
            <ac:chgData name="子豪 章" userId="a49aefbc8cdc36ad" providerId="LiveId" clId="{6B6F8E31-F4D0-4DC4-B790-C15FAC635A1E}" dt="2023-11-03T09:39:11.814" v="1050" actId="14100"/>
            <ac:spMkLst>
              <pc:docMk/>
              <pc:sldMasterMk cId="308249042" sldId="2147483648"/>
              <pc:sldLayoutMk cId="2111885639" sldId="2147483661"/>
              <ac:spMk id="7" creationId="{C9857F37-2671-4A3D-8934-A9952990AF5A}"/>
            </ac:spMkLst>
          </pc:spChg>
        </pc:sldLayoutChg>
      </pc:sldMasterChg>
    </pc:docChg>
  </pc:docChgLst>
  <pc:docChgLst>
    <pc:chgData name="子豪 章" userId="a49aefbc8cdc36ad" providerId="LiveId" clId="{BDB6B3BA-4DC9-4806-A6F0-272AAAFE495D}"/>
    <pc:docChg chg="undo custSel addSld delSld modSld">
      <pc:chgData name="子豪 章" userId="a49aefbc8cdc36ad" providerId="LiveId" clId="{BDB6B3BA-4DC9-4806-A6F0-272AAAFE495D}" dt="2024-01-24T13:39:01.642" v="402" actId="1076"/>
      <pc:docMkLst>
        <pc:docMk/>
      </pc:docMkLst>
      <pc:sldChg chg="addSp delSp modSp mod">
        <pc:chgData name="子豪 章" userId="a49aefbc8cdc36ad" providerId="LiveId" clId="{BDB6B3BA-4DC9-4806-A6F0-272AAAFE495D}" dt="2024-01-24T12:49:04.750" v="120" actId="1076"/>
        <pc:sldMkLst>
          <pc:docMk/>
          <pc:sldMk cId="2427253875" sldId="256"/>
        </pc:sldMkLst>
        <pc:spChg chg="mod">
          <ac:chgData name="子豪 章" userId="a49aefbc8cdc36ad" providerId="LiveId" clId="{BDB6B3BA-4DC9-4806-A6F0-272AAAFE495D}" dt="2024-01-24T12:48:34.189" v="104" actId="1076"/>
          <ac:spMkLst>
            <pc:docMk/>
            <pc:sldMk cId="2427253875" sldId="256"/>
            <ac:spMk id="6" creationId="{7FF96F01-BAF6-3724-0F21-720371F0A830}"/>
          </ac:spMkLst>
        </pc:spChg>
        <pc:spChg chg="mod">
          <ac:chgData name="子豪 章" userId="a49aefbc8cdc36ad" providerId="LiveId" clId="{BDB6B3BA-4DC9-4806-A6F0-272AAAFE495D}" dt="2024-01-24T12:46:12.816" v="1" actId="20577"/>
          <ac:spMkLst>
            <pc:docMk/>
            <pc:sldMk cId="2427253875" sldId="256"/>
            <ac:spMk id="9" creationId="{07D4B21A-9E54-0CE8-623B-9363ABDC19FF}"/>
          </ac:spMkLst>
        </pc:spChg>
        <pc:spChg chg="add mod">
          <ac:chgData name="子豪 章" userId="a49aefbc8cdc36ad" providerId="LiveId" clId="{BDB6B3BA-4DC9-4806-A6F0-272AAAFE495D}" dt="2024-01-24T12:49:04.750" v="120" actId="1076"/>
          <ac:spMkLst>
            <pc:docMk/>
            <pc:sldMk cId="2427253875" sldId="256"/>
            <ac:spMk id="10" creationId="{58F22515-D3DB-46D8-AE5B-1900EFEBF38C}"/>
          </ac:spMkLst>
        </pc:spChg>
        <pc:picChg chg="add del mod">
          <ac:chgData name="子豪 章" userId="a49aefbc8cdc36ad" providerId="LiveId" clId="{BDB6B3BA-4DC9-4806-A6F0-272AAAFE495D}" dt="2024-01-24T12:48:35.860" v="105" actId="21"/>
          <ac:picMkLst>
            <pc:docMk/>
            <pc:sldMk cId="2427253875" sldId="256"/>
            <ac:picMk id="2" creationId="{B5D63C3F-10C5-4149-B036-FAA1D4129A89}"/>
          </ac:picMkLst>
        </pc:picChg>
      </pc:sldChg>
      <pc:sldChg chg="del">
        <pc:chgData name="子豪 章" userId="a49aefbc8cdc36ad" providerId="LiveId" clId="{BDB6B3BA-4DC9-4806-A6F0-272AAAFE495D}" dt="2024-01-24T13:25:13.367" v="166" actId="47"/>
        <pc:sldMkLst>
          <pc:docMk/>
          <pc:sldMk cId="3944920515" sldId="323"/>
        </pc:sldMkLst>
      </pc:sldChg>
      <pc:sldChg chg="addSp delSp modSp mod">
        <pc:chgData name="子豪 章" userId="a49aefbc8cdc36ad" providerId="LiveId" clId="{BDB6B3BA-4DC9-4806-A6F0-272AAAFE495D}" dt="2024-01-24T13:25:10.988" v="165" actId="1076"/>
        <pc:sldMkLst>
          <pc:docMk/>
          <pc:sldMk cId="3116926818" sldId="324"/>
        </pc:sldMkLst>
        <pc:spChg chg="del">
          <ac:chgData name="子豪 章" userId="a49aefbc8cdc36ad" providerId="LiveId" clId="{BDB6B3BA-4DC9-4806-A6F0-272AAAFE495D}" dt="2024-01-24T12:48:09.024" v="92" actId="478"/>
          <ac:spMkLst>
            <pc:docMk/>
            <pc:sldMk cId="3116926818" sldId="324"/>
            <ac:spMk id="10" creationId="{2DB62C38-DE21-F25B-B144-FDF09024B558}"/>
          </ac:spMkLst>
        </pc:spChg>
        <pc:spChg chg="del">
          <ac:chgData name="子豪 章" userId="a49aefbc8cdc36ad" providerId="LiveId" clId="{BDB6B3BA-4DC9-4806-A6F0-272AAAFE495D}" dt="2024-01-24T12:48:09.024" v="92" actId="478"/>
          <ac:spMkLst>
            <pc:docMk/>
            <pc:sldMk cId="3116926818" sldId="324"/>
            <ac:spMk id="21" creationId="{B896C375-7745-6A93-C9DC-842ADC340BB2}"/>
          </ac:spMkLst>
        </pc:spChg>
        <pc:spChg chg="del">
          <ac:chgData name="子豪 章" userId="a49aefbc8cdc36ad" providerId="LiveId" clId="{BDB6B3BA-4DC9-4806-A6F0-272AAAFE495D}" dt="2024-01-24T12:48:09.024" v="92" actId="478"/>
          <ac:spMkLst>
            <pc:docMk/>
            <pc:sldMk cId="3116926818" sldId="324"/>
            <ac:spMk id="34" creationId="{A5D3101E-5094-AD5A-3F68-B7472A06083D}"/>
          </ac:spMkLst>
        </pc:spChg>
        <pc:picChg chg="add mod">
          <ac:chgData name="子豪 章" userId="a49aefbc8cdc36ad" providerId="LiveId" clId="{BDB6B3BA-4DC9-4806-A6F0-272AAAFE495D}" dt="2024-01-24T13:25:10.988" v="165" actId="1076"/>
          <ac:picMkLst>
            <pc:docMk/>
            <pc:sldMk cId="3116926818" sldId="324"/>
            <ac:picMk id="3" creationId="{07F3FA3D-45D1-4438-BB84-A3399970D1CF}"/>
          </ac:picMkLst>
        </pc:picChg>
        <pc:picChg chg="del">
          <ac:chgData name="子豪 章" userId="a49aefbc8cdc36ad" providerId="LiveId" clId="{BDB6B3BA-4DC9-4806-A6F0-272AAAFE495D}" dt="2024-01-24T12:48:09.024" v="92" actId="478"/>
          <ac:picMkLst>
            <pc:docMk/>
            <pc:sldMk cId="3116926818" sldId="324"/>
            <ac:picMk id="4" creationId="{293C5DE8-1A80-E03F-56CF-D3089AE938B2}"/>
          </ac:picMkLst>
        </pc:picChg>
        <pc:picChg chg="add mod">
          <ac:chgData name="子豪 章" userId="a49aefbc8cdc36ad" providerId="LiveId" clId="{BDB6B3BA-4DC9-4806-A6F0-272AAAFE495D}" dt="2024-01-24T13:22:12.650" v="164" actId="1076"/>
          <ac:picMkLst>
            <pc:docMk/>
            <pc:sldMk cId="3116926818" sldId="324"/>
            <ac:picMk id="5" creationId="{79366F32-90BD-420C-96B2-02F218EEADC1}"/>
          </ac:picMkLst>
        </pc:picChg>
        <pc:picChg chg="add mod">
          <ac:chgData name="子豪 章" userId="a49aefbc8cdc36ad" providerId="LiveId" clId="{BDB6B3BA-4DC9-4806-A6F0-272AAAFE495D}" dt="2024-01-24T13:22:07.334" v="161" actId="1076"/>
          <ac:picMkLst>
            <pc:docMk/>
            <pc:sldMk cId="3116926818" sldId="324"/>
            <ac:picMk id="6" creationId="{CCC4D7F6-6C40-42C8-8A38-91751A966251}"/>
          </ac:picMkLst>
        </pc:picChg>
        <pc:picChg chg="add del mod">
          <ac:chgData name="子豪 章" userId="a49aefbc8cdc36ad" providerId="LiveId" clId="{BDB6B3BA-4DC9-4806-A6F0-272AAAFE495D}" dt="2024-01-24T13:22:03.606" v="158" actId="478"/>
          <ac:picMkLst>
            <pc:docMk/>
            <pc:sldMk cId="3116926818" sldId="324"/>
            <ac:picMk id="8" creationId="{973F0539-EE94-49CC-AE70-B4199B968FAD}"/>
          </ac:picMkLst>
        </pc:picChg>
        <pc:picChg chg="add mod">
          <ac:chgData name="子豪 章" userId="a49aefbc8cdc36ad" providerId="LiveId" clId="{BDB6B3BA-4DC9-4806-A6F0-272AAAFE495D}" dt="2024-01-24T13:22:11.877" v="163" actId="1076"/>
          <ac:picMkLst>
            <pc:docMk/>
            <pc:sldMk cId="3116926818" sldId="324"/>
            <ac:picMk id="9" creationId="{47220285-BD03-4D06-844D-4712754DCCD3}"/>
          </ac:picMkLst>
        </pc:picChg>
        <pc:picChg chg="del">
          <ac:chgData name="子豪 章" userId="a49aefbc8cdc36ad" providerId="LiveId" clId="{BDB6B3BA-4DC9-4806-A6F0-272AAAFE495D}" dt="2024-01-24T12:48:09.024" v="92" actId="478"/>
          <ac:picMkLst>
            <pc:docMk/>
            <pc:sldMk cId="3116926818" sldId="324"/>
            <ac:picMk id="12" creationId="{3188051B-ABC7-3BD2-783E-A475A4A3AF7C}"/>
          </ac:picMkLst>
        </pc:picChg>
        <pc:picChg chg="del">
          <ac:chgData name="子豪 章" userId="a49aefbc8cdc36ad" providerId="LiveId" clId="{BDB6B3BA-4DC9-4806-A6F0-272AAAFE495D}" dt="2024-01-24T12:48:09.024" v="92" actId="478"/>
          <ac:picMkLst>
            <pc:docMk/>
            <pc:sldMk cId="3116926818" sldId="324"/>
            <ac:picMk id="15" creationId="{D7BDF461-7D3D-BDCB-D5A0-4715A0D65038}"/>
          </ac:picMkLst>
        </pc:picChg>
        <pc:picChg chg="add mod">
          <ac:chgData name="子豪 章" userId="a49aefbc8cdc36ad" providerId="LiveId" clId="{BDB6B3BA-4DC9-4806-A6F0-272AAAFE495D}" dt="2024-01-24T13:01:08.175" v="146" actId="1076"/>
          <ac:picMkLst>
            <pc:docMk/>
            <pc:sldMk cId="3116926818" sldId="324"/>
            <ac:picMk id="16" creationId="{6B1B8B3D-3044-427C-897C-561150F6BBD7}"/>
          </ac:picMkLst>
        </pc:picChg>
        <pc:picChg chg="del">
          <ac:chgData name="子豪 章" userId="a49aefbc8cdc36ad" providerId="LiveId" clId="{BDB6B3BA-4DC9-4806-A6F0-272AAAFE495D}" dt="2024-01-24T12:48:09.024" v="92" actId="478"/>
          <ac:picMkLst>
            <pc:docMk/>
            <pc:sldMk cId="3116926818" sldId="324"/>
            <ac:picMk id="20" creationId="{50431247-34F9-4E30-10D2-F0B19C8B7765}"/>
          </ac:picMkLst>
        </pc:picChg>
        <pc:picChg chg="del">
          <ac:chgData name="子豪 章" userId="a49aefbc8cdc36ad" providerId="LiveId" clId="{BDB6B3BA-4DC9-4806-A6F0-272AAAFE495D}" dt="2024-01-24T12:48:09.024" v="92" actId="478"/>
          <ac:picMkLst>
            <pc:docMk/>
            <pc:sldMk cId="3116926818" sldId="324"/>
            <ac:picMk id="23" creationId="{2F0C1E1C-1848-9989-0C0F-771383B87E3D}"/>
          </ac:picMkLst>
        </pc:picChg>
        <pc:cxnChg chg="del">
          <ac:chgData name="子豪 章" userId="a49aefbc8cdc36ad" providerId="LiveId" clId="{BDB6B3BA-4DC9-4806-A6F0-272AAAFE495D}" dt="2024-01-24T12:48:09.024" v="92" actId="478"/>
          <ac:cxnSpMkLst>
            <pc:docMk/>
            <pc:sldMk cId="3116926818" sldId="324"/>
            <ac:cxnSpMk id="25" creationId="{141C264A-25E8-B6C2-85A4-0B4293000CC6}"/>
          </ac:cxnSpMkLst>
        </pc:cxnChg>
        <pc:cxnChg chg="del">
          <ac:chgData name="子豪 章" userId="a49aefbc8cdc36ad" providerId="LiveId" clId="{BDB6B3BA-4DC9-4806-A6F0-272AAAFE495D}" dt="2024-01-24T12:48:09.024" v="92" actId="478"/>
          <ac:cxnSpMkLst>
            <pc:docMk/>
            <pc:sldMk cId="3116926818" sldId="324"/>
            <ac:cxnSpMk id="26" creationId="{0E20AD2E-50BC-68C4-C94A-22F0E0E68704}"/>
          </ac:cxnSpMkLst>
        </pc:cxnChg>
        <pc:cxnChg chg="del">
          <ac:chgData name="子豪 章" userId="a49aefbc8cdc36ad" providerId="LiveId" clId="{BDB6B3BA-4DC9-4806-A6F0-272AAAFE495D}" dt="2024-01-24T12:48:09.024" v="92" actId="478"/>
          <ac:cxnSpMkLst>
            <pc:docMk/>
            <pc:sldMk cId="3116926818" sldId="324"/>
            <ac:cxnSpMk id="30" creationId="{7296CFB7-909E-9CBE-5BB8-64B6318F3A77}"/>
          </ac:cxnSpMkLst>
        </pc:cxnChg>
      </pc:sldChg>
      <pc:sldChg chg="addSp modSp new mod">
        <pc:chgData name="子豪 章" userId="a49aefbc8cdc36ad" providerId="LiveId" clId="{BDB6B3BA-4DC9-4806-A6F0-272AAAFE495D}" dt="2024-01-24T13:34:06.194" v="178" actId="1076"/>
        <pc:sldMkLst>
          <pc:docMk/>
          <pc:sldMk cId="1158361248" sldId="325"/>
        </pc:sldMkLst>
        <pc:picChg chg="add mod">
          <ac:chgData name="子豪 章" userId="a49aefbc8cdc36ad" providerId="LiveId" clId="{BDB6B3BA-4DC9-4806-A6F0-272AAAFE495D}" dt="2024-01-24T13:30:51.803" v="171" actId="1076"/>
          <ac:picMkLst>
            <pc:docMk/>
            <pc:sldMk cId="1158361248" sldId="325"/>
            <ac:picMk id="4" creationId="{C0A57D4D-F6E6-4C4D-AB24-7B628719549C}"/>
          </ac:picMkLst>
        </pc:picChg>
        <pc:picChg chg="add mod">
          <ac:chgData name="子豪 章" userId="a49aefbc8cdc36ad" providerId="LiveId" clId="{BDB6B3BA-4DC9-4806-A6F0-272AAAFE495D}" dt="2024-01-24T13:31:05.255" v="175" actId="1076"/>
          <ac:picMkLst>
            <pc:docMk/>
            <pc:sldMk cId="1158361248" sldId="325"/>
            <ac:picMk id="5" creationId="{75EBC3BC-EF5D-4093-B042-D87E6ED28C87}"/>
          </ac:picMkLst>
        </pc:picChg>
        <pc:picChg chg="add mod">
          <ac:chgData name="子豪 章" userId="a49aefbc8cdc36ad" providerId="LiveId" clId="{BDB6B3BA-4DC9-4806-A6F0-272AAAFE495D}" dt="2024-01-24T13:34:06.194" v="178" actId="1076"/>
          <ac:picMkLst>
            <pc:docMk/>
            <pc:sldMk cId="1158361248" sldId="325"/>
            <ac:picMk id="6" creationId="{162279B1-1C21-4703-B133-3820CFCB8667}"/>
          </ac:picMkLst>
        </pc:picChg>
      </pc:sldChg>
      <pc:sldChg chg="addSp modSp new mod">
        <pc:chgData name="子豪 章" userId="a49aefbc8cdc36ad" providerId="LiveId" clId="{BDB6B3BA-4DC9-4806-A6F0-272AAAFE495D}" dt="2024-01-24T13:39:01.642" v="402" actId="1076"/>
        <pc:sldMkLst>
          <pc:docMk/>
          <pc:sldMk cId="2081063807" sldId="326"/>
        </pc:sldMkLst>
        <pc:spChg chg="add mod">
          <ac:chgData name="子豪 章" userId="a49aefbc8cdc36ad" providerId="LiveId" clId="{BDB6B3BA-4DC9-4806-A6F0-272AAAFE495D}" dt="2024-01-24T13:38:57.031" v="399" actId="14100"/>
          <ac:spMkLst>
            <pc:docMk/>
            <pc:sldMk cId="2081063807" sldId="326"/>
            <ac:spMk id="6" creationId="{BD3A98E8-64FD-4D16-A724-23A62179931B}"/>
          </ac:spMkLst>
        </pc:spChg>
        <pc:picChg chg="add mod">
          <ac:chgData name="子豪 章" userId="a49aefbc8cdc36ad" providerId="LiveId" clId="{BDB6B3BA-4DC9-4806-A6F0-272AAAFE495D}" dt="2024-01-24T13:36:20.463" v="181" actId="1076"/>
          <ac:picMkLst>
            <pc:docMk/>
            <pc:sldMk cId="2081063807" sldId="326"/>
            <ac:picMk id="4" creationId="{0308E103-8D63-4234-A266-43F5F80EBAAC}"/>
          </ac:picMkLst>
        </pc:picChg>
        <pc:picChg chg="add mod">
          <ac:chgData name="子豪 章" userId="a49aefbc8cdc36ad" providerId="LiveId" clId="{BDB6B3BA-4DC9-4806-A6F0-272AAAFE495D}" dt="2024-01-24T13:39:01.642" v="402" actId="1076"/>
          <ac:picMkLst>
            <pc:docMk/>
            <pc:sldMk cId="2081063807" sldId="326"/>
            <ac:picMk id="5" creationId="{467EED80-189F-4258-973A-097ACC6689A0}"/>
          </ac:picMkLst>
        </pc:picChg>
        <pc:picChg chg="add mod">
          <ac:chgData name="子豪 章" userId="a49aefbc8cdc36ad" providerId="LiveId" clId="{BDB6B3BA-4DC9-4806-A6F0-272AAAFE495D}" dt="2024-01-24T13:38:58.884" v="400" actId="1076"/>
          <ac:picMkLst>
            <pc:docMk/>
            <pc:sldMk cId="2081063807" sldId="326"/>
            <ac:picMk id="7" creationId="{F7E735ED-7888-4289-B3B3-263FEADA6515}"/>
          </ac:picMkLst>
        </pc:picChg>
      </pc:sldChg>
    </pc:docChg>
  </pc:docChgLst>
  <pc:docChgLst>
    <pc:chgData name="子豪 章" userId="a49aefbc8cdc36ad" providerId="LiveId" clId="{E043CF4A-32D3-4C0D-AF12-BF3C2697E7A2}"/>
    <pc:docChg chg="undo custSel addSld delSld modSld">
      <pc:chgData name="子豪 章" userId="a49aefbc8cdc36ad" providerId="LiveId" clId="{E043CF4A-32D3-4C0D-AF12-BF3C2697E7A2}" dt="2024-01-05T09:33:39.771" v="1915" actId="1076"/>
      <pc:docMkLst>
        <pc:docMk/>
      </pc:docMkLst>
      <pc:sldChg chg="modSp mod">
        <pc:chgData name="子豪 章" userId="a49aefbc8cdc36ad" providerId="LiveId" clId="{E043CF4A-32D3-4C0D-AF12-BF3C2697E7A2}" dt="2024-01-05T08:27:48.665" v="1854" actId="20577"/>
        <pc:sldMkLst>
          <pc:docMk/>
          <pc:sldMk cId="2427253875" sldId="256"/>
        </pc:sldMkLst>
        <pc:spChg chg="mod">
          <ac:chgData name="子豪 章" userId="a49aefbc8cdc36ad" providerId="LiveId" clId="{E043CF4A-32D3-4C0D-AF12-BF3C2697E7A2}" dt="2024-01-05T08:27:48.665" v="1854" actId="20577"/>
          <ac:spMkLst>
            <pc:docMk/>
            <pc:sldMk cId="2427253875" sldId="256"/>
            <ac:spMk id="6" creationId="{7FF96F01-BAF6-3724-0F21-720371F0A830}"/>
          </ac:spMkLst>
        </pc:spChg>
        <pc:spChg chg="mod">
          <ac:chgData name="子豪 章" userId="a49aefbc8cdc36ad" providerId="LiveId" clId="{E043CF4A-32D3-4C0D-AF12-BF3C2697E7A2}" dt="2024-01-05T07:13:24.589" v="16" actId="20577"/>
          <ac:spMkLst>
            <pc:docMk/>
            <pc:sldMk cId="2427253875" sldId="256"/>
            <ac:spMk id="9" creationId="{07D4B21A-9E54-0CE8-623B-9363ABDC19FF}"/>
          </ac:spMkLst>
        </pc:spChg>
      </pc:sldChg>
      <pc:sldChg chg="del">
        <pc:chgData name="子豪 章" userId="a49aefbc8cdc36ad" providerId="LiveId" clId="{E043CF4A-32D3-4C0D-AF12-BF3C2697E7A2}" dt="2024-01-05T07:48:47.077" v="656" actId="47"/>
        <pc:sldMkLst>
          <pc:docMk/>
          <pc:sldMk cId="3844777223" sldId="309"/>
        </pc:sldMkLst>
      </pc:sldChg>
      <pc:sldChg chg="del">
        <pc:chgData name="子豪 章" userId="a49aefbc8cdc36ad" providerId="LiveId" clId="{E043CF4A-32D3-4C0D-AF12-BF3C2697E7A2}" dt="2024-01-05T07:48:50.257" v="657" actId="47"/>
        <pc:sldMkLst>
          <pc:docMk/>
          <pc:sldMk cId="839847614" sldId="313"/>
        </pc:sldMkLst>
      </pc:sldChg>
      <pc:sldChg chg="del">
        <pc:chgData name="子豪 章" userId="a49aefbc8cdc36ad" providerId="LiveId" clId="{E043CF4A-32D3-4C0D-AF12-BF3C2697E7A2}" dt="2024-01-05T07:13:03.953" v="1" actId="47"/>
        <pc:sldMkLst>
          <pc:docMk/>
          <pc:sldMk cId="3207554325" sldId="315"/>
        </pc:sldMkLst>
      </pc:sldChg>
      <pc:sldChg chg="del">
        <pc:chgData name="子豪 章" userId="a49aefbc8cdc36ad" providerId="LiveId" clId="{E043CF4A-32D3-4C0D-AF12-BF3C2697E7A2}" dt="2024-01-05T07:13:03.553" v="0" actId="47"/>
        <pc:sldMkLst>
          <pc:docMk/>
          <pc:sldMk cId="4168624582" sldId="316"/>
        </pc:sldMkLst>
      </pc:sldChg>
      <pc:sldChg chg="del">
        <pc:chgData name="子豪 章" userId="a49aefbc8cdc36ad" providerId="LiveId" clId="{E043CF4A-32D3-4C0D-AF12-BF3C2697E7A2}" dt="2024-01-05T07:13:07.893" v="5" actId="47"/>
        <pc:sldMkLst>
          <pc:docMk/>
          <pc:sldMk cId="1979463361" sldId="317"/>
        </pc:sldMkLst>
      </pc:sldChg>
      <pc:sldChg chg="del">
        <pc:chgData name="子豪 章" userId="a49aefbc8cdc36ad" providerId="LiveId" clId="{E043CF4A-32D3-4C0D-AF12-BF3C2697E7A2}" dt="2024-01-05T07:13:04.996" v="3" actId="47"/>
        <pc:sldMkLst>
          <pc:docMk/>
          <pc:sldMk cId="574567718" sldId="319"/>
        </pc:sldMkLst>
      </pc:sldChg>
      <pc:sldChg chg="del">
        <pc:chgData name="子豪 章" userId="a49aefbc8cdc36ad" providerId="LiveId" clId="{E043CF4A-32D3-4C0D-AF12-BF3C2697E7A2}" dt="2024-01-05T07:13:05.764" v="4" actId="47"/>
        <pc:sldMkLst>
          <pc:docMk/>
          <pc:sldMk cId="2903346631" sldId="320"/>
        </pc:sldMkLst>
      </pc:sldChg>
      <pc:sldChg chg="del">
        <pc:chgData name="子豪 章" userId="a49aefbc8cdc36ad" providerId="LiveId" clId="{E043CF4A-32D3-4C0D-AF12-BF3C2697E7A2}" dt="2024-01-05T07:13:11.796" v="6" actId="47"/>
        <pc:sldMkLst>
          <pc:docMk/>
          <pc:sldMk cId="2992607967" sldId="321"/>
        </pc:sldMkLst>
      </pc:sldChg>
      <pc:sldChg chg="del">
        <pc:chgData name="子豪 章" userId="a49aefbc8cdc36ad" providerId="LiveId" clId="{E043CF4A-32D3-4C0D-AF12-BF3C2697E7A2}" dt="2024-01-05T07:13:04.430" v="2" actId="47"/>
        <pc:sldMkLst>
          <pc:docMk/>
          <pc:sldMk cId="32129750" sldId="322"/>
        </pc:sldMkLst>
      </pc:sldChg>
      <pc:sldChg chg="addSp delSp modSp mod">
        <pc:chgData name="子豪 章" userId="a49aefbc8cdc36ad" providerId="LiveId" clId="{E043CF4A-32D3-4C0D-AF12-BF3C2697E7A2}" dt="2024-01-05T09:33:07.338" v="1908" actId="1076"/>
        <pc:sldMkLst>
          <pc:docMk/>
          <pc:sldMk cId="3944920515" sldId="323"/>
        </pc:sldMkLst>
        <pc:spChg chg="mod">
          <ac:chgData name="子豪 章" userId="a49aefbc8cdc36ad" providerId="LiveId" clId="{E043CF4A-32D3-4C0D-AF12-BF3C2697E7A2}" dt="2024-01-05T08:26:58.881" v="1769"/>
          <ac:spMkLst>
            <pc:docMk/>
            <pc:sldMk cId="3944920515" sldId="323"/>
            <ac:spMk id="2" creationId="{6CE57CAC-0C5A-4CF2-AD2F-F0886E86920C}"/>
          </ac:spMkLst>
        </pc:spChg>
        <pc:spChg chg="add del mod">
          <ac:chgData name="子豪 章" userId="a49aefbc8cdc36ad" providerId="LiveId" clId="{E043CF4A-32D3-4C0D-AF12-BF3C2697E7A2}" dt="2024-01-05T07:48:24.686" v="648" actId="21"/>
          <ac:spMkLst>
            <pc:docMk/>
            <pc:sldMk cId="3944920515" sldId="323"/>
            <ac:spMk id="5" creationId="{6605FEC0-048C-45D4-97B8-56812DA8C534}"/>
          </ac:spMkLst>
        </pc:spChg>
        <pc:spChg chg="add del mod">
          <ac:chgData name="子豪 章" userId="a49aefbc8cdc36ad" providerId="LiveId" clId="{E043CF4A-32D3-4C0D-AF12-BF3C2697E7A2}" dt="2024-01-05T07:48:24.686" v="648" actId="21"/>
          <ac:spMkLst>
            <pc:docMk/>
            <pc:sldMk cId="3944920515" sldId="323"/>
            <ac:spMk id="7" creationId="{9F191263-236D-486A-972D-1C19CA46CD40}"/>
          </ac:spMkLst>
        </pc:spChg>
        <pc:spChg chg="add del mod">
          <ac:chgData name="子豪 章" userId="a49aefbc8cdc36ad" providerId="LiveId" clId="{E043CF4A-32D3-4C0D-AF12-BF3C2697E7A2}" dt="2024-01-05T07:36:48.344" v="99" actId="478"/>
          <ac:spMkLst>
            <pc:docMk/>
            <pc:sldMk cId="3944920515" sldId="323"/>
            <ac:spMk id="8" creationId="{4E216050-8441-4657-A4B7-2119EFD142CC}"/>
          </ac:spMkLst>
        </pc:spChg>
        <pc:spChg chg="add del mod">
          <ac:chgData name="子豪 章" userId="a49aefbc8cdc36ad" providerId="LiveId" clId="{E043CF4A-32D3-4C0D-AF12-BF3C2697E7A2}" dt="2024-01-05T07:48:24.686" v="648" actId="21"/>
          <ac:spMkLst>
            <pc:docMk/>
            <pc:sldMk cId="3944920515" sldId="323"/>
            <ac:spMk id="10" creationId="{37F16216-D1D5-453F-9B3C-480DB364B131}"/>
          </ac:spMkLst>
        </pc:spChg>
        <pc:spChg chg="add del mod">
          <ac:chgData name="子豪 章" userId="a49aefbc8cdc36ad" providerId="LiveId" clId="{E043CF4A-32D3-4C0D-AF12-BF3C2697E7A2}" dt="2024-01-05T07:48:24.686" v="648" actId="21"/>
          <ac:spMkLst>
            <pc:docMk/>
            <pc:sldMk cId="3944920515" sldId="323"/>
            <ac:spMk id="11" creationId="{70934BD5-DD1F-4920-8061-768CFEAE2C60}"/>
          </ac:spMkLst>
        </pc:spChg>
        <pc:spChg chg="add del mod">
          <ac:chgData name="子豪 章" userId="a49aefbc8cdc36ad" providerId="LiveId" clId="{E043CF4A-32D3-4C0D-AF12-BF3C2697E7A2}" dt="2024-01-05T07:47:18.158" v="561" actId="21"/>
          <ac:spMkLst>
            <pc:docMk/>
            <pc:sldMk cId="3944920515" sldId="323"/>
            <ac:spMk id="12" creationId="{5E475B78-505D-49A2-A3D1-013750CF2FFE}"/>
          </ac:spMkLst>
        </pc:spChg>
        <pc:spChg chg="add del mod">
          <ac:chgData name="子豪 章" userId="a49aefbc8cdc36ad" providerId="LiveId" clId="{E043CF4A-32D3-4C0D-AF12-BF3C2697E7A2}" dt="2024-01-05T07:47:18.158" v="561" actId="21"/>
          <ac:spMkLst>
            <pc:docMk/>
            <pc:sldMk cId="3944920515" sldId="323"/>
            <ac:spMk id="13" creationId="{3313EA9B-8872-470A-872C-234D2C38A30D}"/>
          </ac:spMkLst>
        </pc:spChg>
        <pc:spChg chg="add del mod">
          <ac:chgData name="子豪 章" userId="a49aefbc8cdc36ad" providerId="LiveId" clId="{E043CF4A-32D3-4C0D-AF12-BF3C2697E7A2}" dt="2024-01-05T07:48:24.686" v="648" actId="21"/>
          <ac:spMkLst>
            <pc:docMk/>
            <pc:sldMk cId="3944920515" sldId="323"/>
            <ac:spMk id="24" creationId="{A07F5F9C-6CEB-48FE-9161-755D7CD5A167}"/>
          </ac:spMkLst>
        </pc:spChg>
        <pc:spChg chg="add del mod">
          <ac:chgData name="子豪 章" userId="a49aefbc8cdc36ad" providerId="LiveId" clId="{E043CF4A-32D3-4C0D-AF12-BF3C2697E7A2}" dt="2024-01-05T07:48:24.686" v="648" actId="21"/>
          <ac:spMkLst>
            <pc:docMk/>
            <pc:sldMk cId="3944920515" sldId="323"/>
            <ac:spMk id="29" creationId="{505547F1-1495-4B35-B757-B84523231450}"/>
          </ac:spMkLst>
        </pc:spChg>
        <pc:spChg chg="add del mod">
          <ac:chgData name="子豪 章" userId="a49aefbc8cdc36ad" providerId="LiveId" clId="{E043CF4A-32D3-4C0D-AF12-BF3C2697E7A2}" dt="2024-01-05T07:48:24.686" v="648" actId="21"/>
          <ac:spMkLst>
            <pc:docMk/>
            <pc:sldMk cId="3944920515" sldId="323"/>
            <ac:spMk id="37" creationId="{AF5DC05F-38FA-4ADC-85B5-EE9666878089}"/>
          </ac:spMkLst>
        </pc:spChg>
        <pc:spChg chg="add del mod">
          <ac:chgData name="子豪 章" userId="a49aefbc8cdc36ad" providerId="LiveId" clId="{E043CF4A-32D3-4C0D-AF12-BF3C2697E7A2}" dt="2024-01-05T07:48:24.686" v="648" actId="21"/>
          <ac:spMkLst>
            <pc:docMk/>
            <pc:sldMk cId="3944920515" sldId="323"/>
            <ac:spMk id="38" creationId="{19218BE7-81D8-4ACD-86F1-9A35BF957271}"/>
          </ac:spMkLst>
        </pc:spChg>
        <pc:spChg chg="add del mod">
          <ac:chgData name="子豪 章" userId="a49aefbc8cdc36ad" providerId="LiveId" clId="{E043CF4A-32D3-4C0D-AF12-BF3C2697E7A2}" dt="2024-01-05T07:48:24.686" v="648" actId="21"/>
          <ac:spMkLst>
            <pc:docMk/>
            <pc:sldMk cId="3944920515" sldId="323"/>
            <ac:spMk id="44" creationId="{B1E449B8-A59E-43FC-88A0-54188D4CF745}"/>
          </ac:spMkLst>
        </pc:spChg>
        <pc:spChg chg="add del mod">
          <ac:chgData name="子豪 章" userId="a49aefbc8cdc36ad" providerId="LiveId" clId="{E043CF4A-32D3-4C0D-AF12-BF3C2697E7A2}" dt="2024-01-05T07:41:31.989" v="405" actId="21"/>
          <ac:spMkLst>
            <pc:docMk/>
            <pc:sldMk cId="3944920515" sldId="323"/>
            <ac:spMk id="45" creationId="{9D4023BB-52BC-42E3-B69E-8E9A12D0C7A3}"/>
          </ac:spMkLst>
        </pc:spChg>
        <pc:spChg chg="add del mod">
          <ac:chgData name="子豪 章" userId="a49aefbc8cdc36ad" providerId="LiveId" clId="{E043CF4A-32D3-4C0D-AF12-BF3C2697E7A2}" dt="2024-01-05T07:41:36.805" v="408" actId="478"/>
          <ac:spMkLst>
            <pc:docMk/>
            <pc:sldMk cId="3944920515" sldId="323"/>
            <ac:spMk id="46" creationId="{1716C4DE-CBC1-4E34-8774-7660A35F7E85}"/>
          </ac:spMkLst>
        </pc:spChg>
        <pc:spChg chg="add del mod">
          <ac:chgData name="子豪 章" userId="a49aefbc8cdc36ad" providerId="LiveId" clId="{E043CF4A-32D3-4C0D-AF12-BF3C2697E7A2}" dt="2024-01-05T07:48:24.686" v="648" actId="21"/>
          <ac:spMkLst>
            <pc:docMk/>
            <pc:sldMk cId="3944920515" sldId="323"/>
            <ac:spMk id="47" creationId="{20F759CC-FF18-454F-8773-A1BCAECDFBFF}"/>
          </ac:spMkLst>
        </pc:spChg>
        <pc:spChg chg="add del mod">
          <ac:chgData name="子豪 章" userId="a49aefbc8cdc36ad" providerId="LiveId" clId="{E043CF4A-32D3-4C0D-AF12-BF3C2697E7A2}" dt="2024-01-05T07:48:24.686" v="648" actId="21"/>
          <ac:spMkLst>
            <pc:docMk/>
            <pc:sldMk cId="3944920515" sldId="323"/>
            <ac:spMk id="54" creationId="{584D0339-B4D9-444E-A1F2-EC57583139E5}"/>
          </ac:spMkLst>
        </pc:spChg>
        <pc:spChg chg="add del mod">
          <ac:chgData name="子豪 章" userId="a49aefbc8cdc36ad" providerId="LiveId" clId="{E043CF4A-32D3-4C0D-AF12-BF3C2697E7A2}" dt="2024-01-05T07:48:24.686" v="648" actId="21"/>
          <ac:spMkLst>
            <pc:docMk/>
            <pc:sldMk cId="3944920515" sldId="323"/>
            <ac:spMk id="60" creationId="{66891DA0-51D7-4576-846D-FFD3D6AB45BC}"/>
          </ac:spMkLst>
        </pc:spChg>
        <pc:spChg chg="add mod">
          <ac:chgData name="子豪 章" userId="a49aefbc8cdc36ad" providerId="LiveId" clId="{E043CF4A-32D3-4C0D-AF12-BF3C2697E7A2}" dt="2024-01-05T07:58:08.973" v="1010" actId="1076"/>
          <ac:spMkLst>
            <pc:docMk/>
            <pc:sldMk cId="3944920515" sldId="323"/>
            <ac:spMk id="75" creationId="{E9BC53DC-182D-43A6-8DE2-F7989A723CFA}"/>
          </ac:spMkLst>
        </pc:spChg>
        <pc:spChg chg="add mod">
          <ac:chgData name="子豪 章" userId="a49aefbc8cdc36ad" providerId="LiveId" clId="{E043CF4A-32D3-4C0D-AF12-BF3C2697E7A2}" dt="2024-01-05T07:57:19.565" v="910" actId="1076"/>
          <ac:spMkLst>
            <pc:docMk/>
            <pc:sldMk cId="3944920515" sldId="323"/>
            <ac:spMk id="77" creationId="{6E8D6AB8-8A55-4669-9C3B-692499D665A7}"/>
          </ac:spMkLst>
        </pc:spChg>
        <pc:spChg chg="add del mod">
          <ac:chgData name="子豪 章" userId="a49aefbc8cdc36ad" providerId="LiveId" clId="{E043CF4A-32D3-4C0D-AF12-BF3C2697E7A2}" dt="2024-01-05T07:48:24.686" v="648" actId="21"/>
          <ac:spMkLst>
            <pc:docMk/>
            <pc:sldMk cId="3944920515" sldId="323"/>
            <ac:spMk id="78" creationId="{1689C824-DAD2-4894-93FE-F3B92B771C23}"/>
          </ac:spMkLst>
        </pc:spChg>
        <pc:spChg chg="add del mod">
          <ac:chgData name="子豪 章" userId="a49aefbc8cdc36ad" providerId="LiveId" clId="{E043CF4A-32D3-4C0D-AF12-BF3C2697E7A2}" dt="2024-01-05T07:48:24.686" v="648" actId="21"/>
          <ac:spMkLst>
            <pc:docMk/>
            <pc:sldMk cId="3944920515" sldId="323"/>
            <ac:spMk id="79" creationId="{AC29D6DA-65A2-4A91-B6DC-6A4DCB592E3D}"/>
          </ac:spMkLst>
        </pc:spChg>
        <pc:spChg chg="add mod">
          <ac:chgData name="子豪 章" userId="a49aefbc8cdc36ad" providerId="LiveId" clId="{E043CF4A-32D3-4C0D-AF12-BF3C2697E7A2}" dt="2024-01-05T07:57:25.844" v="912" actId="1076"/>
          <ac:spMkLst>
            <pc:docMk/>
            <pc:sldMk cId="3944920515" sldId="323"/>
            <ac:spMk id="94" creationId="{6F2745FA-2D81-4E2D-8A49-85901299457B}"/>
          </ac:spMkLst>
        </pc:spChg>
        <pc:spChg chg="add del mod">
          <ac:chgData name="子豪 章" userId="a49aefbc8cdc36ad" providerId="LiveId" clId="{E043CF4A-32D3-4C0D-AF12-BF3C2697E7A2}" dt="2024-01-05T07:57:15.787" v="909"/>
          <ac:spMkLst>
            <pc:docMk/>
            <pc:sldMk cId="3944920515" sldId="323"/>
            <ac:spMk id="95" creationId="{C4918D97-8485-4A37-9902-F828404D52D7}"/>
          </ac:spMkLst>
        </pc:spChg>
        <pc:spChg chg="add mod">
          <ac:chgData name="子豪 章" userId="a49aefbc8cdc36ad" providerId="LiveId" clId="{E043CF4A-32D3-4C0D-AF12-BF3C2697E7A2}" dt="2024-01-05T07:58:03.799" v="1009" actId="14100"/>
          <ac:spMkLst>
            <pc:docMk/>
            <pc:sldMk cId="3944920515" sldId="323"/>
            <ac:spMk id="96" creationId="{4F4D940F-8FF2-4DE3-BE31-1CAE899B2661}"/>
          </ac:spMkLst>
        </pc:spChg>
        <pc:spChg chg="add mod">
          <ac:chgData name="子豪 章" userId="a49aefbc8cdc36ad" providerId="LiveId" clId="{E043CF4A-32D3-4C0D-AF12-BF3C2697E7A2}" dt="2024-01-05T08:19:26.199" v="1508" actId="1076"/>
          <ac:spMkLst>
            <pc:docMk/>
            <pc:sldMk cId="3944920515" sldId="323"/>
            <ac:spMk id="97" creationId="{4A51DFA2-0A8C-43A7-9F19-0047D8020926}"/>
          </ac:spMkLst>
        </pc:spChg>
        <pc:spChg chg="add mod">
          <ac:chgData name="子豪 章" userId="a49aefbc8cdc36ad" providerId="LiveId" clId="{E043CF4A-32D3-4C0D-AF12-BF3C2697E7A2}" dt="2024-01-05T09:33:07.338" v="1908" actId="1076"/>
          <ac:spMkLst>
            <pc:docMk/>
            <pc:sldMk cId="3944920515" sldId="323"/>
            <ac:spMk id="98" creationId="{8C365082-F6FD-43E7-B457-CE15129DA35A}"/>
          </ac:spMkLst>
        </pc:spChg>
        <pc:graphicFrameChg chg="mod modGraphic">
          <ac:chgData name="子豪 章" userId="a49aefbc8cdc36ad" providerId="LiveId" clId="{E043CF4A-32D3-4C0D-AF12-BF3C2697E7A2}" dt="2024-01-05T08:25:49.767" v="1643" actId="1076"/>
          <ac:graphicFrameMkLst>
            <pc:docMk/>
            <pc:sldMk cId="3944920515" sldId="323"/>
            <ac:graphicFrameMk id="9" creationId="{D724024B-80A3-47B4-B95B-D624CE2E9FD0}"/>
          </ac:graphicFrameMkLst>
        </pc:graphicFrameChg>
        <pc:picChg chg="mod">
          <ac:chgData name="子豪 章" userId="a49aefbc8cdc36ad" providerId="LiveId" clId="{E043CF4A-32D3-4C0D-AF12-BF3C2697E7A2}" dt="2024-01-05T08:18:32.840" v="1504" actId="14100"/>
          <ac:picMkLst>
            <pc:docMk/>
            <pc:sldMk cId="3944920515" sldId="323"/>
            <ac:picMk id="4" creationId="{BDD59332-7692-43C6-BC52-CBED6F52406C}"/>
          </ac:picMkLst>
        </pc:picChg>
        <pc:picChg chg="add del mod">
          <ac:chgData name="子豪 章" userId="a49aefbc8cdc36ad" providerId="LiveId" clId="{E043CF4A-32D3-4C0D-AF12-BF3C2697E7A2}" dt="2024-01-05T07:48:20.764" v="647" actId="478"/>
          <ac:picMkLst>
            <pc:docMk/>
            <pc:sldMk cId="3944920515" sldId="323"/>
            <ac:picMk id="74" creationId="{930F2DD8-4D5B-4A09-8961-96194198CEF5}"/>
          </ac:picMkLst>
        </pc:picChg>
        <pc:picChg chg="add mod">
          <ac:chgData name="子豪 章" userId="a49aefbc8cdc36ad" providerId="LiveId" clId="{E043CF4A-32D3-4C0D-AF12-BF3C2697E7A2}" dt="2024-01-05T07:57:19.565" v="910" actId="1076"/>
          <ac:picMkLst>
            <pc:docMk/>
            <pc:sldMk cId="3944920515" sldId="323"/>
            <ac:picMk id="91" creationId="{38D850E4-FFF6-4988-8439-B20E111C5464}"/>
          </ac:picMkLst>
        </pc:picChg>
        <pc:picChg chg="add mod">
          <ac:chgData name="子豪 章" userId="a49aefbc8cdc36ad" providerId="LiveId" clId="{E043CF4A-32D3-4C0D-AF12-BF3C2697E7A2}" dt="2024-01-05T07:57:19.565" v="910" actId="1076"/>
          <ac:picMkLst>
            <pc:docMk/>
            <pc:sldMk cId="3944920515" sldId="323"/>
            <ac:picMk id="92" creationId="{5AE0B3DB-7F24-4D8E-B2E2-1F17FBF862C9}"/>
          </ac:picMkLst>
        </pc:picChg>
        <pc:picChg chg="add mod">
          <ac:chgData name="子豪 章" userId="a49aefbc8cdc36ad" providerId="LiveId" clId="{E043CF4A-32D3-4C0D-AF12-BF3C2697E7A2}" dt="2024-01-05T07:57:19.565" v="910" actId="1076"/>
          <ac:picMkLst>
            <pc:docMk/>
            <pc:sldMk cId="3944920515" sldId="323"/>
            <ac:picMk id="93" creationId="{CEB1C4F4-E162-449C-8DA3-F215C61DA593}"/>
          </ac:picMkLst>
        </pc:picChg>
        <pc:cxnChg chg="add del mod">
          <ac:chgData name="子豪 章" userId="a49aefbc8cdc36ad" providerId="LiveId" clId="{E043CF4A-32D3-4C0D-AF12-BF3C2697E7A2}" dt="2024-01-05T07:48:24.686" v="648" actId="21"/>
          <ac:cxnSpMkLst>
            <pc:docMk/>
            <pc:sldMk cId="3944920515" sldId="323"/>
            <ac:cxnSpMk id="14" creationId="{5AEBE020-DAD5-4D42-8D45-0E8090F50247}"/>
          </ac:cxnSpMkLst>
        </pc:cxnChg>
        <pc:cxnChg chg="add del mod">
          <ac:chgData name="子豪 章" userId="a49aefbc8cdc36ad" providerId="LiveId" clId="{E043CF4A-32D3-4C0D-AF12-BF3C2697E7A2}" dt="2024-01-05T07:48:24.686" v="648" actId="21"/>
          <ac:cxnSpMkLst>
            <pc:docMk/>
            <pc:sldMk cId="3944920515" sldId="323"/>
            <ac:cxnSpMk id="16" creationId="{C5CBFF19-DB44-4763-9192-4A239D409877}"/>
          </ac:cxnSpMkLst>
        </pc:cxnChg>
        <pc:cxnChg chg="add del mod">
          <ac:chgData name="子豪 章" userId="a49aefbc8cdc36ad" providerId="LiveId" clId="{E043CF4A-32D3-4C0D-AF12-BF3C2697E7A2}" dt="2024-01-05T07:48:24.686" v="648" actId="21"/>
          <ac:cxnSpMkLst>
            <pc:docMk/>
            <pc:sldMk cId="3944920515" sldId="323"/>
            <ac:cxnSpMk id="18" creationId="{71A1B83E-CFC6-4CA2-B406-8F71AEEFF131}"/>
          </ac:cxnSpMkLst>
        </pc:cxnChg>
        <pc:cxnChg chg="add del mod">
          <ac:chgData name="子豪 章" userId="a49aefbc8cdc36ad" providerId="LiveId" clId="{E043CF4A-32D3-4C0D-AF12-BF3C2697E7A2}" dt="2024-01-05T07:48:24.686" v="648" actId="21"/>
          <ac:cxnSpMkLst>
            <pc:docMk/>
            <pc:sldMk cId="3944920515" sldId="323"/>
            <ac:cxnSpMk id="21" creationId="{3AC9CE57-E6E1-4D6B-8F1D-9C8652DDE69E}"/>
          </ac:cxnSpMkLst>
        </pc:cxnChg>
        <pc:cxnChg chg="add del mod">
          <ac:chgData name="子豪 章" userId="a49aefbc8cdc36ad" providerId="LiveId" clId="{E043CF4A-32D3-4C0D-AF12-BF3C2697E7A2}" dt="2024-01-05T07:48:24.686" v="648" actId="21"/>
          <ac:cxnSpMkLst>
            <pc:docMk/>
            <pc:sldMk cId="3944920515" sldId="323"/>
            <ac:cxnSpMk id="26" creationId="{41E49B20-2B1E-467E-8E4A-A80424701B5E}"/>
          </ac:cxnSpMkLst>
        </pc:cxnChg>
        <pc:cxnChg chg="add del mod">
          <ac:chgData name="子豪 章" userId="a49aefbc8cdc36ad" providerId="LiveId" clId="{E043CF4A-32D3-4C0D-AF12-BF3C2697E7A2}" dt="2024-01-05T07:48:24.686" v="648" actId="21"/>
          <ac:cxnSpMkLst>
            <pc:docMk/>
            <pc:sldMk cId="3944920515" sldId="323"/>
            <ac:cxnSpMk id="28" creationId="{9F8EA8FA-980F-4A91-80F2-FDA52FFCB385}"/>
          </ac:cxnSpMkLst>
        </pc:cxnChg>
        <pc:cxnChg chg="add del mod">
          <ac:chgData name="子豪 章" userId="a49aefbc8cdc36ad" providerId="LiveId" clId="{E043CF4A-32D3-4C0D-AF12-BF3C2697E7A2}" dt="2024-01-05T07:48:24.686" v="648" actId="21"/>
          <ac:cxnSpMkLst>
            <pc:docMk/>
            <pc:sldMk cId="3944920515" sldId="323"/>
            <ac:cxnSpMk id="30" creationId="{2691801D-2A76-4E79-A3CF-62E440A00ABC}"/>
          </ac:cxnSpMkLst>
        </pc:cxnChg>
        <pc:cxnChg chg="add del mod">
          <ac:chgData name="子豪 章" userId="a49aefbc8cdc36ad" providerId="LiveId" clId="{E043CF4A-32D3-4C0D-AF12-BF3C2697E7A2}" dt="2024-01-05T07:48:24.686" v="648" actId="21"/>
          <ac:cxnSpMkLst>
            <pc:docMk/>
            <pc:sldMk cId="3944920515" sldId="323"/>
            <ac:cxnSpMk id="34" creationId="{ACB3B9BB-1A24-49BE-99B9-F4B7A9DF5785}"/>
          </ac:cxnSpMkLst>
        </pc:cxnChg>
        <pc:cxnChg chg="add del mod">
          <ac:chgData name="子豪 章" userId="a49aefbc8cdc36ad" providerId="LiveId" clId="{E043CF4A-32D3-4C0D-AF12-BF3C2697E7A2}" dt="2024-01-05T07:48:24.686" v="648" actId="21"/>
          <ac:cxnSpMkLst>
            <pc:docMk/>
            <pc:sldMk cId="3944920515" sldId="323"/>
            <ac:cxnSpMk id="40" creationId="{3286D112-40EA-4B3D-8D6D-B79A6F7053F0}"/>
          </ac:cxnSpMkLst>
        </pc:cxnChg>
        <pc:cxnChg chg="add del mod">
          <ac:chgData name="子豪 章" userId="a49aefbc8cdc36ad" providerId="LiveId" clId="{E043CF4A-32D3-4C0D-AF12-BF3C2697E7A2}" dt="2024-01-05T07:48:24.686" v="648" actId="21"/>
          <ac:cxnSpMkLst>
            <pc:docMk/>
            <pc:sldMk cId="3944920515" sldId="323"/>
            <ac:cxnSpMk id="48" creationId="{25FA151E-6739-4703-8D13-82024C451F78}"/>
          </ac:cxnSpMkLst>
        </pc:cxnChg>
        <pc:cxnChg chg="add del mod">
          <ac:chgData name="子豪 章" userId="a49aefbc8cdc36ad" providerId="LiveId" clId="{E043CF4A-32D3-4C0D-AF12-BF3C2697E7A2}" dt="2024-01-05T07:42:16.381" v="455" actId="478"/>
          <ac:cxnSpMkLst>
            <pc:docMk/>
            <pc:sldMk cId="3944920515" sldId="323"/>
            <ac:cxnSpMk id="49" creationId="{DE99692A-3092-40ED-98DF-AC3FAC720AF6}"/>
          </ac:cxnSpMkLst>
        </pc:cxnChg>
        <pc:cxnChg chg="add del mod">
          <ac:chgData name="子豪 章" userId="a49aefbc8cdc36ad" providerId="LiveId" clId="{E043CF4A-32D3-4C0D-AF12-BF3C2697E7A2}" dt="2024-01-05T07:48:24.686" v="648" actId="21"/>
          <ac:cxnSpMkLst>
            <pc:docMk/>
            <pc:sldMk cId="3944920515" sldId="323"/>
            <ac:cxnSpMk id="55" creationId="{F9AC9D62-0E4E-4347-A4BC-64CDBA2E3A74}"/>
          </ac:cxnSpMkLst>
        </pc:cxnChg>
        <pc:cxnChg chg="add del mod">
          <ac:chgData name="子豪 章" userId="a49aefbc8cdc36ad" providerId="LiveId" clId="{E043CF4A-32D3-4C0D-AF12-BF3C2697E7A2}" dt="2024-01-05T07:48:24.686" v="648" actId="21"/>
          <ac:cxnSpMkLst>
            <pc:docMk/>
            <pc:sldMk cId="3944920515" sldId="323"/>
            <ac:cxnSpMk id="61" creationId="{9C29C0DE-01A6-4980-940E-60F11CAD2B3E}"/>
          </ac:cxnSpMkLst>
        </pc:cxnChg>
        <pc:cxnChg chg="add del mod">
          <ac:chgData name="子豪 章" userId="a49aefbc8cdc36ad" providerId="LiveId" clId="{E043CF4A-32D3-4C0D-AF12-BF3C2697E7A2}" dt="2024-01-05T07:48:24.686" v="648" actId="21"/>
          <ac:cxnSpMkLst>
            <pc:docMk/>
            <pc:sldMk cId="3944920515" sldId="323"/>
            <ac:cxnSpMk id="68" creationId="{BAC35422-3EB2-4968-9FBF-0BDCE5AE0C94}"/>
          </ac:cxnSpMkLst>
        </pc:cxnChg>
        <pc:cxnChg chg="add del mod">
          <ac:chgData name="子豪 章" userId="a49aefbc8cdc36ad" providerId="LiveId" clId="{E043CF4A-32D3-4C0D-AF12-BF3C2697E7A2}" dt="2024-01-05T07:48:13.379" v="631" actId="11529"/>
          <ac:cxnSpMkLst>
            <pc:docMk/>
            <pc:sldMk cId="3944920515" sldId="323"/>
            <ac:cxnSpMk id="84" creationId="{8F49ABA2-401D-4B5C-8B3B-9BEFBBC47ACC}"/>
          </ac:cxnSpMkLst>
        </pc:cxnChg>
        <pc:cxnChg chg="add del mod">
          <ac:chgData name="子豪 章" userId="a49aefbc8cdc36ad" providerId="LiveId" clId="{E043CF4A-32D3-4C0D-AF12-BF3C2697E7A2}" dt="2024-01-05T07:48:12.857" v="628"/>
          <ac:cxnSpMkLst>
            <pc:docMk/>
            <pc:sldMk cId="3944920515" sldId="323"/>
            <ac:cxnSpMk id="88" creationId="{E7007D56-EEB6-4495-9F5B-D089740324CF}"/>
          </ac:cxnSpMkLst>
        </pc:cxnChg>
      </pc:sldChg>
      <pc:sldChg chg="addSp delSp modSp new mod">
        <pc:chgData name="子豪 章" userId="a49aefbc8cdc36ad" providerId="LiveId" clId="{E043CF4A-32D3-4C0D-AF12-BF3C2697E7A2}" dt="2024-01-05T09:33:39.771" v="1915" actId="1076"/>
        <pc:sldMkLst>
          <pc:docMk/>
          <pc:sldMk cId="3942087468" sldId="324"/>
        </pc:sldMkLst>
        <pc:spChg chg="mod">
          <ac:chgData name="子豪 章" userId="a49aefbc8cdc36ad" providerId="LiveId" clId="{E043CF4A-32D3-4C0D-AF12-BF3C2697E7A2}" dt="2024-01-05T08:27:01.571" v="1775"/>
          <ac:spMkLst>
            <pc:docMk/>
            <pc:sldMk cId="3942087468" sldId="324"/>
            <ac:spMk id="2" creationId="{5DDF78FF-DBB2-449E-92F6-6BA4070E4864}"/>
          </ac:spMkLst>
        </pc:spChg>
        <pc:spChg chg="add del mod">
          <ac:chgData name="子豪 章" userId="a49aefbc8cdc36ad" providerId="LiveId" clId="{E043CF4A-32D3-4C0D-AF12-BF3C2697E7A2}" dt="2024-01-05T07:58:23.967" v="1013"/>
          <ac:spMkLst>
            <pc:docMk/>
            <pc:sldMk cId="3942087468" sldId="324"/>
            <ac:spMk id="5" creationId="{EEB957D7-CC73-42F0-9B71-FFCD6AB9A22A}"/>
          </ac:spMkLst>
        </pc:spChg>
        <pc:spChg chg="add del mod">
          <ac:chgData name="子豪 章" userId="a49aefbc8cdc36ad" providerId="LiveId" clId="{E043CF4A-32D3-4C0D-AF12-BF3C2697E7A2}" dt="2024-01-05T07:58:23.967" v="1013"/>
          <ac:spMkLst>
            <pc:docMk/>
            <pc:sldMk cId="3942087468" sldId="324"/>
            <ac:spMk id="6" creationId="{B1CE6B79-6C10-46B5-87CA-5ED0B980AB74}"/>
          </ac:spMkLst>
        </pc:spChg>
        <pc:spChg chg="add del mod">
          <ac:chgData name="子豪 章" userId="a49aefbc8cdc36ad" providerId="LiveId" clId="{E043CF4A-32D3-4C0D-AF12-BF3C2697E7A2}" dt="2024-01-05T07:58:23.967" v="1013"/>
          <ac:spMkLst>
            <pc:docMk/>
            <pc:sldMk cId="3942087468" sldId="324"/>
            <ac:spMk id="7" creationId="{D6E0ED99-0919-40AC-8DB4-3BDD9732DCB1}"/>
          </ac:spMkLst>
        </pc:spChg>
        <pc:spChg chg="add del mod">
          <ac:chgData name="子豪 章" userId="a49aefbc8cdc36ad" providerId="LiveId" clId="{E043CF4A-32D3-4C0D-AF12-BF3C2697E7A2}" dt="2024-01-05T07:58:23.967" v="1013"/>
          <ac:spMkLst>
            <pc:docMk/>
            <pc:sldMk cId="3942087468" sldId="324"/>
            <ac:spMk id="8" creationId="{DED0EAF8-5478-4DF8-BF47-2DE64620A955}"/>
          </ac:spMkLst>
        </pc:spChg>
        <pc:spChg chg="add del mod">
          <ac:chgData name="子豪 章" userId="a49aefbc8cdc36ad" providerId="LiveId" clId="{E043CF4A-32D3-4C0D-AF12-BF3C2697E7A2}" dt="2024-01-05T07:58:23.967" v="1013"/>
          <ac:spMkLst>
            <pc:docMk/>
            <pc:sldMk cId="3942087468" sldId="324"/>
            <ac:spMk id="13" creationId="{8D38F041-5BB6-4945-AFA0-D105DF5867AD}"/>
          </ac:spMkLst>
        </pc:spChg>
        <pc:spChg chg="add del mod">
          <ac:chgData name="子豪 章" userId="a49aefbc8cdc36ad" providerId="LiveId" clId="{E043CF4A-32D3-4C0D-AF12-BF3C2697E7A2}" dt="2024-01-05T07:58:23.967" v="1013"/>
          <ac:spMkLst>
            <pc:docMk/>
            <pc:sldMk cId="3942087468" sldId="324"/>
            <ac:spMk id="16" creationId="{133F2D8F-8C01-4DCC-B0C9-DA7140C5DE4B}"/>
          </ac:spMkLst>
        </pc:spChg>
        <pc:spChg chg="add del mod">
          <ac:chgData name="子豪 章" userId="a49aefbc8cdc36ad" providerId="LiveId" clId="{E043CF4A-32D3-4C0D-AF12-BF3C2697E7A2}" dt="2024-01-05T07:58:23.967" v="1013"/>
          <ac:spMkLst>
            <pc:docMk/>
            <pc:sldMk cId="3942087468" sldId="324"/>
            <ac:spMk id="19" creationId="{06EC6C19-2EBC-45DA-9B9D-9723801179D2}"/>
          </ac:spMkLst>
        </pc:spChg>
        <pc:spChg chg="add del mod">
          <ac:chgData name="子豪 章" userId="a49aefbc8cdc36ad" providerId="LiveId" clId="{E043CF4A-32D3-4C0D-AF12-BF3C2697E7A2}" dt="2024-01-05T07:58:23.967" v="1013"/>
          <ac:spMkLst>
            <pc:docMk/>
            <pc:sldMk cId="3942087468" sldId="324"/>
            <ac:spMk id="20" creationId="{E2A19FA1-4DC0-4EED-96DB-952113184B4D}"/>
          </ac:spMkLst>
        </pc:spChg>
        <pc:spChg chg="add del mod">
          <ac:chgData name="子豪 章" userId="a49aefbc8cdc36ad" providerId="LiveId" clId="{E043CF4A-32D3-4C0D-AF12-BF3C2697E7A2}" dt="2024-01-05T07:58:23.967" v="1013"/>
          <ac:spMkLst>
            <pc:docMk/>
            <pc:sldMk cId="3942087468" sldId="324"/>
            <ac:spMk id="22" creationId="{C1D39C39-741B-4337-9695-278F79CB2B9F}"/>
          </ac:spMkLst>
        </pc:spChg>
        <pc:spChg chg="add del mod">
          <ac:chgData name="子豪 章" userId="a49aefbc8cdc36ad" providerId="LiveId" clId="{E043CF4A-32D3-4C0D-AF12-BF3C2697E7A2}" dt="2024-01-05T07:58:23.967" v="1013"/>
          <ac:spMkLst>
            <pc:docMk/>
            <pc:sldMk cId="3942087468" sldId="324"/>
            <ac:spMk id="23" creationId="{EC226A77-E4CF-4805-B5A1-27FAA0CCF118}"/>
          </ac:spMkLst>
        </pc:spChg>
        <pc:spChg chg="add del mod">
          <ac:chgData name="子豪 章" userId="a49aefbc8cdc36ad" providerId="LiveId" clId="{E043CF4A-32D3-4C0D-AF12-BF3C2697E7A2}" dt="2024-01-05T07:58:23.967" v="1013"/>
          <ac:spMkLst>
            <pc:docMk/>
            <pc:sldMk cId="3942087468" sldId="324"/>
            <ac:spMk id="25" creationId="{1A1F1651-C8F6-4848-B3FF-BCE94A1551D7}"/>
          </ac:spMkLst>
        </pc:spChg>
        <pc:spChg chg="add del mod">
          <ac:chgData name="子豪 章" userId="a49aefbc8cdc36ad" providerId="LiveId" clId="{E043CF4A-32D3-4C0D-AF12-BF3C2697E7A2}" dt="2024-01-05T07:58:23.967" v="1013"/>
          <ac:spMkLst>
            <pc:docMk/>
            <pc:sldMk cId="3942087468" sldId="324"/>
            <ac:spMk id="27" creationId="{82B6752A-1C70-4F32-BB48-A581426F18A8}"/>
          </ac:spMkLst>
        </pc:spChg>
        <pc:spChg chg="add del mod">
          <ac:chgData name="子豪 章" userId="a49aefbc8cdc36ad" providerId="LiveId" clId="{E043CF4A-32D3-4C0D-AF12-BF3C2697E7A2}" dt="2024-01-05T07:58:23.967" v="1013"/>
          <ac:spMkLst>
            <pc:docMk/>
            <pc:sldMk cId="3942087468" sldId="324"/>
            <ac:spMk id="30" creationId="{22D80A6B-6520-4705-8F1B-B935CCA0EA92}"/>
          </ac:spMkLst>
        </pc:spChg>
        <pc:spChg chg="add del mod">
          <ac:chgData name="子豪 章" userId="a49aefbc8cdc36ad" providerId="LiveId" clId="{E043CF4A-32D3-4C0D-AF12-BF3C2697E7A2}" dt="2024-01-05T07:58:23.967" v="1013"/>
          <ac:spMkLst>
            <pc:docMk/>
            <pc:sldMk cId="3942087468" sldId="324"/>
            <ac:spMk id="31" creationId="{EDCBE009-6A04-4F66-82CF-68C14B47E697}"/>
          </ac:spMkLst>
        </pc:spChg>
        <pc:spChg chg="add mod">
          <ac:chgData name="子豪 章" userId="a49aefbc8cdc36ad" providerId="LiveId" clId="{E043CF4A-32D3-4C0D-AF12-BF3C2697E7A2}" dt="2024-01-05T08:19:50.519" v="1516" actId="1076"/>
          <ac:spMkLst>
            <pc:docMk/>
            <pc:sldMk cId="3942087468" sldId="324"/>
            <ac:spMk id="33" creationId="{180B52D5-9E8D-4C36-A2B4-F3AB5D1FC5FC}"/>
          </ac:spMkLst>
        </pc:spChg>
        <pc:spChg chg="add mod">
          <ac:chgData name="子豪 章" userId="a49aefbc8cdc36ad" providerId="LiveId" clId="{E043CF4A-32D3-4C0D-AF12-BF3C2697E7A2}" dt="2024-01-05T08:19:50.519" v="1516" actId="1076"/>
          <ac:spMkLst>
            <pc:docMk/>
            <pc:sldMk cId="3942087468" sldId="324"/>
            <ac:spMk id="34" creationId="{0E6F27DC-95EA-4F74-A349-E5F7E367AEE0}"/>
          </ac:spMkLst>
        </pc:spChg>
        <pc:spChg chg="add mod">
          <ac:chgData name="子豪 章" userId="a49aefbc8cdc36ad" providerId="LiveId" clId="{E043CF4A-32D3-4C0D-AF12-BF3C2697E7A2}" dt="2024-01-05T08:19:50.519" v="1516" actId="1076"/>
          <ac:spMkLst>
            <pc:docMk/>
            <pc:sldMk cId="3942087468" sldId="324"/>
            <ac:spMk id="38" creationId="{CDDD0609-3E12-4578-8505-8616B567D627}"/>
          </ac:spMkLst>
        </pc:spChg>
        <pc:spChg chg="add mod">
          <ac:chgData name="子豪 章" userId="a49aefbc8cdc36ad" providerId="LiveId" clId="{E043CF4A-32D3-4C0D-AF12-BF3C2697E7A2}" dt="2024-01-05T08:22:39.609" v="1602" actId="1076"/>
          <ac:spMkLst>
            <pc:docMk/>
            <pc:sldMk cId="3942087468" sldId="324"/>
            <ac:spMk id="44" creationId="{FCAFB96C-3F60-4CB4-9019-575846A1BE82}"/>
          </ac:spMkLst>
        </pc:spChg>
        <pc:spChg chg="add mod">
          <ac:chgData name="子豪 章" userId="a49aefbc8cdc36ad" providerId="LiveId" clId="{E043CF4A-32D3-4C0D-AF12-BF3C2697E7A2}" dt="2024-01-05T08:39:12.414" v="1867" actId="1076"/>
          <ac:spMkLst>
            <pc:docMk/>
            <pc:sldMk cId="3942087468" sldId="324"/>
            <ac:spMk id="45" creationId="{FB1B329F-4840-4FD8-AA95-37D088944D9E}"/>
          </ac:spMkLst>
        </pc:spChg>
        <pc:spChg chg="add mod">
          <ac:chgData name="子豪 章" userId="a49aefbc8cdc36ad" providerId="LiveId" clId="{E043CF4A-32D3-4C0D-AF12-BF3C2697E7A2}" dt="2024-01-05T09:33:39.771" v="1915" actId="1076"/>
          <ac:spMkLst>
            <pc:docMk/>
            <pc:sldMk cId="3942087468" sldId="324"/>
            <ac:spMk id="48" creationId="{BCAEFF8F-8C96-41C5-989C-8C492E6D8D9A}"/>
          </ac:spMkLst>
        </pc:spChg>
        <pc:graphicFrameChg chg="add mod modGraphic">
          <ac:chgData name="子豪 章" userId="a49aefbc8cdc36ad" providerId="LiveId" clId="{E043CF4A-32D3-4C0D-AF12-BF3C2697E7A2}" dt="2024-01-05T09:33:35.850" v="1914" actId="2062"/>
          <ac:graphicFrameMkLst>
            <pc:docMk/>
            <pc:sldMk cId="3942087468" sldId="324"/>
            <ac:graphicFrameMk id="4" creationId="{40596D9F-3D53-488B-B5AC-0E825D1F80CC}"/>
          </ac:graphicFrameMkLst>
        </pc:graphicFrameChg>
        <pc:picChg chg="add mod">
          <ac:chgData name="子豪 章" userId="a49aefbc8cdc36ad" providerId="LiveId" clId="{E043CF4A-32D3-4C0D-AF12-BF3C2697E7A2}" dt="2024-01-05T07:58:45.120" v="1019" actId="1076"/>
          <ac:picMkLst>
            <pc:docMk/>
            <pc:sldMk cId="3942087468" sldId="324"/>
            <ac:picMk id="32" creationId="{93C09869-DC09-48FE-9AB5-58590917B441}"/>
          </ac:picMkLst>
        </pc:picChg>
        <pc:picChg chg="add del mod">
          <ac:chgData name="子豪 章" userId="a49aefbc8cdc36ad" providerId="LiveId" clId="{E043CF4A-32D3-4C0D-AF12-BF3C2697E7A2}" dt="2024-01-05T08:00:09.120" v="1088" actId="478"/>
          <ac:picMkLst>
            <pc:docMk/>
            <pc:sldMk cId="3942087468" sldId="324"/>
            <ac:picMk id="35" creationId="{D7DD5152-ED29-4856-A325-2BBC67E49371}"/>
          </ac:picMkLst>
        </pc:picChg>
        <pc:picChg chg="add del mod">
          <ac:chgData name="子豪 章" userId="a49aefbc8cdc36ad" providerId="LiveId" clId="{E043CF4A-32D3-4C0D-AF12-BF3C2697E7A2}" dt="2024-01-05T08:00:57.317" v="1120" actId="478"/>
          <ac:picMkLst>
            <pc:docMk/>
            <pc:sldMk cId="3942087468" sldId="324"/>
            <ac:picMk id="36" creationId="{37649BBF-3CC7-4BBE-BFFE-485D903898D2}"/>
          </ac:picMkLst>
        </pc:picChg>
        <pc:picChg chg="add del mod">
          <ac:chgData name="子豪 章" userId="a49aefbc8cdc36ad" providerId="LiveId" clId="{E043CF4A-32D3-4C0D-AF12-BF3C2697E7A2}" dt="2024-01-05T08:22:31.427" v="1597" actId="478"/>
          <ac:picMkLst>
            <pc:docMk/>
            <pc:sldMk cId="3942087468" sldId="324"/>
            <ac:picMk id="37" creationId="{173BCEDB-D352-4409-B117-7F6053746F11}"/>
          </ac:picMkLst>
        </pc:picChg>
        <pc:picChg chg="add del mod">
          <ac:chgData name="子豪 章" userId="a49aefbc8cdc36ad" providerId="LiveId" clId="{E043CF4A-32D3-4C0D-AF12-BF3C2697E7A2}" dt="2024-01-05T08:02:23.980" v="1231" actId="478"/>
          <ac:picMkLst>
            <pc:docMk/>
            <pc:sldMk cId="3942087468" sldId="324"/>
            <ac:picMk id="39" creationId="{D58D5F28-3CCD-4071-9D04-C137BF846363}"/>
          </ac:picMkLst>
        </pc:picChg>
        <pc:picChg chg="add del mod">
          <ac:chgData name="子豪 章" userId="a49aefbc8cdc36ad" providerId="LiveId" clId="{E043CF4A-32D3-4C0D-AF12-BF3C2697E7A2}" dt="2024-01-05T08:03:00.674" v="1249" actId="478"/>
          <ac:picMkLst>
            <pc:docMk/>
            <pc:sldMk cId="3942087468" sldId="324"/>
            <ac:picMk id="40" creationId="{3FCED58D-2768-435C-97DD-FD0140E5B0F4}"/>
          </ac:picMkLst>
        </pc:picChg>
        <pc:picChg chg="add del mod">
          <ac:chgData name="子豪 章" userId="a49aefbc8cdc36ad" providerId="LiveId" clId="{E043CF4A-32D3-4C0D-AF12-BF3C2697E7A2}" dt="2024-01-05T08:02:55.301" v="1244" actId="478"/>
          <ac:picMkLst>
            <pc:docMk/>
            <pc:sldMk cId="3942087468" sldId="324"/>
            <ac:picMk id="41" creationId="{7A95A094-9797-4870-AF49-AF762D19C8AC}"/>
          </ac:picMkLst>
        </pc:picChg>
        <pc:picChg chg="add mod">
          <ac:chgData name="子豪 章" userId="a49aefbc8cdc36ad" providerId="LiveId" clId="{E043CF4A-32D3-4C0D-AF12-BF3C2697E7A2}" dt="2024-01-05T08:19:50.519" v="1516" actId="1076"/>
          <ac:picMkLst>
            <pc:docMk/>
            <pc:sldMk cId="3942087468" sldId="324"/>
            <ac:picMk id="42" creationId="{479FE156-11C2-4D4F-8B2B-AD8E15FE2E02}"/>
          </ac:picMkLst>
        </pc:picChg>
        <pc:picChg chg="add mod">
          <ac:chgData name="子豪 章" userId="a49aefbc8cdc36ad" providerId="LiveId" clId="{E043CF4A-32D3-4C0D-AF12-BF3C2697E7A2}" dt="2024-01-05T08:19:50.519" v="1516" actId="1076"/>
          <ac:picMkLst>
            <pc:docMk/>
            <pc:sldMk cId="3942087468" sldId="324"/>
            <ac:picMk id="43" creationId="{EFB67398-B1FB-4438-BFDB-8FFD897ACC1A}"/>
          </ac:picMkLst>
        </pc:picChg>
        <pc:picChg chg="add mod">
          <ac:chgData name="子豪 章" userId="a49aefbc8cdc36ad" providerId="LiveId" clId="{E043CF4A-32D3-4C0D-AF12-BF3C2697E7A2}" dt="2024-01-05T08:22:43.103" v="1605" actId="1076"/>
          <ac:picMkLst>
            <pc:docMk/>
            <pc:sldMk cId="3942087468" sldId="324"/>
            <ac:picMk id="46" creationId="{D1853BBE-7FA8-48BA-BE22-DBAC485D50B9}"/>
          </ac:picMkLst>
        </pc:picChg>
        <pc:picChg chg="add mod">
          <ac:chgData name="子豪 章" userId="a49aefbc8cdc36ad" providerId="LiveId" clId="{E043CF4A-32D3-4C0D-AF12-BF3C2697E7A2}" dt="2024-01-05T08:22:45.274" v="1606" actId="1076"/>
          <ac:picMkLst>
            <pc:docMk/>
            <pc:sldMk cId="3942087468" sldId="324"/>
            <ac:picMk id="47" creationId="{34206855-EBC6-4FFA-9C72-5F863022BB3B}"/>
          </ac:picMkLst>
        </pc:picChg>
        <pc:cxnChg chg="add del mod">
          <ac:chgData name="子豪 章" userId="a49aefbc8cdc36ad" providerId="LiveId" clId="{E043CF4A-32D3-4C0D-AF12-BF3C2697E7A2}" dt="2024-01-05T07:58:23.967" v="1013"/>
          <ac:cxnSpMkLst>
            <pc:docMk/>
            <pc:sldMk cId="3942087468" sldId="324"/>
            <ac:cxnSpMk id="9" creationId="{5A7C582C-0DE1-4F50-855D-6ABCDF1ABA4B}"/>
          </ac:cxnSpMkLst>
        </pc:cxnChg>
        <pc:cxnChg chg="add del mod">
          <ac:chgData name="子豪 章" userId="a49aefbc8cdc36ad" providerId="LiveId" clId="{E043CF4A-32D3-4C0D-AF12-BF3C2697E7A2}" dt="2024-01-05T07:58:23.967" v="1013"/>
          <ac:cxnSpMkLst>
            <pc:docMk/>
            <pc:sldMk cId="3942087468" sldId="324"/>
            <ac:cxnSpMk id="10" creationId="{77E57286-9A2A-4EFB-89A2-C0D3F9B2A937}"/>
          </ac:cxnSpMkLst>
        </pc:cxnChg>
        <pc:cxnChg chg="add del mod">
          <ac:chgData name="子豪 章" userId="a49aefbc8cdc36ad" providerId="LiveId" clId="{E043CF4A-32D3-4C0D-AF12-BF3C2697E7A2}" dt="2024-01-05T07:58:23.967" v="1013"/>
          <ac:cxnSpMkLst>
            <pc:docMk/>
            <pc:sldMk cId="3942087468" sldId="324"/>
            <ac:cxnSpMk id="11" creationId="{82DC963E-2B04-44A7-94C2-0425036C33B7}"/>
          </ac:cxnSpMkLst>
        </pc:cxnChg>
        <pc:cxnChg chg="add del mod">
          <ac:chgData name="子豪 章" userId="a49aefbc8cdc36ad" providerId="LiveId" clId="{E043CF4A-32D3-4C0D-AF12-BF3C2697E7A2}" dt="2024-01-05T07:58:23.967" v="1013"/>
          <ac:cxnSpMkLst>
            <pc:docMk/>
            <pc:sldMk cId="3942087468" sldId="324"/>
            <ac:cxnSpMk id="12" creationId="{E5D6AF85-5B68-4444-9C34-BA9C61F50766}"/>
          </ac:cxnSpMkLst>
        </pc:cxnChg>
        <pc:cxnChg chg="add del mod">
          <ac:chgData name="子豪 章" userId="a49aefbc8cdc36ad" providerId="LiveId" clId="{E043CF4A-32D3-4C0D-AF12-BF3C2697E7A2}" dt="2024-01-05T07:58:23.967" v="1013"/>
          <ac:cxnSpMkLst>
            <pc:docMk/>
            <pc:sldMk cId="3942087468" sldId="324"/>
            <ac:cxnSpMk id="14" creationId="{6D3DDEB0-174A-48AA-863E-9A50F0CAED7A}"/>
          </ac:cxnSpMkLst>
        </pc:cxnChg>
        <pc:cxnChg chg="add del mod">
          <ac:chgData name="子豪 章" userId="a49aefbc8cdc36ad" providerId="LiveId" clId="{E043CF4A-32D3-4C0D-AF12-BF3C2697E7A2}" dt="2024-01-05T07:58:23.967" v="1013"/>
          <ac:cxnSpMkLst>
            <pc:docMk/>
            <pc:sldMk cId="3942087468" sldId="324"/>
            <ac:cxnSpMk id="15" creationId="{D3D8A674-0D58-4FD5-A2A3-1608061F3276}"/>
          </ac:cxnSpMkLst>
        </pc:cxnChg>
        <pc:cxnChg chg="add del mod">
          <ac:chgData name="子豪 章" userId="a49aefbc8cdc36ad" providerId="LiveId" clId="{E043CF4A-32D3-4C0D-AF12-BF3C2697E7A2}" dt="2024-01-05T07:58:23.967" v="1013"/>
          <ac:cxnSpMkLst>
            <pc:docMk/>
            <pc:sldMk cId="3942087468" sldId="324"/>
            <ac:cxnSpMk id="17" creationId="{CDEE2CF1-6B41-4912-B864-98C0A93524B4}"/>
          </ac:cxnSpMkLst>
        </pc:cxnChg>
        <pc:cxnChg chg="add del mod">
          <ac:chgData name="子豪 章" userId="a49aefbc8cdc36ad" providerId="LiveId" clId="{E043CF4A-32D3-4C0D-AF12-BF3C2697E7A2}" dt="2024-01-05T07:58:23.967" v="1013"/>
          <ac:cxnSpMkLst>
            <pc:docMk/>
            <pc:sldMk cId="3942087468" sldId="324"/>
            <ac:cxnSpMk id="18" creationId="{92955E1F-1E6C-43BB-B773-C006DA123487}"/>
          </ac:cxnSpMkLst>
        </pc:cxnChg>
        <pc:cxnChg chg="add del mod">
          <ac:chgData name="子豪 章" userId="a49aefbc8cdc36ad" providerId="LiveId" clId="{E043CF4A-32D3-4C0D-AF12-BF3C2697E7A2}" dt="2024-01-05T07:58:23.967" v="1013"/>
          <ac:cxnSpMkLst>
            <pc:docMk/>
            <pc:sldMk cId="3942087468" sldId="324"/>
            <ac:cxnSpMk id="21" creationId="{9C0E675C-FE5B-4F75-9C58-AF8429E516B9}"/>
          </ac:cxnSpMkLst>
        </pc:cxnChg>
        <pc:cxnChg chg="add del mod">
          <ac:chgData name="子豪 章" userId="a49aefbc8cdc36ad" providerId="LiveId" clId="{E043CF4A-32D3-4C0D-AF12-BF3C2697E7A2}" dt="2024-01-05T07:58:23.967" v="1013"/>
          <ac:cxnSpMkLst>
            <pc:docMk/>
            <pc:sldMk cId="3942087468" sldId="324"/>
            <ac:cxnSpMk id="24" creationId="{4FFADE05-0C17-4C02-AA22-1B2AB6A70DCA}"/>
          </ac:cxnSpMkLst>
        </pc:cxnChg>
        <pc:cxnChg chg="add del mod">
          <ac:chgData name="子豪 章" userId="a49aefbc8cdc36ad" providerId="LiveId" clId="{E043CF4A-32D3-4C0D-AF12-BF3C2697E7A2}" dt="2024-01-05T07:58:23.967" v="1013"/>
          <ac:cxnSpMkLst>
            <pc:docMk/>
            <pc:sldMk cId="3942087468" sldId="324"/>
            <ac:cxnSpMk id="26" creationId="{DCE0636F-1F8E-44ED-BC6B-F3307E896F58}"/>
          </ac:cxnSpMkLst>
        </pc:cxnChg>
        <pc:cxnChg chg="add del mod">
          <ac:chgData name="子豪 章" userId="a49aefbc8cdc36ad" providerId="LiveId" clId="{E043CF4A-32D3-4C0D-AF12-BF3C2697E7A2}" dt="2024-01-05T07:58:23.967" v="1013"/>
          <ac:cxnSpMkLst>
            <pc:docMk/>
            <pc:sldMk cId="3942087468" sldId="324"/>
            <ac:cxnSpMk id="28" creationId="{42B3DB9F-DEB5-41D5-844F-F721EFA23120}"/>
          </ac:cxnSpMkLst>
        </pc:cxnChg>
        <pc:cxnChg chg="add del mod">
          <ac:chgData name="子豪 章" userId="a49aefbc8cdc36ad" providerId="LiveId" clId="{E043CF4A-32D3-4C0D-AF12-BF3C2697E7A2}" dt="2024-01-05T07:58:23.967" v="1013"/>
          <ac:cxnSpMkLst>
            <pc:docMk/>
            <pc:sldMk cId="3942087468" sldId="324"/>
            <ac:cxnSpMk id="29" creationId="{66C81299-7731-480F-8E1D-1B3952EA71F6}"/>
          </ac:cxnSpMkLst>
        </pc:cxnChg>
      </pc:sldChg>
      <pc:sldChg chg="addSp delSp modSp new mod">
        <pc:chgData name="子豪 章" userId="a49aefbc8cdc36ad" providerId="LiveId" clId="{E043CF4A-32D3-4C0D-AF12-BF3C2697E7A2}" dt="2024-01-05T08:22:10.543" v="1592" actId="1038"/>
        <pc:sldMkLst>
          <pc:docMk/>
          <pc:sldMk cId="3922972355" sldId="325"/>
        </pc:sldMkLst>
        <pc:spChg chg="add mod">
          <ac:chgData name="子豪 章" userId="a49aefbc8cdc36ad" providerId="LiveId" clId="{E043CF4A-32D3-4C0D-AF12-BF3C2697E7A2}" dt="2024-01-05T07:53:18.157" v="775" actId="1076"/>
          <ac:spMkLst>
            <pc:docMk/>
            <pc:sldMk cId="3922972355" sldId="325"/>
            <ac:spMk id="4" creationId="{D4DA7827-A685-4D54-89C0-195C4D463664}"/>
          </ac:spMkLst>
        </pc:spChg>
        <pc:spChg chg="add mod">
          <ac:chgData name="子豪 章" userId="a49aefbc8cdc36ad" providerId="LiveId" clId="{E043CF4A-32D3-4C0D-AF12-BF3C2697E7A2}" dt="2024-01-05T07:53:18.157" v="775" actId="1076"/>
          <ac:spMkLst>
            <pc:docMk/>
            <pc:sldMk cId="3922972355" sldId="325"/>
            <ac:spMk id="5" creationId="{A0ADB4A8-846D-4313-B69B-137CB0C778CE}"/>
          </ac:spMkLst>
        </pc:spChg>
        <pc:spChg chg="add mod">
          <ac:chgData name="子豪 章" userId="a49aefbc8cdc36ad" providerId="LiveId" clId="{E043CF4A-32D3-4C0D-AF12-BF3C2697E7A2}" dt="2024-01-05T08:20:20.506" v="1524" actId="20577"/>
          <ac:spMkLst>
            <pc:docMk/>
            <pc:sldMk cId="3922972355" sldId="325"/>
            <ac:spMk id="6" creationId="{C22B2B92-DC44-4660-8EE3-D06ABD293477}"/>
          </ac:spMkLst>
        </pc:spChg>
        <pc:spChg chg="add mod">
          <ac:chgData name="子豪 章" userId="a49aefbc8cdc36ad" providerId="LiveId" clId="{E043CF4A-32D3-4C0D-AF12-BF3C2697E7A2}" dt="2024-01-05T08:20:21.509" v="1525" actId="20577"/>
          <ac:spMkLst>
            <pc:docMk/>
            <pc:sldMk cId="3922972355" sldId="325"/>
            <ac:spMk id="7" creationId="{51D5105E-9018-4B1F-B2BA-5DAF04F66499}"/>
          </ac:spMkLst>
        </pc:spChg>
        <pc:spChg chg="add mod">
          <ac:chgData name="子豪 章" userId="a49aefbc8cdc36ad" providerId="LiveId" clId="{E043CF4A-32D3-4C0D-AF12-BF3C2697E7A2}" dt="2024-01-05T08:20:58.305" v="1541" actId="1037"/>
          <ac:spMkLst>
            <pc:docMk/>
            <pc:sldMk cId="3922972355" sldId="325"/>
            <ac:spMk id="12" creationId="{FD255B20-725E-44BB-A5ED-9F45D94F6591}"/>
          </ac:spMkLst>
        </pc:spChg>
        <pc:spChg chg="add mod">
          <ac:chgData name="子豪 章" userId="a49aefbc8cdc36ad" providerId="LiveId" clId="{E043CF4A-32D3-4C0D-AF12-BF3C2697E7A2}" dt="2024-01-05T08:21:15.533" v="1550" actId="1037"/>
          <ac:spMkLst>
            <pc:docMk/>
            <pc:sldMk cId="3922972355" sldId="325"/>
            <ac:spMk id="15" creationId="{54B913A8-8C5C-4FD9-99A3-CF7817E84A16}"/>
          </ac:spMkLst>
        </pc:spChg>
        <pc:spChg chg="add mod">
          <ac:chgData name="子豪 章" userId="a49aefbc8cdc36ad" providerId="LiveId" clId="{E043CF4A-32D3-4C0D-AF12-BF3C2697E7A2}" dt="2024-01-05T08:21:32.773" v="1570" actId="1038"/>
          <ac:spMkLst>
            <pc:docMk/>
            <pc:sldMk cId="3922972355" sldId="325"/>
            <ac:spMk id="18" creationId="{D99FA4D1-3652-4B41-BDC1-BD94DA821AE7}"/>
          </ac:spMkLst>
        </pc:spChg>
        <pc:spChg chg="add mod">
          <ac:chgData name="子豪 章" userId="a49aefbc8cdc36ad" providerId="LiveId" clId="{E043CF4A-32D3-4C0D-AF12-BF3C2697E7A2}" dt="2024-01-05T08:21:32.773" v="1570" actId="1038"/>
          <ac:spMkLst>
            <pc:docMk/>
            <pc:sldMk cId="3922972355" sldId="325"/>
            <ac:spMk id="19" creationId="{DFB663F7-DFEB-4EAC-B9FD-A409D897097D}"/>
          </ac:spMkLst>
        </pc:spChg>
        <pc:spChg chg="add mod">
          <ac:chgData name="子豪 章" userId="a49aefbc8cdc36ad" providerId="LiveId" clId="{E043CF4A-32D3-4C0D-AF12-BF3C2697E7A2}" dt="2024-01-05T08:21:32.773" v="1570" actId="1038"/>
          <ac:spMkLst>
            <pc:docMk/>
            <pc:sldMk cId="3922972355" sldId="325"/>
            <ac:spMk id="21" creationId="{A2457D58-5E41-4EA8-A3C0-9313CB60378A}"/>
          </ac:spMkLst>
        </pc:spChg>
        <pc:spChg chg="add mod">
          <ac:chgData name="子豪 章" userId="a49aefbc8cdc36ad" providerId="LiveId" clId="{E043CF4A-32D3-4C0D-AF12-BF3C2697E7A2}" dt="2024-01-05T08:21:53.885" v="1580"/>
          <ac:spMkLst>
            <pc:docMk/>
            <pc:sldMk cId="3922972355" sldId="325"/>
            <ac:spMk id="22" creationId="{3CE000E9-E8DF-45F9-BF62-B5B2A3A54D35}"/>
          </ac:spMkLst>
        </pc:spChg>
        <pc:spChg chg="add mod">
          <ac:chgData name="子豪 章" userId="a49aefbc8cdc36ad" providerId="LiveId" clId="{E043CF4A-32D3-4C0D-AF12-BF3C2697E7A2}" dt="2024-01-05T08:22:06.492" v="1587" actId="20577"/>
          <ac:spMkLst>
            <pc:docMk/>
            <pc:sldMk cId="3922972355" sldId="325"/>
            <ac:spMk id="24" creationId="{C2109366-B907-4CF0-A663-A2C1D92356CD}"/>
          </ac:spMkLst>
        </pc:spChg>
        <pc:spChg chg="add mod">
          <ac:chgData name="子豪 章" userId="a49aefbc8cdc36ad" providerId="LiveId" clId="{E043CF4A-32D3-4C0D-AF12-BF3C2697E7A2}" dt="2024-01-05T08:22:10.543" v="1592" actId="1038"/>
          <ac:spMkLst>
            <pc:docMk/>
            <pc:sldMk cId="3922972355" sldId="325"/>
            <ac:spMk id="26" creationId="{B26EB056-6B48-4177-B868-12F114FEDCA2}"/>
          </ac:spMkLst>
        </pc:spChg>
        <pc:spChg chg="add mod">
          <ac:chgData name="子豪 章" userId="a49aefbc8cdc36ad" providerId="LiveId" clId="{E043CF4A-32D3-4C0D-AF12-BF3C2697E7A2}" dt="2024-01-05T07:59:37.932" v="1064"/>
          <ac:spMkLst>
            <pc:docMk/>
            <pc:sldMk cId="3922972355" sldId="325"/>
            <ac:spMk id="29" creationId="{F57AFC51-6C97-406C-9275-71EBB982A25F}"/>
          </ac:spMkLst>
        </pc:spChg>
        <pc:spChg chg="add mod">
          <ac:chgData name="子豪 章" userId="a49aefbc8cdc36ad" providerId="LiveId" clId="{E043CF4A-32D3-4C0D-AF12-BF3C2697E7A2}" dt="2024-01-05T08:21:41.673" v="1573" actId="20577"/>
          <ac:spMkLst>
            <pc:docMk/>
            <pc:sldMk cId="3922972355" sldId="325"/>
            <ac:spMk id="30" creationId="{DBCA6827-EAFA-4F3F-BFB8-9DF58D3D8C72}"/>
          </ac:spMkLst>
        </pc:spChg>
        <pc:spChg chg="add mod">
          <ac:chgData name="子豪 章" userId="a49aefbc8cdc36ad" providerId="LiveId" clId="{E043CF4A-32D3-4C0D-AF12-BF3C2697E7A2}" dt="2024-01-05T07:55:04.936" v="861" actId="1037"/>
          <ac:spMkLst>
            <pc:docMk/>
            <pc:sldMk cId="3922972355" sldId="325"/>
            <ac:spMk id="31" creationId="{AF3E453C-10B4-4137-897C-EE72759E6718}"/>
          </ac:spMkLst>
        </pc:spChg>
        <pc:spChg chg="add mod">
          <ac:chgData name="子豪 章" userId="a49aefbc8cdc36ad" providerId="LiveId" clId="{E043CF4A-32D3-4C0D-AF12-BF3C2697E7A2}" dt="2024-01-05T07:55:14.114" v="867" actId="1076"/>
          <ac:spMkLst>
            <pc:docMk/>
            <pc:sldMk cId="3922972355" sldId="325"/>
            <ac:spMk id="32" creationId="{28CE8FCB-5DAD-4646-99B9-DA85FDCFE7A9}"/>
          </ac:spMkLst>
        </pc:spChg>
        <pc:spChg chg="add del mod">
          <ac:chgData name="子豪 章" userId="a49aefbc8cdc36ad" providerId="LiveId" clId="{E043CF4A-32D3-4C0D-AF12-BF3C2697E7A2}" dt="2024-01-05T07:54:45.352" v="828" actId="478"/>
          <ac:spMkLst>
            <pc:docMk/>
            <pc:sldMk cId="3922972355" sldId="325"/>
            <ac:spMk id="33" creationId="{50FD5824-F4EF-434B-A677-F9C5F31463F2}"/>
          </ac:spMkLst>
        </pc:spChg>
        <pc:spChg chg="add del mod">
          <ac:chgData name="子豪 章" userId="a49aefbc8cdc36ad" providerId="LiveId" clId="{E043CF4A-32D3-4C0D-AF12-BF3C2697E7A2}" dt="2024-01-05T07:54:46.138" v="829" actId="478"/>
          <ac:spMkLst>
            <pc:docMk/>
            <pc:sldMk cId="3922972355" sldId="325"/>
            <ac:spMk id="34" creationId="{2AF0E48E-2B43-4D1A-A5DE-366927F17CCC}"/>
          </ac:spMkLst>
        </pc:spChg>
        <pc:spChg chg="add mod">
          <ac:chgData name="子豪 章" userId="a49aefbc8cdc36ad" providerId="LiveId" clId="{E043CF4A-32D3-4C0D-AF12-BF3C2697E7A2}" dt="2024-01-05T07:54:08.459" v="823" actId="1076"/>
          <ac:spMkLst>
            <pc:docMk/>
            <pc:sldMk cId="3922972355" sldId="325"/>
            <ac:spMk id="39" creationId="{2E3AB7E7-25E1-4B98-97E5-E5BD10F64841}"/>
          </ac:spMkLst>
        </pc:spChg>
        <pc:spChg chg="add mod">
          <ac:chgData name="子豪 章" userId="a49aefbc8cdc36ad" providerId="LiveId" clId="{E043CF4A-32D3-4C0D-AF12-BF3C2697E7A2}" dt="2024-01-05T07:54:08.459" v="823" actId="1076"/>
          <ac:spMkLst>
            <pc:docMk/>
            <pc:sldMk cId="3922972355" sldId="325"/>
            <ac:spMk id="42" creationId="{BA03D70C-1EE1-44AD-B8A1-A1874FCC531E}"/>
          </ac:spMkLst>
        </pc:spChg>
        <pc:spChg chg="add del mod">
          <ac:chgData name="子豪 章" userId="a49aefbc8cdc36ad" providerId="LiveId" clId="{E043CF4A-32D3-4C0D-AF12-BF3C2697E7A2}" dt="2024-01-05T07:48:33.857" v="653" actId="478"/>
          <ac:spMkLst>
            <pc:docMk/>
            <pc:sldMk cId="3922972355" sldId="325"/>
            <ac:spMk id="45" creationId="{B8B3AC8B-393B-4F7E-8ADF-7D122C6ED0B6}"/>
          </ac:spMkLst>
        </pc:spChg>
        <pc:spChg chg="add del mod">
          <ac:chgData name="子豪 章" userId="a49aefbc8cdc36ad" providerId="LiveId" clId="{E043CF4A-32D3-4C0D-AF12-BF3C2697E7A2}" dt="2024-01-05T07:48:33.857" v="653" actId="478"/>
          <ac:spMkLst>
            <pc:docMk/>
            <pc:sldMk cId="3922972355" sldId="325"/>
            <ac:spMk id="46" creationId="{1C41D1D4-CCD8-4639-B0C6-230E429622FA}"/>
          </ac:spMkLst>
        </pc:spChg>
        <pc:spChg chg="add mod">
          <ac:chgData name="子豪 章" userId="a49aefbc8cdc36ad" providerId="LiveId" clId="{E043CF4A-32D3-4C0D-AF12-BF3C2697E7A2}" dt="2024-01-05T07:54:08.459" v="823" actId="1076"/>
          <ac:spMkLst>
            <pc:docMk/>
            <pc:sldMk cId="3922972355" sldId="325"/>
            <ac:spMk id="48" creationId="{4FDD96B8-3D5C-4F3D-8E98-04F4A7A28E4D}"/>
          </ac:spMkLst>
        </pc:spChg>
        <pc:spChg chg="add mod">
          <ac:chgData name="子豪 章" userId="a49aefbc8cdc36ad" providerId="LiveId" clId="{E043CF4A-32D3-4C0D-AF12-BF3C2697E7A2}" dt="2024-01-05T07:54:08.459" v="823" actId="1076"/>
          <ac:spMkLst>
            <pc:docMk/>
            <pc:sldMk cId="3922972355" sldId="325"/>
            <ac:spMk id="49" creationId="{C5D72790-5084-4FBB-B9E8-E48C82F3E75F}"/>
          </ac:spMkLst>
        </pc:spChg>
        <pc:spChg chg="add mod">
          <ac:chgData name="子豪 章" userId="a49aefbc8cdc36ad" providerId="LiveId" clId="{E043CF4A-32D3-4C0D-AF12-BF3C2697E7A2}" dt="2024-01-05T07:54:08.459" v="823" actId="1076"/>
          <ac:spMkLst>
            <pc:docMk/>
            <pc:sldMk cId="3922972355" sldId="325"/>
            <ac:spMk id="51" creationId="{F00EA962-1872-40CD-8C7F-0E0573C1E901}"/>
          </ac:spMkLst>
        </pc:spChg>
        <pc:spChg chg="add mod">
          <ac:chgData name="子豪 章" userId="a49aefbc8cdc36ad" providerId="LiveId" clId="{E043CF4A-32D3-4C0D-AF12-BF3C2697E7A2}" dt="2024-01-05T07:54:08.459" v="823" actId="1076"/>
          <ac:spMkLst>
            <pc:docMk/>
            <pc:sldMk cId="3922972355" sldId="325"/>
            <ac:spMk id="53" creationId="{D4F8A426-52A5-45F7-BCA1-7CDE15D5514E}"/>
          </ac:spMkLst>
        </pc:spChg>
        <pc:spChg chg="add mod">
          <ac:chgData name="子豪 章" userId="a49aefbc8cdc36ad" providerId="LiveId" clId="{E043CF4A-32D3-4C0D-AF12-BF3C2697E7A2}" dt="2024-01-05T07:54:08.459" v="823" actId="1076"/>
          <ac:spMkLst>
            <pc:docMk/>
            <pc:sldMk cId="3922972355" sldId="325"/>
            <ac:spMk id="56" creationId="{23EC948F-8B3E-468C-A6B5-F6F41615057C}"/>
          </ac:spMkLst>
        </pc:spChg>
        <pc:spChg chg="add mod">
          <ac:chgData name="子豪 章" userId="a49aefbc8cdc36ad" providerId="LiveId" clId="{E043CF4A-32D3-4C0D-AF12-BF3C2697E7A2}" dt="2024-01-05T07:54:08.459" v="823" actId="1076"/>
          <ac:spMkLst>
            <pc:docMk/>
            <pc:sldMk cId="3922972355" sldId="325"/>
            <ac:spMk id="57" creationId="{873DBB31-8A82-4893-B9A2-0624BE15C8E6}"/>
          </ac:spMkLst>
        </pc:spChg>
        <pc:spChg chg="add mod">
          <ac:chgData name="子豪 章" userId="a49aefbc8cdc36ad" providerId="LiveId" clId="{E043CF4A-32D3-4C0D-AF12-BF3C2697E7A2}" dt="2024-01-05T07:54:08.459" v="823" actId="1076"/>
          <ac:spMkLst>
            <pc:docMk/>
            <pc:sldMk cId="3922972355" sldId="325"/>
            <ac:spMk id="58" creationId="{F6001C1E-E28F-44F1-9472-196215D8AA6A}"/>
          </ac:spMkLst>
        </pc:spChg>
        <pc:spChg chg="add mod">
          <ac:chgData name="子豪 章" userId="a49aefbc8cdc36ad" providerId="LiveId" clId="{E043CF4A-32D3-4C0D-AF12-BF3C2697E7A2}" dt="2024-01-05T07:54:40.259" v="827" actId="1076"/>
          <ac:spMkLst>
            <pc:docMk/>
            <pc:sldMk cId="3922972355" sldId="325"/>
            <ac:spMk id="71" creationId="{C2078D1D-7D42-4EA8-96FE-B6F5D3F7D771}"/>
          </ac:spMkLst>
        </pc:spChg>
        <pc:spChg chg="add mod">
          <ac:chgData name="子豪 章" userId="a49aefbc8cdc36ad" providerId="LiveId" clId="{E043CF4A-32D3-4C0D-AF12-BF3C2697E7A2}" dt="2024-01-05T07:54:40.259" v="827" actId="1076"/>
          <ac:spMkLst>
            <pc:docMk/>
            <pc:sldMk cId="3922972355" sldId="325"/>
            <ac:spMk id="72" creationId="{414DE68D-9976-4A4F-B7BA-F3A22B698C63}"/>
          </ac:spMkLst>
        </pc:spChg>
        <pc:spChg chg="add mod">
          <ac:chgData name="子豪 章" userId="a49aefbc8cdc36ad" providerId="LiveId" clId="{E043CF4A-32D3-4C0D-AF12-BF3C2697E7A2}" dt="2024-01-05T07:54:40.259" v="827" actId="1076"/>
          <ac:spMkLst>
            <pc:docMk/>
            <pc:sldMk cId="3922972355" sldId="325"/>
            <ac:spMk id="73" creationId="{6EBE20F0-A954-4638-A76C-FB895BE7DF9F}"/>
          </ac:spMkLst>
        </pc:spChg>
        <pc:spChg chg="add mod">
          <ac:chgData name="子豪 章" userId="a49aefbc8cdc36ad" providerId="LiveId" clId="{E043CF4A-32D3-4C0D-AF12-BF3C2697E7A2}" dt="2024-01-05T07:54:40.259" v="827" actId="1076"/>
          <ac:spMkLst>
            <pc:docMk/>
            <pc:sldMk cId="3922972355" sldId="325"/>
            <ac:spMk id="74" creationId="{7495B663-E040-49B1-8574-43F8C7E3A341}"/>
          </ac:spMkLst>
        </pc:spChg>
        <pc:spChg chg="add mod">
          <ac:chgData name="子豪 章" userId="a49aefbc8cdc36ad" providerId="LiveId" clId="{E043CF4A-32D3-4C0D-AF12-BF3C2697E7A2}" dt="2024-01-05T07:54:40.259" v="827" actId="1076"/>
          <ac:spMkLst>
            <pc:docMk/>
            <pc:sldMk cId="3922972355" sldId="325"/>
            <ac:spMk id="79" creationId="{141AB387-4001-4A8A-A2DE-A0ADE4C0D2EE}"/>
          </ac:spMkLst>
        </pc:spChg>
        <pc:spChg chg="add mod">
          <ac:chgData name="子豪 章" userId="a49aefbc8cdc36ad" providerId="LiveId" clId="{E043CF4A-32D3-4C0D-AF12-BF3C2697E7A2}" dt="2024-01-05T07:54:40.259" v="827" actId="1076"/>
          <ac:spMkLst>
            <pc:docMk/>
            <pc:sldMk cId="3922972355" sldId="325"/>
            <ac:spMk id="82" creationId="{E323E216-F178-4E1D-B427-8A44C6717F4C}"/>
          </ac:spMkLst>
        </pc:spChg>
        <pc:spChg chg="add mod">
          <ac:chgData name="子豪 章" userId="a49aefbc8cdc36ad" providerId="LiveId" clId="{E043CF4A-32D3-4C0D-AF12-BF3C2697E7A2}" dt="2024-01-05T07:54:40.259" v="827" actId="1076"/>
          <ac:spMkLst>
            <pc:docMk/>
            <pc:sldMk cId="3922972355" sldId="325"/>
            <ac:spMk id="86" creationId="{A5E0FD80-AAF2-49E4-A7ED-098D7C43A43E}"/>
          </ac:spMkLst>
        </pc:spChg>
        <pc:spChg chg="add mod">
          <ac:chgData name="子豪 章" userId="a49aefbc8cdc36ad" providerId="LiveId" clId="{E043CF4A-32D3-4C0D-AF12-BF3C2697E7A2}" dt="2024-01-05T07:54:40.259" v="827" actId="1076"/>
          <ac:spMkLst>
            <pc:docMk/>
            <pc:sldMk cId="3922972355" sldId="325"/>
            <ac:spMk id="87" creationId="{481F28E5-D69A-4825-B870-C5DFE3DB1A5B}"/>
          </ac:spMkLst>
        </pc:spChg>
        <pc:spChg chg="add mod">
          <ac:chgData name="子豪 章" userId="a49aefbc8cdc36ad" providerId="LiveId" clId="{E043CF4A-32D3-4C0D-AF12-BF3C2697E7A2}" dt="2024-01-05T07:54:40.259" v="827" actId="1076"/>
          <ac:spMkLst>
            <pc:docMk/>
            <pc:sldMk cId="3922972355" sldId="325"/>
            <ac:spMk id="88" creationId="{0FD24014-22BD-468D-A194-3C59087C6B2F}"/>
          </ac:spMkLst>
        </pc:spChg>
        <pc:spChg chg="add mod">
          <ac:chgData name="子豪 章" userId="a49aefbc8cdc36ad" providerId="LiveId" clId="{E043CF4A-32D3-4C0D-AF12-BF3C2697E7A2}" dt="2024-01-05T07:54:40.259" v="827" actId="1076"/>
          <ac:spMkLst>
            <pc:docMk/>
            <pc:sldMk cId="3922972355" sldId="325"/>
            <ac:spMk id="89" creationId="{64A5DD33-9DB3-405C-A058-54AB9D701219}"/>
          </ac:spMkLst>
        </pc:spChg>
        <pc:spChg chg="add del mod">
          <ac:chgData name="子豪 章" userId="a49aefbc8cdc36ad" providerId="LiveId" clId="{E043CF4A-32D3-4C0D-AF12-BF3C2697E7A2}" dt="2024-01-05T07:53:24.726" v="780" actId="478"/>
          <ac:spMkLst>
            <pc:docMk/>
            <pc:sldMk cId="3922972355" sldId="325"/>
            <ac:spMk id="92" creationId="{8CDF69C1-0121-4EB4-8C4F-28B2735BA2F6}"/>
          </ac:spMkLst>
        </pc:spChg>
        <pc:spChg chg="add del mod">
          <ac:chgData name="子豪 章" userId="a49aefbc8cdc36ad" providerId="LiveId" clId="{E043CF4A-32D3-4C0D-AF12-BF3C2697E7A2}" dt="2024-01-05T07:53:24.135" v="779" actId="478"/>
          <ac:spMkLst>
            <pc:docMk/>
            <pc:sldMk cId="3922972355" sldId="325"/>
            <ac:spMk id="93" creationId="{36BA18D4-3E9B-40B4-8598-9BED7C887297}"/>
          </ac:spMkLst>
        </pc:spChg>
        <pc:spChg chg="add mod">
          <ac:chgData name="子豪 章" userId="a49aefbc8cdc36ad" providerId="LiveId" clId="{E043CF4A-32D3-4C0D-AF12-BF3C2697E7A2}" dt="2024-01-05T07:54:40.259" v="827" actId="1076"/>
          <ac:spMkLst>
            <pc:docMk/>
            <pc:sldMk cId="3922972355" sldId="325"/>
            <ac:spMk id="94" creationId="{CD8E5735-1903-446C-A381-FA748970E010}"/>
          </ac:spMkLst>
        </pc:spChg>
        <pc:spChg chg="add mod">
          <ac:chgData name="子豪 章" userId="a49aefbc8cdc36ad" providerId="LiveId" clId="{E043CF4A-32D3-4C0D-AF12-BF3C2697E7A2}" dt="2024-01-05T07:54:40.259" v="827" actId="1076"/>
          <ac:spMkLst>
            <pc:docMk/>
            <pc:sldMk cId="3922972355" sldId="325"/>
            <ac:spMk id="101" creationId="{C587441B-7E2A-42A7-8FAE-10DBBA576BAA}"/>
          </ac:spMkLst>
        </pc:spChg>
        <pc:spChg chg="add del mod">
          <ac:chgData name="子豪 章" userId="a49aefbc8cdc36ad" providerId="LiveId" clId="{E043CF4A-32D3-4C0D-AF12-BF3C2697E7A2}" dt="2024-01-05T07:54:51.239" v="833" actId="47"/>
          <ac:spMkLst>
            <pc:docMk/>
            <pc:sldMk cId="3922972355" sldId="325"/>
            <ac:spMk id="113" creationId="{2EF89670-AED1-4DE5-A6BD-0D95B579AE98}"/>
          </ac:spMkLst>
        </pc:spChg>
        <pc:spChg chg="add mod">
          <ac:chgData name="子豪 章" userId="a49aefbc8cdc36ad" providerId="LiveId" clId="{E043CF4A-32D3-4C0D-AF12-BF3C2697E7A2}" dt="2024-01-05T07:55:06.537" v="862" actId="14100"/>
          <ac:spMkLst>
            <pc:docMk/>
            <pc:sldMk cId="3922972355" sldId="325"/>
            <ac:spMk id="115" creationId="{57FA14DA-11FA-4E6A-99C5-8A290AE35276}"/>
          </ac:spMkLst>
        </pc:spChg>
        <pc:spChg chg="add mod">
          <ac:chgData name="子豪 章" userId="a49aefbc8cdc36ad" providerId="LiveId" clId="{E043CF4A-32D3-4C0D-AF12-BF3C2697E7A2}" dt="2024-01-05T07:55:16.831" v="868" actId="1076"/>
          <ac:spMkLst>
            <pc:docMk/>
            <pc:sldMk cId="3922972355" sldId="325"/>
            <ac:spMk id="117" creationId="{29C820D2-2E60-411A-9CA9-8FC44174A6EE}"/>
          </ac:spMkLst>
        </pc:spChg>
        <pc:spChg chg="add del mod">
          <ac:chgData name="子豪 章" userId="a49aefbc8cdc36ad" providerId="LiveId" clId="{E043CF4A-32D3-4C0D-AF12-BF3C2697E7A2}" dt="2024-01-05T08:20:50.537" v="1529"/>
          <ac:spMkLst>
            <pc:docMk/>
            <pc:sldMk cId="3922972355" sldId="325"/>
            <ac:spMk id="134" creationId="{9B57F5E6-3BAF-44DE-94CC-AC718C9C1C8B}"/>
          </ac:spMkLst>
        </pc:spChg>
        <pc:spChg chg="add mod">
          <ac:chgData name="子豪 章" userId="a49aefbc8cdc36ad" providerId="LiveId" clId="{E043CF4A-32D3-4C0D-AF12-BF3C2697E7A2}" dt="2024-01-05T08:21:17.633" v="1551" actId="1076"/>
          <ac:spMkLst>
            <pc:docMk/>
            <pc:sldMk cId="3922972355" sldId="325"/>
            <ac:spMk id="136" creationId="{48DAF6AC-C7A0-49C0-BF21-987ED5DE63DA}"/>
          </ac:spMkLst>
        </pc:spChg>
        <pc:picChg chg="add del">
          <ac:chgData name="子豪 章" userId="a49aefbc8cdc36ad" providerId="LiveId" clId="{E043CF4A-32D3-4C0D-AF12-BF3C2697E7A2}" dt="2024-01-05T07:54:53.087" v="835"/>
          <ac:picMkLst>
            <pc:docMk/>
            <pc:sldMk cId="3922972355" sldId="325"/>
            <ac:picMk id="114" creationId="{8ED48E06-42A7-43F5-BEB4-BFC15D92EEC9}"/>
          </ac:picMkLst>
        </pc:picChg>
        <pc:cxnChg chg="add mod">
          <ac:chgData name="子豪 章" userId="a49aefbc8cdc36ad" providerId="LiveId" clId="{E043CF4A-32D3-4C0D-AF12-BF3C2697E7A2}" dt="2024-01-05T08:01:59.653" v="1198" actId="1076"/>
          <ac:cxnSpMkLst>
            <pc:docMk/>
            <pc:sldMk cId="3922972355" sldId="325"/>
            <ac:cxnSpMk id="8" creationId="{201AFB76-028B-4AFD-BF07-6DC50D411B8D}"/>
          </ac:cxnSpMkLst>
        </pc:cxnChg>
        <pc:cxnChg chg="add mod">
          <ac:chgData name="子豪 章" userId="a49aefbc8cdc36ad" providerId="LiveId" clId="{E043CF4A-32D3-4C0D-AF12-BF3C2697E7A2}" dt="2024-01-05T08:02:01.870" v="1199" actId="14100"/>
          <ac:cxnSpMkLst>
            <pc:docMk/>
            <pc:sldMk cId="3922972355" sldId="325"/>
            <ac:cxnSpMk id="9" creationId="{3831AACC-7721-4626-BA20-C740B9CD44CC}"/>
          </ac:cxnSpMkLst>
        </pc:cxnChg>
        <pc:cxnChg chg="add mod">
          <ac:chgData name="子豪 章" userId="a49aefbc8cdc36ad" providerId="LiveId" clId="{E043CF4A-32D3-4C0D-AF12-BF3C2697E7A2}" dt="2024-01-05T08:01:54.685" v="1196" actId="14100"/>
          <ac:cxnSpMkLst>
            <pc:docMk/>
            <pc:sldMk cId="3922972355" sldId="325"/>
            <ac:cxnSpMk id="10" creationId="{778619BF-268A-43E6-BCE7-B68A984102CA}"/>
          </ac:cxnSpMkLst>
        </pc:cxnChg>
        <pc:cxnChg chg="add mod">
          <ac:chgData name="子豪 章" userId="a49aefbc8cdc36ad" providerId="LiveId" clId="{E043CF4A-32D3-4C0D-AF12-BF3C2697E7A2}" dt="2024-01-05T08:01:54.685" v="1196" actId="14100"/>
          <ac:cxnSpMkLst>
            <pc:docMk/>
            <pc:sldMk cId="3922972355" sldId="325"/>
            <ac:cxnSpMk id="11" creationId="{18FD4CDF-D0C7-4A9E-9884-C739FB5EC8E2}"/>
          </ac:cxnSpMkLst>
        </pc:cxnChg>
        <pc:cxnChg chg="add mod">
          <ac:chgData name="子豪 章" userId="a49aefbc8cdc36ad" providerId="LiveId" clId="{E043CF4A-32D3-4C0D-AF12-BF3C2697E7A2}" dt="2024-01-05T08:21:10.927" v="1547" actId="14100"/>
          <ac:cxnSpMkLst>
            <pc:docMk/>
            <pc:sldMk cId="3922972355" sldId="325"/>
            <ac:cxnSpMk id="13" creationId="{7F543690-0104-478A-85CD-AB2E51B67D1D}"/>
          </ac:cxnSpMkLst>
        </pc:cxnChg>
        <pc:cxnChg chg="add mod">
          <ac:chgData name="子豪 章" userId="a49aefbc8cdc36ad" providerId="LiveId" clId="{E043CF4A-32D3-4C0D-AF12-BF3C2697E7A2}" dt="2024-01-05T08:21:13.016" v="1548" actId="14100"/>
          <ac:cxnSpMkLst>
            <pc:docMk/>
            <pc:sldMk cId="3922972355" sldId="325"/>
            <ac:cxnSpMk id="14" creationId="{AFABE9FC-0715-4A8D-821E-D1C1F9F96FD9}"/>
          </ac:cxnSpMkLst>
        </pc:cxnChg>
        <pc:cxnChg chg="add mod">
          <ac:chgData name="子豪 章" userId="a49aefbc8cdc36ad" providerId="LiveId" clId="{E043CF4A-32D3-4C0D-AF12-BF3C2697E7A2}" dt="2024-01-05T08:21:15.533" v="1550" actId="1037"/>
          <ac:cxnSpMkLst>
            <pc:docMk/>
            <pc:sldMk cId="3922972355" sldId="325"/>
            <ac:cxnSpMk id="16" creationId="{822C21F6-A7AA-448E-9147-47C0DA6A4FEF}"/>
          </ac:cxnSpMkLst>
        </pc:cxnChg>
        <pc:cxnChg chg="add del mod">
          <ac:chgData name="子豪 章" userId="a49aefbc8cdc36ad" providerId="LiveId" clId="{E043CF4A-32D3-4C0D-AF12-BF3C2697E7A2}" dt="2024-01-05T08:21:01.120" v="1542" actId="478"/>
          <ac:cxnSpMkLst>
            <pc:docMk/>
            <pc:sldMk cId="3922972355" sldId="325"/>
            <ac:cxnSpMk id="17" creationId="{E4306131-EC34-41F8-A768-DDF0E182D9E7}"/>
          </ac:cxnSpMkLst>
        </pc:cxnChg>
        <pc:cxnChg chg="add del mod">
          <ac:chgData name="子豪 章" userId="a49aefbc8cdc36ad" providerId="LiveId" clId="{E043CF4A-32D3-4C0D-AF12-BF3C2697E7A2}" dt="2024-01-05T08:21:01.461" v="1543" actId="478"/>
          <ac:cxnSpMkLst>
            <pc:docMk/>
            <pc:sldMk cId="3922972355" sldId="325"/>
            <ac:cxnSpMk id="20" creationId="{6C881B97-AB40-4B95-BC78-24E9A9EFE3B2}"/>
          </ac:cxnSpMkLst>
        </pc:cxnChg>
        <pc:cxnChg chg="add mod">
          <ac:chgData name="子豪 章" userId="a49aefbc8cdc36ad" providerId="LiveId" clId="{E043CF4A-32D3-4C0D-AF12-BF3C2697E7A2}" dt="2024-01-05T08:21:32.773" v="1570" actId="1038"/>
          <ac:cxnSpMkLst>
            <pc:docMk/>
            <pc:sldMk cId="3922972355" sldId="325"/>
            <ac:cxnSpMk id="23" creationId="{4ABB8557-8C2D-414E-813A-524A659AF24F}"/>
          </ac:cxnSpMkLst>
        </pc:cxnChg>
        <pc:cxnChg chg="add mod">
          <ac:chgData name="子豪 章" userId="a49aefbc8cdc36ad" providerId="LiveId" clId="{E043CF4A-32D3-4C0D-AF12-BF3C2697E7A2}" dt="2024-01-05T08:21:32.773" v="1570" actId="1038"/>
          <ac:cxnSpMkLst>
            <pc:docMk/>
            <pc:sldMk cId="3922972355" sldId="325"/>
            <ac:cxnSpMk id="25" creationId="{56331CBF-7164-4489-A4AD-03C266C6B47D}"/>
          </ac:cxnSpMkLst>
        </pc:cxnChg>
        <pc:cxnChg chg="add mod">
          <ac:chgData name="子豪 章" userId="a49aefbc8cdc36ad" providerId="LiveId" clId="{E043CF4A-32D3-4C0D-AF12-BF3C2697E7A2}" dt="2024-01-05T08:21:32.773" v="1570" actId="1038"/>
          <ac:cxnSpMkLst>
            <pc:docMk/>
            <pc:sldMk cId="3922972355" sldId="325"/>
            <ac:cxnSpMk id="27" creationId="{79BA66F3-6F54-4CA2-AF45-3C14480B363E}"/>
          </ac:cxnSpMkLst>
        </pc:cxnChg>
        <pc:cxnChg chg="add mod">
          <ac:chgData name="子豪 章" userId="a49aefbc8cdc36ad" providerId="LiveId" clId="{E043CF4A-32D3-4C0D-AF12-BF3C2697E7A2}" dt="2024-01-05T08:22:10.543" v="1592" actId="1038"/>
          <ac:cxnSpMkLst>
            <pc:docMk/>
            <pc:sldMk cId="3922972355" sldId="325"/>
            <ac:cxnSpMk id="28" creationId="{2E1E0322-25A4-4C87-B366-8939F30525E3}"/>
          </ac:cxnSpMkLst>
        </pc:cxnChg>
        <pc:cxnChg chg="add mod">
          <ac:chgData name="子豪 章" userId="a49aefbc8cdc36ad" providerId="LiveId" clId="{E043CF4A-32D3-4C0D-AF12-BF3C2697E7A2}" dt="2024-01-05T07:55:07.946" v="863" actId="14100"/>
          <ac:cxnSpMkLst>
            <pc:docMk/>
            <pc:sldMk cId="3922972355" sldId="325"/>
            <ac:cxnSpMk id="35" creationId="{E0C032A1-6D6F-4C16-9EA6-25AD5A9B9AC4}"/>
          </ac:cxnSpMkLst>
        </pc:cxnChg>
        <pc:cxnChg chg="add mod">
          <ac:chgData name="子豪 章" userId="a49aefbc8cdc36ad" providerId="LiveId" clId="{E043CF4A-32D3-4C0D-AF12-BF3C2697E7A2}" dt="2024-01-05T07:54:46.138" v="829" actId="478"/>
          <ac:cxnSpMkLst>
            <pc:docMk/>
            <pc:sldMk cId="3922972355" sldId="325"/>
            <ac:cxnSpMk id="36" creationId="{829F418F-A7EF-4730-9384-D0EEAAFF2216}"/>
          </ac:cxnSpMkLst>
        </pc:cxnChg>
        <pc:cxnChg chg="add mod">
          <ac:chgData name="子豪 章" userId="a49aefbc8cdc36ad" providerId="LiveId" clId="{E043CF4A-32D3-4C0D-AF12-BF3C2697E7A2}" dt="2024-01-05T07:55:16.831" v="868" actId="1076"/>
          <ac:cxnSpMkLst>
            <pc:docMk/>
            <pc:sldMk cId="3922972355" sldId="325"/>
            <ac:cxnSpMk id="37" creationId="{F1835797-331E-42BD-9B56-40A67AECE915}"/>
          </ac:cxnSpMkLst>
        </pc:cxnChg>
        <pc:cxnChg chg="add mod">
          <ac:chgData name="子豪 章" userId="a49aefbc8cdc36ad" providerId="LiveId" clId="{E043CF4A-32D3-4C0D-AF12-BF3C2697E7A2}" dt="2024-01-05T07:54:45.352" v="828" actId="478"/>
          <ac:cxnSpMkLst>
            <pc:docMk/>
            <pc:sldMk cId="3922972355" sldId="325"/>
            <ac:cxnSpMk id="38" creationId="{DFC0D46B-6CD0-4D8F-9063-58C3B5C30471}"/>
          </ac:cxnSpMkLst>
        </pc:cxnChg>
        <pc:cxnChg chg="add mod">
          <ac:chgData name="子豪 章" userId="a49aefbc8cdc36ad" providerId="LiveId" clId="{E043CF4A-32D3-4C0D-AF12-BF3C2697E7A2}" dt="2024-01-05T07:54:08.459" v="823" actId="1076"/>
          <ac:cxnSpMkLst>
            <pc:docMk/>
            <pc:sldMk cId="3922972355" sldId="325"/>
            <ac:cxnSpMk id="40" creationId="{37C60BBB-F313-49D9-81DF-AFF2CEAAC907}"/>
          </ac:cxnSpMkLst>
        </pc:cxnChg>
        <pc:cxnChg chg="add mod">
          <ac:chgData name="子豪 章" userId="a49aefbc8cdc36ad" providerId="LiveId" clId="{E043CF4A-32D3-4C0D-AF12-BF3C2697E7A2}" dt="2024-01-05T07:54:08.459" v="823" actId="1076"/>
          <ac:cxnSpMkLst>
            <pc:docMk/>
            <pc:sldMk cId="3922972355" sldId="325"/>
            <ac:cxnSpMk id="41" creationId="{9F7908E5-BB1C-41C9-8967-932AF8CF28EA}"/>
          </ac:cxnSpMkLst>
        </pc:cxnChg>
        <pc:cxnChg chg="add mod">
          <ac:chgData name="子豪 章" userId="a49aefbc8cdc36ad" providerId="LiveId" clId="{E043CF4A-32D3-4C0D-AF12-BF3C2697E7A2}" dt="2024-01-05T07:54:08.459" v="823" actId="1076"/>
          <ac:cxnSpMkLst>
            <pc:docMk/>
            <pc:sldMk cId="3922972355" sldId="325"/>
            <ac:cxnSpMk id="43" creationId="{3C436BC3-85FB-4A87-8B31-78B1EDFD85A1}"/>
          </ac:cxnSpMkLst>
        </pc:cxnChg>
        <pc:cxnChg chg="add mod">
          <ac:chgData name="子豪 章" userId="a49aefbc8cdc36ad" providerId="LiveId" clId="{E043CF4A-32D3-4C0D-AF12-BF3C2697E7A2}" dt="2024-01-05T07:54:08.459" v="823" actId="1076"/>
          <ac:cxnSpMkLst>
            <pc:docMk/>
            <pc:sldMk cId="3922972355" sldId="325"/>
            <ac:cxnSpMk id="44" creationId="{DDF5BB28-167A-489D-9D23-F4CB6B12E914}"/>
          </ac:cxnSpMkLst>
        </pc:cxnChg>
        <pc:cxnChg chg="add mod">
          <ac:chgData name="子豪 章" userId="a49aefbc8cdc36ad" providerId="LiveId" clId="{E043CF4A-32D3-4C0D-AF12-BF3C2697E7A2}" dt="2024-01-05T07:54:08.459" v="823" actId="1076"/>
          <ac:cxnSpMkLst>
            <pc:docMk/>
            <pc:sldMk cId="3922972355" sldId="325"/>
            <ac:cxnSpMk id="47" creationId="{40DAF7B6-1DEA-46C0-AC9B-08DE803BEC9B}"/>
          </ac:cxnSpMkLst>
        </pc:cxnChg>
        <pc:cxnChg chg="add del mod">
          <ac:chgData name="子豪 章" userId="a49aefbc8cdc36ad" providerId="LiveId" clId="{E043CF4A-32D3-4C0D-AF12-BF3C2697E7A2}" dt="2024-01-05T07:49:29.082" v="674" actId="478"/>
          <ac:cxnSpMkLst>
            <pc:docMk/>
            <pc:sldMk cId="3922972355" sldId="325"/>
            <ac:cxnSpMk id="50" creationId="{F502F8A5-F3AD-48E6-94EA-A9C9D77E0744}"/>
          </ac:cxnSpMkLst>
        </pc:cxnChg>
        <pc:cxnChg chg="add del mod">
          <ac:chgData name="子豪 章" userId="a49aefbc8cdc36ad" providerId="LiveId" clId="{E043CF4A-32D3-4C0D-AF12-BF3C2697E7A2}" dt="2024-01-05T07:49:30.505" v="675" actId="478"/>
          <ac:cxnSpMkLst>
            <pc:docMk/>
            <pc:sldMk cId="3922972355" sldId="325"/>
            <ac:cxnSpMk id="52" creationId="{F8E18D87-67A4-49DC-9CD5-DDA7F86BB89C}"/>
          </ac:cxnSpMkLst>
        </pc:cxnChg>
        <pc:cxnChg chg="add mod">
          <ac:chgData name="子豪 章" userId="a49aefbc8cdc36ad" providerId="LiveId" clId="{E043CF4A-32D3-4C0D-AF12-BF3C2697E7A2}" dt="2024-01-05T07:54:08.459" v="823" actId="1076"/>
          <ac:cxnSpMkLst>
            <pc:docMk/>
            <pc:sldMk cId="3922972355" sldId="325"/>
            <ac:cxnSpMk id="54" creationId="{CFD4BFBC-DE98-439E-B522-FA981F9A816A}"/>
          </ac:cxnSpMkLst>
        </pc:cxnChg>
        <pc:cxnChg chg="add mod">
          <ac:chgData name="子豪 章" userId="a49aefbc8cdc36ad" providerId="LiveId" clId="{E043CF4A-32D3-4C0D-AF12-BF3C2697E7A2}" dt="2024-01-05T07:54:08.459" v="823" actId="1076"/>
          <ac:cxnSpMkLst>
            <pc:docMk/>
            <pc:sldMk cId="3922972355" sldId="325"/>
            <ac:cxnSpMk id="55" creationId="{F2D6DDBE-EB3A-48E5-AB3A-D6875439D188}"/>
          </ac:cxnSpMkLst>
        </pc:cxnChg>
        <pc:cxnChg chg="add mod">
          <ac:chgData name="子豪 章" userId="a49aefbc8cdc36ad" providerId="LiveId" clId="{E043CF4A-32D3-4C0D-AF12-BF3C2697E7A2}" dt="2024-01-05T07:54:08.459" v="823" actId="1076"/>
          <ac:cxnSpMkLst>
            <pc:docMk/>
            <pc:sldMk cId="3922972355" sldId="325"/>
            <ac:cxnSpMk id="65" creationId="{8EED169E-FCB0-49A3-98BF-7B616AF01E99}"/>
          </ac:cxnSpMkLst>
        </pc:cxnChg>
        <pc:cxnChg chg="add mod">
          <ac:chgData name="子豪 章" userId="a49aefbc8cdc36ad" providerId="LiveId" clId="{E043CF4A-32D3-4C0D-AF12-BF3C2697E7A2}" dt="2024-01-05T07:54:40.259" v="827" actId="1076"/>
          <ac:cxnSpMkLst>
            <pc:docMk/>
            <pc:sldMk cId="3922972355" sldId="325"/>
            <ac:cxnSpMk id="75" creationId="{B6356CEF-004F-45E6-B3D3-08300B8B5EFC}"/>
          </ac:cxnSpMkLst>
        </pc:cxnChg>
        <pc:cxnChg chg="add del mod">
          <ac:chgData name="子豪 章" userId="a49aefbc8cdc36ad" providerId="LiveId" clId="{E043CF4A-32D3-4C0D-AF12-BF3C2697E7A2}" dt="2024-01-05T07:53:28.230" v="785" actId="478"/>
          <ac:cxnSpMkLst>
            <pc:docMk/>
            <pc:sldMk cId="3922972355" sldId="325"/>
            <ac:cxnSpMk id="76" creationId="{0621450B-2F38-450E-B60B-43E2C312650E}"/>
          </ac:cxnSpMkLst>
        </pc:cxnChg>
        <pc:cxnChg chg="add mod">
          <ac:chgData name="子豪 章" userId="a49aefbc8cdc36ad" providerId="LiveId" clId="{E043CF4A-32D3-4C0D-AF12-BF3C2697E7A2}" dt="2024-01-05T07:54:40.259" v="827" actId="1076"/>
          <ac:cxnSpMkLst>
            <pc:docMk/>
            <pc:sldMk cId="3922972355" sldId="325"/>
            <ac:cxnSpMk id="77" creationId="{D7DA1CC2-CE0B-4E79-9861-82FE5B2306C8}"/>
          </ac:cxnSpMkLst>
        </pc:cxnChg>
        <pc:cxnChg chg="add del mod">
          <ac:chgData name="子豪 章" userId="a49aefbc8cdc36ad" providerId="LiveId" clId="{E043CF4A-32D3-4C0D-AF12-BF3C2697E7A2}" dt="2024-01-05T07:53:28.654" v="786" actId="478"/>
          <ac:cxnSpMkLst>
            <pc:docMk/>
            <pc:sldMk cId="3922972355" sldId="325"/>
            <ac:cxnSpMk id="78" creationId="{189BA9E2-4941-4028-91F5-FF075BD25F36}"/>
          </ac:cxnSpMkLst>
        </pc:cxnChg>
        <pc:cxnChg chg="add del mod">
          <ac:chgData name="子豪 章" userId="a49aefbc8cdc36ad" providerId="LiveId" clId="{E043CF4A-32D3-4C0D-AF12-BF3C2697E7A2}" dt="2024-01-05T07:54:40.259" v="827" actId="1076"/>
          <ac:cxnSpMkLst>
            <pc:docMk/>
            <pc:sldMk cId="3922972355" sldId="325"/>
            <ac:cxnSpMk id="80" creationId="{098DF930-5718-44BC-A266-CA6EE4A22E14}"/>
          </ac:cxnSpMkLst>
        </pc:cxnChg>
        <pc:cxnChg chg="add del mod">
          <ac:chgData name="子豪 章" userId="a49aefbc8cdc36ad" providerId="LiveId" clId="{E043CF4A-32D3-4C0D-AF12-BF3C2697E7A2}" dt="2024-01-05T07:54:40.259" v="827" actId="1076"/>
          <ac:cxnSpMkLst>
            <pc:docMk/>
            <pc:sldMk cId="3922972355" sldId="325"/>
            <ac:cxnSpMk id="81" creationId="{E95E9F4A-408C-476A-9802-63222F367840}"/>
          </ac:cxnSpMkLst>
        </pc:cxnChg>
        <pc:cxnChg chg="add del mod">
          <ac:chgData name="子豪 章" userId="a49aefbc8cdc36ad" providerId="LiveId" clId="{E043CF4A-32D3-4C0D-AF12-BF3C2697E7A2}" dt="2024-01-05T07:53:36.645" v="790" actId="478"/>
          <ac:cxnSpMkLst>
            <pc:docMk/>
            <pc:sldMk cId="3922972355" sldId="325"/>
            <ac:cxnSpMk id="83" creationId="{D3946617-257A-4FDD-89C5-D45A78338D3D}"/>
          </ac:cxnSpMkLst>
        </pc:cxnChg>
        <pc:cxnChg chg="add mod">
          <ac:chgData name="子豪 章" userId="a49aefbc8cdc36ad" providerId="LiveId" clId="{E043CF4A-32D3-4C0D-AF12-BF3C2697E7A2}" dt="2024-01-05T08:20:48.574" v="1528" actId="1076"/>
          <ac:cxnSpMkLst>
            <pc:docMk/>
            <pc:sldMk cId="3922972355" sldId="325"/>
            <ac:cxnSpMk id="84" creationId="{E6406D6E-8E57-4FC3-95CF-18F550E0FC91}"/>
          </ac:cxnSpMkLst>
        </pc:cxnChg>
        <pc:cxnChg chg="add mod">
          <ac:chgData name="子豪 章" userId="a49aefbc8cdc36ad" providerId="LiveId" clId="{E043CF4A-32D3-4C0D-AF12-BF3C2697E7A2}" dt="2024-01-05T07:54:40.259" v="827" actId="1076"/>
          <ac:cxnSpMkLst>
            <pc:docMk/>
            <pc:sldMk cId="3922972355" sldId="325"/>
            <ac:cxnSpMk id="85" creationId="{FBA9D981-C4E1-4305-9B5F-98DDC20D9248}"/>
          </ac:cxnSpMkLst>
        </pc:cxnChg>
        <pc:cxnChg chg="add mod">
          <ac:chgData name="子豪 章" userId="a49aefbc8cdc36ad" providerId="LiveId" clId="{E043CF4A-32D3-4C0D-AF12-BF3C2697E7A2}" dt="2024-01-05T07:54:40.259" v="827" actId="1076"/>
          <ac:cxnSpMkLst>
            <pc:docMk/>
            <pc:sldMk cId="3922972355" sldId="325"/>
            <ac:cxnSpMk id="90" creationId="{EF74385F-62F1-499F-B5BD-A86608CA053F}"/>
          </ac:cxnSpMkLst>
        </pc:cxnChg>
        <pc:cxnChg chg="add mod">
          <ac:chgData name="子豪 章" userId="a49aefbc8cdc36ad" providerId="LiveId" clId="{E043CF4A-32D3-4C0D-AF12-BF3C2697E7A2}" dt="2024-01-05T07:54:40.259" v="827" actId="1076"/>
          <ac:cxnSpMkLst>
            <pc:docMk/>
            <pc:sldMk cId="3922972355" sldId="325"/>
            <ac:cxnSpMk id="91" creationId="{96EADFB0-8247-4848-8F42-C93F4E2E7394}"/>
          </ac:cxnSpMkLst>
        </pc:cxnChg>
        <pc:cxnChg chg="add mod">
          <ac:chgData name="子豪 章" userId="a49aefbc8cdc36ad" providerId="LiveId" clId="{E043CF4A-32D3-4C0D-AF12-BF3C2697E7A2}" dt="2024-01-05T07:54:40.259" v="827" actId="1076"/>
          <ac:cxnSpMkLst>
            <pc:docMk/>
            <pc:sldMk cId="3922972355" sldId="325"/>
            <ac:cxnSpMk id="95" creationId="{62A44B56-15AA-4099-86A3-4E824EBAA5A8}"/>
          </ac:cxnSpMkLst>
        </pc:cxnChg>
        <pc:cxnChg chg="add mod">
          <ac:chgData name="子豪 章" userId="a49aefbc8cdc36ad" providerId="LiveId" clId="{E043CF4A-32D3-4C0D-AF12-BF3C2697E7A2}" dt="2024-01-05T07:54:40.259" v="827" actId="1076"/>
          <ac:cxnSpMkLst>
            <pc:docMk/>
            <pc:sldMk cId="3922972355" sldId="325"/>
            <ac:cxnSpMk id="102" creationId="{8D556C21-B386-4375-BD97-2E94FB0F4797}"/>
          </ac:cxnSpMkLst>
        </pc:cxnChg>
        <pc:cxnChg chg="add mod">
          <ac:chgData name="子豪 章" userId="a49aefbc8cdc36ad" providerId="LiveId" clId="{E043CF4A-32D3-4C0D-AF12-BF3C2697E7A2}" dt="2024-01-05T07:54:40.259" v="827" actId="1076"/>
          <ac:cxnSpMkLst>
            <pc:docMk/>
            <pc:sldMk cId="3922972355" sldId="325"/>
            <ac:cxnSpMk id="105" creationId="{CD050720-EA40-4400-BBC2-A00DE03B91D3}"/>
          </ac:cxnSpMkLst>
        </pc:cxnChg>
        <pc:cxnChg chg="add del mod">
          <ac:chgData name="子豪 章" userId="a49aefbc8cdc36ad" providerId="LiveId" clId="{E043CF4A-32D3-4C0D-AF12-BF3C2697E7A2}" dt="2024-01-05T08:20:50.537" v="1529"/>
          <ac:cxnSpMkLst>
            <pc:docMk/>
            <pc:sldMk cId="3922972355" sldId="325"/>
            <ac:cxnSpMk id="135" creationId="{DE772C91-8921-45BB-A4E8-7C1DA63D7E8C}"/>
          </ac:cxnSpMkLst>
        </pc:cxnChg>
        <pc:cxnChg chg="add mod">
          <ac:chgData name="子豪 章" userId="a49aefbc8cdc36ad" providerId="LiveId" clId="{E043CF4A-32D3-4C0D-AF12-BF3C2697E7A2}" dt="2024-01-05T08:21:17.633" v="1551" actId="1076"/>
          <ac:cxnSpMkLst>
            <pc:docMk/>
            <pc:sldMk cId="3922972355" sldId="325"/>
            <ac:cxnSpMk id="137" creationId="{F2F5BB53-1753-43F8-AF81-DBDC8F503476}"/>
          </ac:cxnSpMkLst>
        </pc:cxnChg>
        <pc:cxnChg chg="add mod">
          <ac:chgData name="子豪 章" userId="a49aefbc8cdc36ad" providerId="LiveId" clId="{E043CF4A-32D3-4C0D-AF12-BF3C2697E7A2}" dt="2024-01-05T08:21:37.152" v="1572" actId="14100"/>
          <ac:cxnSpMkLst>
            <pc:docMk/>
            <pc:sldMk cId="3922972355" sldId="325"/>
            <ac:cxnSpMk id="143" creationId="{44A83B6C-3534-421C-9A00-6F90BB9B0ADD}"/>
          </ac:cxnSpMkLst>
        </pc:cxnChg>
        <pc:cxnChg chg="add mod">
          <ac:chgData name="子豪 章" userId="a49aefbc8cdc36ad" providerId="LiveId" clId="{E043CF4A-32D3-4C0D-AF12-BF3C2697E7A2}" dt="2024-01-05T08:21:35.817" v="1571" actId="14100"/>
          <ac:cxnSpMkLst>
            <pc:docMk/>
            <pc:sldMk cId="3922972355" sldId="325"/>
            <ac:cxnSpMk id="146" creationId="{7775492B-9004-4118-91F8-7CB66A92BE74}"/>
          </ac:cxnSpMkLst>
        </pc:cxnChg>
      </pc:sldChg>
    </pc:docChg>
  </pc:docChgLst>
  <pc:docChgLst>
    <pc:chgData name="子豪 章" userId="a49aefbc8cdc36ad" providerId="LiveId" clId="{75D8AA73-D656-449D-8247-E92CBAF09F6B}"/>
    <pc:docChg chg="undo custSel addSld delSld modSld">
      <pc:chgData name="子豪 章" userId="a49aefbc8cdc36ad" providerId="LiveId" clId="{75D8AA73-D656-449D-8247-E92CBAF09F6B}" dt="2023-10-14T05:51:09.450" v="37" actId="1076"/>
      <pc:docMkLst>
        <pc:docMk/>
      </pc:docMkLst>
      <pc:sldChg chg="new del">
        <pc:chgData name="子豪 章" userId="a49aefbc8cdc36ad" providerId="LiveId" clId="{75D8AA73-D656-449D-8247-E92CBAF09F6B}" dt="2023-10-14T05:49:44.276" v="2" actId="47"/>
        <pc:sldMkLst>
          <pc:docMk/>
          <pc:sldMk cId="2646961998" sldId="286"/>
        </pc:sldMkLst>
      </pc:sldChg>
      <pc:sldChg chg="addSp delSp modSp add mod">
        <pc:chgData name="子豪 章" userId="a49aefbc8cdc36ad" providerId="LiveId" clId="{75D8AA73-D656-449D-8247-E92CBAF09F6B}" dt="2023-10-14T05:51:09.450" v="37" actId="1076"/>
        <pc:sldMkLst>
          <pc:docMk/>
          <pc:sldMk cId="3975383653" sldId="287"/>
        </pc:sldMkLst>
        <pc:picChg chg="add mod">
          <ac:chgData name="子豪 章" userId="a49aefbc8cdc36ad" providerId="LiveId" clId="{75D8AA73-D656-449D-8247-E92CBAF09F6B}" dt="2023-10-14T05:51:03.158" v="32" actId="14100"/>
          <ac:picMkLst>
            <pc:docMk/>
            <pc:sldMk cId="3975383653" sldId="287"/>
            <ac:picMk id="2" creationId="{4926F6F2-15A1-4334-88B9-00498FA92F4B}"/>
          </ac:picMkLst>
        </pc:picChg>
        <pc:picChg chg="add mod">
          <ac:chgData name="子豪 章" userId="a49aefbc8cdc36ad" providerId="LiveId" clId="{75D8AA73-D656-449D-8247-E92CBAF09F6B}" dt="2023-10-14T05:51:09.450" v="37" actId="1076"/>
          <ac:picMkLst>
            <pc:docMk/>
            <pc:sldMk cId="3975383653" sldId="287"/>
            <ac:picMk id="3" creationId="{A33878FA-BA4A-4975-92A2-0A18D394C9B5}"/>
          </ac:picMkLst>
        </pc:picChg>
        <pc:picChg chg="add mod">
          <ac:chgData name="子豪 章" userId="a49aefbc8cdc36ad" providerId="LiveId" clId="{75D8AA73-D656-449D-8247-E92CBAF09F6B}" dt="2023-10-14T05:51:08.078" v="36" actId="1076"/>
          <ac:picMkLst>
            <pc:docMk/>
            <pc:sldMk cId="3975383653" sldId="287"/>
            <ac:picMk id="4" creationId="{55BCB6EE-574B-4AEF-9CD9-B0B1E5F35346}"/>
          </ac:picMkLst>
        </pc:picChg>
        <pc:picChg chg="del">
          <ac:chgData name="子豪 章" userId="a49aefbc8cdc36ad" providerId="LiveId" clId="{75D8AA73-D656-449D-8247-E92CBAF09F6B}" dt="2023-10-14T05:49:45.694" v="3" actId="478"/>
          <ac:picMkLst>
            <pc:docMk/>
            <pc:sldMk cId="3975383653" sldId="287"/>
            <ac:picMk id="20" creationId="{028D165D-E217-4F7D-A763-11CE87B0FE95}"/>
          </ac:picMkLst>
        </pc:picChg>
      </pc:sldChg>
    </pc:docChg>
  </pc:docChgLst>
  <pc:docChgLst>
    <pc:chgData name="子豪 章" userId="a49aefbc8cdc36ad" providerId="LiveId" clId="{CA75A1EF-43B1-45C7-9BDA-ED19F1A160C7}"/>
    <pc:docChg chg="undo custSel addSld delSld modSld">
      <pc:chgData name="子豪 章" userId="a49aefbc8cdc36ad" providerId="LiveId" clId="{CA75A1EF-43B1-45C7-9BDA-ED19F1A160C7}" dt="2024-02-28T06:01:58.176" v="1619" actId="20577"/>
      <pc:docMkLst>
        <pc:docMk/>
      </pc:docMkLst>
      <pc:sldChg chg="delSp modSp mod">
        <pc:chgData name="子豪 章" userId="a49aefbc8cdc36ad" providerId="LiveId" clId="{CA75A1EF-43B1-45C7-9BDA-ED19F1A160C7}" dt="2024-02-28T06:01:58.176" v="1619" actId="20577"/>
        <pc:sldMkLst>
          <pc:docMk/>
          <pc:sldMk cId="2427253875" sldId="256"/>
        </pc:sldMkLst>
        <pc:spChg chg="mod">
          <ac:chgData name="子豪 章" userId="a49aefbc8cdc36ad" providerId="LiveId" clId="{CA75A1EF-43B1-45C7-9BDA-ED19F1A160C7}" dt="2024-02-28T05:09:47.477" v="37" actId="20577"/>
          <ac:spMkLst>
            <pc:docMk/>
            <pc:sldMk cId="2427253875" sldId="256"/>
            <ac:spMk id="6" creationId="{7FF96F01-BAF6-3724-0F21-720371F0A830}"/>
          </ac:spMkLst>
        </pc:spChg>
        <pc:spChg chg="mod">
          <ac:chgData name="子豪 章" userId="a49aefbc8cdc36ad" providerId="LiveId" clId="{CA75A1EF-43B1-45C7-9BDA-ED19F1A160C7}" dt="2024-02-28T06:01:58.176" v="1619" actId="20577"/>
          <ac:spMkLst>
            <pc:docMk/>
            <pc:sldMk cId="2427253875" sldId="256"/>
            <ac:spMk id="9" creationId="{07D4B21A-9E54-0CE8-623B-9363ABDC19FF}"/>
          </ac:spMkLst>
        </pc:spChg>
        <pc:spChg chg="del">
          <ac:chgData name="子豪 章" userId="a49aefbc8cdc36ad" providerId="LiveId" clId="{CA75A1EF-43B1-45C7-9BDA-ED19F1A160C7}" dt="2024-02-28T04:45:53.652" v="0" actId="478"/>
          <ac:spMkLst>
            <pc:docMk/>
            <pc:sldMk cId="2427253875" sldId="256"/>
            <ac:spMk id="10" creationId="{58F22515-D3DB-46D8-AE5B-1900EFEBF38C}"/>
          </ac:spMkLst>
        </pc:spChg>
      </pc:sldChg>
      <pc:sldChg chg="addSp delSp modSp new mod modClrScheme chgLayout">
        <pc:chgData name="子豪 章" userId="a49aefbc8cdc36ad" providerId="LiveId" clId="{CA75A1EF-43B1-45C7-9BDA-ED19F1A160C7}" dt="2024-02-28T05:16:54.234" v="112" actId="21"/>
        <pc:sldMkLst>
          <pc:docMk/>
          <pc:sldMk cId="514818563" sldId="257"/>
        </pc:sldMkLst>
        <pc:spChg chg="del">
          <ac:chgData name="子豪 章" userId="a49aefbc8cdc36ad" providerId="LiveId" clId="{CA75A1EF-43B1-45C7-9BDA-ED19F1A160C7}" dt="2024-02-28T05:10:38.392" v="39" actId="700"/>
          <ac:spMkLst>
            <pc:docMk/>
            <pc:sldMk cId="514818563" sldId="257"/>
            <ac:spMk id="2" creationId="{8C2542A1-A3A7-4433-99CD-812EF482E3B3}"/>
          </ac:spMkLst>
        </pc:spChg>
        <pc:spChg chg="del mod ord">
          <ac:chgData name="子豪 章" userId="a49aefbc8cdc36ad" providerId="LiveId" clId="{CA75A1EF-43B1-45C7-9BDA-ED19F1A160C7}" dt="2024-02-28T05:10:38.392" v="39" actId="700"/>
          <ac:spMkLst>
            <pc:docMk/>
            <pc:sldMk cId="514818563" sldId="257"/>
            <ac:spMk id="3" creationId="{D6BD34D4-D9D3-403E-AD76-0BC1F1EFDB85}"/>
          </ac:spMkLst>
        </pc:spChg>
        <pc:spChg chg="add mod ord">
          <ac:chgData name="子豪 章" userId="a49aefbc8cdc36ad" providerId="LiveId" clId="{CA75A1EF-43B1-45C7-9BDA-ED19F1A160C7}" dt="2024-02-28T05:10:38.392" v="39" actId="700"/>
          <ac:spMkLst>
            <pc:docMk/>
            <pc:sldMk cId="514818563" sldId="257"/>
            <ac:spMk id="4" creationId="{73501A73-FC79-4C2C-A1FF-D47A0273BE72}"/>
          </ac:spMkLst>
        </pc:spChg>
        <pc:spChg chg="add del mod">
          <ac:chgData name="子豪 章" userId="a49aefbc8cdc36ad" providerId="LiveId" clId="{CA75A1EF-43B1-45C7-9BDA-ED19F1A160C7}" dt="2024-02-28T05:16:54.234" v="112" actId="21"/>
          <ac:spMkLst>
            <pc:docMk/>
            <pc:sldMk cId="514818563" sldId="257"/>
            <ac:spMk id="8" creationId="{37ED1466-4691-46EE-B9C1-05B4CDE57D7C}"/>
          </ac:spMkLst>
        </pc:spChg>
        <pc:spChg chg="add mod">
          <ac:chgData name="子豪 章" userId="a49aefbc8cdc36ad" providerId="LiveId" clId="{CA75A1EF-43B1-45C7-9BDA-ED19F1A160C7}" dt="2024-02-28T05:16:51.626" v="111" actId="20577"/>
          <ac:spMkLst>
            <pc:docMk/>
            <pc:sldMk cId="514818563" sldId="257"/>
            <ac:spMk id="9" creationId="{9B35637B-1FE8-4C1E-9F14-E2F5CC8A27B9}"/>
          </ac:spMkLst>
        </pc:spChg>
        <pc:picChg chg="add mod">
          <ac:chgData name="子豪 章" userId="a49aefbc8cdc36ad" providerId="LiveId" clId="{CA75A1EF-43B1-45C7-9BDA-ED19F1A160C7}" dt="2024-02-28T05:11:13.344" v="52" actId="1076"/>
          <ac:picMkLst>
            <pc:docMk/>
            <pc:sldMk cId="514818563" sldId="257"/>
            <ac:picMk id="5" creationId="{F85EA26F-56D5-4EF8-97C8-A82F44E337D2}"/>
          </ac:picMkLst>
        </pc:picChg>
        <pc:picChg chg="add mod">
          <ac:chgData name="子豪 章" userId="a49aefbc8cdc36ad" providerId="LiveId" clId="{CA75A1EF-43B1-45C7-9BDA-ED19F1A160C7}" dt="2024-02-28T05:11:11.092" v="51" actId="1076"/>
          <ac:picMkLst>
            <pc:docMk/>
            <pc:sldMk cId="514818563" sldId="257"/>
            <ac:picMk id="6" creationId="{B3852BD0-ACD2-4C65-B09C-01BD2381CAEA}"/>
          </ac:picMkLst>
        </pc:picChg>
      </pc:sldChg>
      <pc:sldChg chg="addSp delSp modSp new mod">
        <pc:chgData name="子豪 章" userId="a49aefbc8cdc36ad" providerId="LiveId" clId="{CA75A1EF-43B1-45C7-9BDA-ED19F1A160C7}" dt="2024-02-28T05:40:47.506" v="944" actId="20577"/>
        <pc:sldMkLst>
          <pc:docMk/>
          <pc:sldMk cId="476436102" sldId="258"/>
        </pc:sldMkLst>
        <pc:spChg chg="add del mod">
          <ac:chgData name="子豪 章" userId="a49aefbc8cdc36ad" providerId="LiveId" clId="{CA75A1EF-43B1-45C7-9BDA-ED19F1A160C7}" dt="2024-02-28T05:21:45.435" v="344" actId="478"/>
          <ac:spMkLst>
            <pc:docMk/>
            <pc:sldMk cId="476436102" sldId="258"/>
            <ac:spMk id="4" creationId="{3E0AC205-5E77-4453-827C-A9377E40D0CC}"/>
          </ac:spMkLst>
        </pc:spChg>
        <pc:spChg chg="add del mod">
          <ac:chgData name="子豪 章" userId="a49aefbc8cdc36ad" providerId="LiveId" clId="{CA75A1EF-43B1-45C7-9BDA-ED19F1A160C7}" dt="2024-02-28T05:17:34.643" v="119"/>
          <ac:spMkLst>
            <pc:docMk/>
            <pc:sldMk cId="476436102" sldId="258"/>
            <ac:spMk id="5" creationId="{7197FA8F-3316-4F56-8EED-7AD11706412E}"/>
          </ac:spMkLst>
        </pc:spChg>
        <pc:spChg chg="add mod">
          <ac:chgData name="子豪 章" userId="a49aefbc8cdc36ad" providerId="LiveId" clId="{CA75A1EF-43B1-45C7-9BDA-ED19F1A160C7}" dt="2024-02-28T05:40:47.506" v="944" actId="20577"/>
          <ac:spMkLst>
            <pc:docMk/>
            <pc:sldMk cId="476436102" sldId="258"/>
            <ac:spMk id="8" creationId="{4F29A3F1-1BC3-46AA-B87C-A825854BFA4B}"/>
          </ac:spMkLst>
        </pc:spChg>
        <pc:spChg chg="add mod">
          <ac:chgData name="子豪 章" userId="a49aefbc8cdc36ad" providerId="LiveId" clId="{CA75A1EF-43B1-45C7-9BDA-ED19F1A160C7}" dt="2024-02-28T05:32:26.571" v="870" actId="1076"/>
          <ac:spMkLst>
            <pc:docMk/>
            <pc:sldMk cId="476436102" sldId="258"/>
            <ac:spMk id="10" creationId="{A7AEAAD0-4F12-4E73-8B7E-4440836293F7}"/>
          </ac:spMkLst>
        </pc:spChg>
        <pc:spChg chg="add mod">
          <ac:chgData name="子豪 章" userId="a49aefbc8cdc36ad" providerId="LiveId" clId="{CA75A1EF-43B1-45C7-9BDA-ED19F1A160C7}" dt="2024-02-28T05:32:27.963" v="871" actId="1076"/>
          <ac:spMkLst>
            <pc:docMk/>
            <pc:sldMk cId="476436102" sldId="258"/>
            <ac:spMk id="11" creationId="{CC99F6D1-F927-48C2-83ED-DB9A8EA857C4}"/>
          </ac:spMkLst>
        </pc:spChg>
        <pc:spChg chg="add mod">
          <ac:chgData name="子豪 章" userId="a49aefbc8cdc36ad" providerId="LiveId" clId="{CA75A1EF-43B1-45C7-9BDA-ED19F1A160C7}" dt="2024-02-28T05:39:21.776" v="940"/>
          <ac:spMkLst>
            <pc:docMk/>
            <pc:sldMk cId="476436102" sldId="258"/>
            <ac:spMk id="12" creationId="{86147686-86BD-4062-8F53-7E8E3E53AF50}"/>
          </ac:spMkLst>
        </pc:spChg>
        <pc:spChg chg="add del">
          <ac:chgData name="子豪 章" userId="a49aefbc8cdc36ad" providerId="LiveId" clId="{CA75A1EF-43B1-45C7-9BDA-ED19F1A160C7}" dt="2024-02-28T05:28:24.070" v="555"/>
          <ac:spMkLst>
            <pc:docMk/>
            <pc:sldMk cId="476436102" sldId="258"/>
            <ac:spMk id="17" creationId="{0E340A79-AC4C-4F7E-BD5A-46AF7D5D5E7D}"/>
          </ac:spMkLst>
        </pc:spChg>
        <pc:spChg chg="add del">
          <ac:chgData name="子豪 章" userId="a49aefbc8cdc36ad" providerId="LiveId" clId="{CA75A1EF-43B1-45C7-9BDA-ED19F1A160C7}" dt="2024-02-28T05:28:24.070" v="555"/>
          <ac:spMkLst>
            <pc:docMk/>
            <pc:sldMk cId="476436102" sldId="258"/>
            <ac:spMk id="18" creationId="{A0AA5366-8182-4FD7-A256-DE956F30E3D9}"/>
          </ac:spMkLst>
        </pc:spChg>
        <pc:spChg chg="add del">
          <ac:chgData name="子豪 章" userId="a49aefbc8cdc36ad" providerId="LiveId" clId="{CA75A1EF-43B1-45C7-9BDA-ED19F1A160C7}" dt="2024-02-28T05:28:24.070" v="555"/>
          <ac:spMkLst>
            <pc:docMk/>
            <pc:sldMk cId="476436102" sldId="258"/>
            <ac:spMk id="19" creationId="{602753DB-0878-49FA-89F6-7E6E9A0814F0}"/>
          </ac:spMkLst>
        </pc:spChg>
        <pc:spChg chg="add mod">
          <ac:chgData name="子豪 章" userId="a49aefbc8cdc36ad" providerId="LiveId" clId="{CA75A1EF-43B1-45C7-9BDA-ED19F1A160C7}" dt="2024-02-28T05:38:17.899" v="920" actId="20577"/>
          <ac:spMkLst>
            <pc:docMk/>
            <pc:sldMk cId="476436102" sldId="258"/>
            <ac:spMk id="21" creationId="{310FFE7E-BE47-424C-AA30-C939B6CC5879}"/>
          </ac:spMkLst>
        </pc:spChg>
        <pc:graphicFrameChg chg="add del mod">
          <ac:chgData name="子豪 章" userId="a49aefbc8cdc36ad" providerId="LiveId" clId="{CA75A1EF-43B1-45C7-9BDA-ED19F1A160C7}" dt="2024-02-28T05:18:07.916" v="122"/>
          <ac:graphicFrameMkLst>
            <pc:docMk/>
            <pc:sldMk cId="476436102" sldId="258"/>
            <ac:graphicFrameMk id="6" creationId="{93CEE02B-366A-48D9-A328-BC6F9CB438F5}"/>
          </ac:graphicFrameMkLst>
        </pc:graphicFrameChg>
        <pc:graphicFrameChg chg="add del mod">
          <ac:chgData name="子豪 章" userId="a49aefbc8cdc36ad" providerId="LiveId" clId="{CA75A1EF-43B1-45C7-9BDA-ED19F1A160C7}" dt="2024-02-28T05:28:24.070" v="555"/>
          <ac:graphicFrameMkLst>
            <pc:docMk/>
            <pc:sldMk cId="476436102" sldId="258"/>
            <ac:graphicFrameMk id="13" creationId="{5E5879B3-0F97-41B8-93A0-0812FF691D88}"/>
          </ac:graphicFrameMkLst>
        </pc:graphicFrameChg>
        <pc:graphicFrameChg chg="add del">
          <ac:chgData name="子豪 章" userId="a49aefbc8cdc36ad" providerId="LiveId" clId="{CA75A1EF-43B1-45C7-9BDA-ED19F1A160C7}" dt="2024-02-28T05:28:24.070" v="555"/>
          <ac:graphicFrameMkLst>
            <pc:docMk/>
            <pc:sldMk cId="476436102" sldId="258"/>
            <ac:graphicFrameMk id="14" creationId="{C9E654F9-6C94-4160-B35D-53CD2949333A}"/>
          </ac:graphicFrameMkLst>
        </pc:graphicFrameChg>
        <pc:graphicFrameChg chg="add del">
          <ac:chgData name="子豪 章" userId="a49aefbc8cdc36ad" providerId="LiveId" clId="{CA75A1EF-43B1-45C7-9BDA-ED19F1A160C7}" dt="2024-02-28T05:28:24.070" v="555"/>
          <ac:graphicFrameMkLst>
            <pc:docMk/>
            <pc:sldMk cId="476436102" sldId="258"/>
            <ac:graphicFrameMk id="15" creationId="{FF927777-7130-4B3D-A1B8-31F1BB2ECE15}"/>
          </ac:graphicFrameMkLst>
        </pc:graphicFrameChg>
        <pc:graphicFrameChg chg="add del">
          <ac:chgData name="子豪 章" userId="a49aefbc8cdc36ad" providerId="LiveId" clId="{CA75A1EF-43B1-45C7-9BDA-ED19F1A160C7}" dt="2024-02-28T05:28:24.070" v="555"/>
          <ac:graphicFrameMkLst>
            <pc:docMk/>
            <pc:sldMk cId="476436102" sldId="258"/>
            <ac:graphicFrameMk id="16" creationId="{C7DC23EE-EB43-480C-B5B9-2DBFD31314CC}"/>
          </ac:graphicFrameMkLst>
        </pc:graphicFrameChg>
        <pc:graphicFrameChg chg="add del mod">
          <ac:chgData name="子豪 章" userId="a49aefbc8cdc36ad" providerId="LiveId" clId="{CA75A1EF-43B1-45C7-9BDA-ED19F1A160C7}" dt="2024-02-28T05:30:09.460" v="650"/>
          <ac:graphicFrameMkLst>
            <pc:docMk/>
            <pc:sldMk cId="476436102" sldId="258"/>
            <ac:graphicFrameMk id="22" creationId="{7E809EEB-5F5D-4B5B-B2A5-CB91513E9DBB}"/>
          </ac:graphicFrameMkLst>
        </pc:graphicFrameChg>
        <pc:picChg chg="add mod">
          <ac:chgData name="子豪 章" userId="a49aefbc8cdc36ad" providerId="LiveId" clId="{CA75A1EF-43B1-45C7-9BDA-ED19F1A160C7}" dt="2024-02-28T05:32:33.658" v="874" actId="14100"/>
          <ac:picMkLst>
            <pc:docMk/>
            <pc:sldMk cId="476436102" sldId="258"/>
            <ac:picMk id="9" creationId="{1EA16140-27FA-4E30-8865-0DB8405E4CC5}"/>
          </ac:picMkLst>
        </pc:picChg>
        <pc:picChg chg="add mod">
          <ac:chgData name="子豪 章" userId="a49aefbc8cdc36ad" providerId="LiveId" clId="{CA75A1EF-43B1-45C7-9BDA-ED19F1A160C7}" dt="2024-02-28T05:32:02.416" v="839" actId="1076"/>
          <ac:picMkLst>
            <pc:docMk/>
            <pc:sldMk cId="476436102" sldId="258"/>
            <ac:picMk id="20" creationId="{7D1C2B07-5AE4-4D6E-9193-05B3665D0676}"/>
          </ac:picMkLst>
        </pc:picChg>
        <pc:cxnChg chg="add">
          <ac:chgData name="子豪 章" userId="a49aefbc8cdc36ad" providerId="LiveId" clId="{CA75A1EF-43B1-45C7-9BDA-ED19F1A160C7}" dt="2024-02-28T05:32:50.927" v="876" actId="11529"/>
          <ac:cxnSpMkLst>
            <pc:docMk/>
            <pc:sldMk cId="476436102" sldId="258"/>
            <ac:cxnSpMk id="24" creationId="{9043131F-863A-4298-BC19-E627685F17AE}"/>
          </ac:cxnSpMkLst>
        </pc:cxnChg>
        <pc:cxnChg chg="add">
          <ac:chgData name="子豪 章" userId="a49aefbc8cdc36ad" providerId="LiveId" clId="{CA75A1EF-43B1-45C7-9BDA-ED19F1A160C7}" dt="2024-02-28T05:32:56.557" v="877" actId="11529"/>
          <ac:cxnSpMkLst>
            <pc:docMk/>
            <pc:sldMk cId="476436102" sldId="258"/>
            <ac:cxnSpMk id="26" creationId="{E002E20E-6375-489C-8C47-B07AD22AC602}"/>
          </ac:cxnSpMkLst>
        </pc:cxnChg>
        <pc:cxnChg chg="add">
          <ac:chgData name="子豪 章" userId="a49aefbc8cdc36ad" providerId="LiveId" clId="{CA75A1EF-43B1-45C7-9BDA-ED19F1A160C7}" dt="2024-02-28T05:33:04.624" v="878" actId="11529"/>
          <ac:cxnSpMkLst>
            <pc:docMk/>
            <pc:sldMk cId="476436102" sldId="258"/>
            <ac:cxnSpMk id="28" creationId="{DE17EDF9-91A3-4FE5-8077-DE4B648C29C5}"/>
          </ac:cxnSpMkLst>
        </pc:cxnChg>
      </pc:sldChg>
      <pc:sldChg chg="addSp delSp modSp add mod">
        <pc:chgData name="子豪 章" userId="a49aefbc8cdc36ad" providerId="LiveId" clId="{CA75A1EF-43B1-45C7-9BDA-ED19F1A160C7}" dt="2024-02-28T05:48:30.115" v="1139"/>
        <pc:sldMkLst>
          <pc:docMk/>
          <pc:sldMk cId="2306027927" sldId="259"/>
        </pc:sldMkLst>
        <pc:spChg chg="del">
          <ac:chgData name="子豪 章" userId="a49aefbc8cdc36ad" providerId="LiveId" clId="{CA75A1EF-43B1-45C7-9BDA-ED19F1A160C7}" dt="2024-02-28T05:22:39.367" v="410" actId="478"/>
          <ac:spMkLst>
            <pc:docMk/>
            <pc:sldMk cId="2306027927" sldId="259"/>
            <ac:spMk id="8" creationId="{4F29A3F1-1BC3-46AA-B87C-A825854BFA4B}"/>
          </ac:spMkLst>
        </pc:spChg>
        <pc:spChg chg="del">
          <ac:chgData name="子豪 章" userId="a49aefbc8cdc36ad" providerId="LiveId" clId="{CA75A1EF-43B1-45C7-9BDA-ED19F1A160C7}" dt="2024-02-28T05:22:39.367" v="410" actId="478"/>
          <ac:spMkLst>
            <pc:docMk/>
            <pc:sldMk cId="2306027927" sldId="259"/>
            <ac:spMk id="10" creationId="{A7AEAAD0-4F12-4E73-8B7E-4440836293F7}"/>
          </ac:spMkLst>
        </pc:spChg>
        <pc:spChg chg="add del mod">
          <ac:chgData name="子豪 章" userId="a49aefbc8cdc36ad" providerId="LiveId" clId="{CA75A1EF-43B1-45C7-9BDA-ED19F1A160C7}" dt="2024-02-28T05:48:30.115" v="1139"/>
          <ac:spMkLst>
            <pc:docMk/>
            <pc:sldMk cId="2306027927" sldId="259"/>
            <ac:spMk id="10" creationId="{DB75309A-5AAC-4F0C-8FB2-0B0A8FD4063B}"/>
          </ac:spMkLst>
        </pc:spChg>
        <pc:spChg chg="del">
          <ac:chgData name="子豪 章" userId="a49aefbc8cdc36ad" providerId="LiveId" clId="{CA75A1EF-43B1-45C7-9BDA-ED19F1A160C7}" dt="2024-02-28T05:22:39.367" v="410" actId="478"/>
          <ac:spMkLst>
            <pc:docMk/>
            <pc:sldMk cId="2306027927" sldId="259"/>
            <ac:spMk id="11" creationId="{CC99F6D1-F927-48C2-83ED-DB9A8EA857C4}"/>
          </ac:spMkLst>
        </pc:spChg>
        <pc:spChg chg="del">
          <ac:chgData name="子豪 章" userId="a49aefbc8cdc36ad" providerId="LiveId" clId="{CA75A1EF-43B1-45C7-9BDA-ED19F1A160C7}" dt="2024-02-28T05:22:39.367" v="410" actId="478"/>
          <ac:spMkLst>
            <pc:docMk/>
            <pc:sldMk cId="2306027927" sldId="259"/>
            <ac:spMk id="12" creationId="{86147686-86BD-4062-8F53-7E8E3E53AF50}"/>
          </ac:spMkLst>
        </pc:spChg>
        <pc:spChg chg="add mod">
          <ac:chgData name="子豪 章" userId="a49aefbc8cdc36ad" providerId="LiveId" clId="{CA75A1EF-43B1-45C7-9BDA-ED19F1A160C7}" dt="2024-02-28T05:46:34.668" v="1029" actId="14100"/>
          <ac:spMkLst>
            <pc:docMk/>
            <pc:sldMk cId="2306027927" sldId="259"/>
            <ac:spMk id="13" creationId="{DAE90C84-FAFB-4F89-95EC-B5AC9F9F6B63}"/>
          </ac:spMkLst>
        </pc:spChg>
        <pc:spChg chg="add mod">
          <ac:chgData name="子豪 章" userId="a49aefbc8cdc36ad" providerId="LiveId" clId="{CA75A1EF-43B1-45C7-9BDA-ED19F1A160C7}" dt="2024-02-28T05:44:46.735" v="1001" actId="113"/>
          <ac:spMkLst>
            <pc:docMk/>
            <pc:sldMk cId="2306027927" sldId="259"/>
            <ac:spMk id="14" creationId="{FB516269-85F1-4A52-8152-7C2A815A2B2D}"/>
          </ac:spMkLst>
        </pc:spChg>
        <pc:spChg chg="add mod">
          <ac:chgData name="子豪 章" userId="a49aefbc8cdc36ad" providerId="LiveId" clId="{CA75A1EF-43B1-45C7-9BDA-ED19F1A160C7}" dt="2024-02-28T05:44:41.328" v="1000" actId="1076"/>
          <ac:spMkLst>
            <pc:docMk/>
            <pc:sldMk cId="2306027927" sldId="259"/>
            <ac:spMk id="15" creationId="{D1245462-18B2-4F1D-8C6A-99CC79687A00}"/>
          </ac:spMkLst>
        </pc:spChg>
        <pc:spChg chg="add mod">
          <ac:chgData name="子豪 章" userId="a49aefbc8cdc36ad" providerId="LiveId" clId="{CA75A1EF-43B1-45C7-9BDA-ED19F1A160C7}" dt="2024-02-28T05:45:06.849" v="1010" actId="113"/>
          <ac:spMkLst>
            <pc:docMk/>
            <pc:sldMk cId="2306027927" sldId="259"/>
            <ac:spMk id="16" creationId="{78A70616-AA51-4C29-A2F5-EACCCFF0D437}"/>
          </ac:spMkLst>
        </pc:spChg>
        <pc:spChg chg="add mod">
          <ac:chgData name="子豪 章" userId="a49aefbc8cdc36ad" providerId="LiveId" clId="{CA75A1EF-43B1-45C7-9BDA-ED19F1A160C7}" dt="2024-02-28T05:47:48.162" v="1131" actId="1076"/>
          <ac:spMkLst>
            <pc:docMk/>
            <pc:sldMk cId="2306027927" sldId="259"/>
            <ac:spMk id="18" creationId="{15CF9F3B-4B31-44DE-B782-ACF48C2812AF}"/>
          </ac:spMkLst>
        </pc:spChg>
        <pc:graphicFrameChg chg="add mod">
          <ac:chgData name="子豪 章" userId="a49aefbc8cdc36ad" providerId="LiveId" clId="{CA75A1EF-43B1-45C7-9BDA-ED19F1A160C7}" dt="2024-02-28T05:46:11.446" v="1019" actId="1076"/>
          <ac:graphicFrameMkLst>
            <pc:docMk/>
            <pc:sldMk cId="2306027927" sldId="259"/>
            <ac:graphicFrameMk id="19" creationId="{D266E64E-8470-4814-B3D9-488D1A8C7D3B}"/>
          </ac:graphicFrameMkLst>
        </pc:graphicFrameChg>
        <pc:picChg chg="del">
          <ac:chgData name="子豪 章" userId="a49aefbc8cdc36ad" providerId="LiveId" clId="{CA75A1EF-43B1-45C7-9BDA-ED19F1A160C7}" dt="2024-02-28T05:22:39.367" v="410" actId="478"/>
          <ac:picMkLst>
            <pc:docMk/>
            <pc:sldMk cId="2306027927" sldId="259"/>
            <ac:picMk id="9" creationId="{1EA16140-27FA-4E30-8865-0DB8405E4CC5}"/>
          </ac:picMkLst>
        </pc:picChg>
      </pc:sldChg>
      <pc:sldChg chg="addSp delSp modSp new mod">
        <pc:chgData name="子豪 章" userId="a49aefbc8cdc36ad" providerId="LiveId" clId="{CA75A1EF-43B1-45C7-9BDA-ED19F1A160C7}" dt="2024-02-28T05:29:07.388" v="571" actId="478"/>
        <pc:sldMkLst>
          <pc:docMk/>
          <pc:sldMk cId="1196412975" sldId="260"/>
        </pc:sldMkLst>
        <pc:spChg chg="mod">
          <ac:chgData name="子豪 章" userId="a49aefbc8cdc36ad" providerId="LiveId" clId="{CA75A1EF-43B1-45C7-9BDA-ED19F1A160C7}" dt="2024-02-28T05:27:53.906" v="539"/>
          <ac:spMkLst>
            <pc:docMk/>
            <pc:sldMk cId="1196412975" sldId="260"/>
            <ac:spMk id="2" creationId="{79A13BE6-6DB6-41BF-A12B-C22A98717B05}"/>
          </ac:spMkLst>
        </pc:spChg>
        <pc:spChg chg="add del">
          <ac:chgData name="子豪 章" userId="a49aefbc8cdc36ad" providerId="LiveId" clId="{CA75A1EF-43B1-45C7-9BDA-ED19F1A160C7}" dt="2024-02-28T05:23:46.216" v="423"/>
          <ac:spMkLst>
            <pc:docMk/>
            <pc:sldMk cId="1196412975" sldId="260"/>
            <ac:spMk id="6" creationId="{3A47D0FD-82FA-4930-B78D-0D8DA8B37634}"/>
          </ac:spMkLst>
        </pc:spChg>
        <pc:spChg chg="add del">
          <ac:chgData name="子豪 章" userId="a49aefbc8cdc36ad" providerId="LiveId" clId="{CA75A1EF-43B1-45C7-9BDA-ED19F1A160C7}" dt="2024-02-28T05:23:46.216" v="423"/>
          <ac:spMkLst>
            <pc:docMk/>
            <pc:sldMk cId="1196412975" sldId="260"/>
            <ac:spMk id="7" creationId="{7735689D-DBAC-4286-9AFD-F287D5A84F99}"/>
          </ac:spMkLst>
        </pc:spChg>
        <pc:spChg chg="add del">
          <ac:chgData name="子豪 章" userId="a49aefbc8cdc36ad" providerId="LiveId" clId="{CA75A1EF-43B1-45C7-9BDA-ED19F1A160C7}" dt="2024-02-28T05:23:46.216" v="423"/>
          <ac:spMkLst>
            <pc:docMk/>
            <pc:sldMk cId="1196412975" sldId="260"/>
            <ac:spMk id="8" creationId="{494E727A-F559-4AF7-A4AC-F13157658EF1}"/>
          </ac:spMkLst>
        </pc:spChg>
        <pc:spChg chg="add del mod">
          <ac:chgData name="子豪 章" userId="a49aefbc8cdc36ad" providerId="LiveId" clId="{CA75A1EF-43B1-45C7-9BDA-ED19F1A160C7}" dt="2024-02-28T05:26:14.577" v="485" actId="478"/>
          <ac:spMkLst>
            <pc:docMk/>
            <pc:sldMk cId="1196412975" sldId="260"/>
            <ac:spMk id="11" creationId="{CED2F3DB-8FF6-48A7-871A-0573B2C66106}"/>
          </ac:spMkLst>
        </pc:spChg>
        <pc:spChg chg="add del mod">
          <ac:chgData name="子豪 章" userId="a49aefbc8cdc36ad" providerId="LiveId" clId="{CA75A1EF-43B1-45C7-9BDA-ED19F1A160C7}" dt="2024-02-28T05:26:14.577" v="485" actId="478"/>
          <ac:spMkLst>
            <pc:docMk/>
            <pc:sldMk cId="1196412975" sldId="260"/>
            <ac:spMk id="14" creationId="{F9654A43-1783-4529-AB44-067280A979B8}"/>
          </ac:spMkLst>
        </pc:spChg>
        <pc:spChg chg="add del mod">
          <ac:chgData name="子豪 章" userId="a49aefbc8cdc36ad" providerId="LiveId" clId="{CA75A1EF-43B1-45C7-9BDA-ED19F1A160C7}" dt="2024-02-28T05:26:14.577" v="485" actId="478"/>
          <ac:spMkLst>
            <pc:docMk/>
            <pc:sldMk cId="1196412975" sldId="260"/>
            <ac:spMk id="16" creationId="{DE0C4143-B875-4131-9DE1-76DBABABE347}"/>
          </ac:spMkLst>
        </pc:spChg>
        <pc:spChg chg="add mod">
          <ac:chgData name="子豪 章" userId="a49aefbc8cdc36ad" providerId="LiveId" clId="{CA75A1EF-43B1-45C7-9BDA-ED19F1A160C7}" dt="2024-02-28T05:28:04.621" v="546" actId="1076"/>
          <ac:spMkLst>
            <pc:docMk/>
            <pc:sldMk cId="1196412975" sldId="260"/>
            <ac:spMk id="21" creationId="{3FFC6176-498D-482D-BFAB-1B4CF693D842}"/>
          </ac:spMkLst>
        </pc:spChg>
        <pc:spChg chg="add mod">
          <ac:chgData name="子豪 章" userId="a49aefbc8cdc36ad" providerId="LiveId" clId="{CA75A1EF-43B1-45C7-9BDA-ED19F1A160C7}" dt="2024-02-28T05:28:14.140" v="548" actId="1076"/>
          <ac:spMkLst>
            <pc:docMk/>
            <pc:sldMk cId="1196412975" sldId="260"/>
            <ac:spMk id="25" creationId="{92D9CE6D-5BD9-4920-8AF1-59F16B40E082}"/>
          </ac:spMkLst>
        </pc:spChg>
        <pc:spChg chg="add del mod">
          <ac:chgData name="子豪 章" userId="a49aefbc8cdc36ad" providerId="LiveId" clId="{CA75A1EF-43B1-45C7-9BDA-ED19F1A160C7}" dt="2024-02-28T05:29:07.388" v="571" actId="478"/>
          <ac:spMkLst>
            <pc:docMk/>
            <pc:sldMk cId="1196412975" sldId="260"/>
            <ac:spMk id="28" creationId="{338A1036-4ED6-49A8-9CEA-22E75E1CE6FE}"/>
          </ac:spMkLst>
        </pc:spChg>
        <pc:spChg chg="add mod">
          <ac:chgData name="子豪 章" userId="a49aefbc8cdc36ad" providerId="LiveId" clId="{CA75A1EF-43B1-45C7-9BDA-ED19F1A160C7}" dt="2024-02-28T05:27:33.746" v="507" actId="1076"/>
          <ac:spMkLst>
            <pc:docMk/>
            <pc:sldMk cId="1196412975" sldId="260"/>
            <ac:spMk id="29" creationId="{412AE4BE-A7C5-4C29-A2DC-21A767C11B6F}"/>
          </ac:spMkLst>
        </pc:spChg>
        <pc:spChg chg="add mod">
          <ac:chgData name="子豪 章" userId="a49aefbc8cdc36ad" providerId="LiveId" clId="{CA75A1EF-43B1-45C7-9BDA-ED19F1A160C7}" dt="2024-02-28T05:27:33.746" v="507" actId="1076"/>
          <ac:spMkLst>
            <pc:docMk/>
            <pc:sldMk cId="1196412975" sldId="260"/>
            <ac:spMk id="30" creationId="{88D5CD9B-5285-4070-B5B7-2219D7681185}"/>
          </ac:spMkLst>
        </pc:spChg>
        <pc:graphicFrameChg chg="add del mod">
          <ac:chgData name="子豪 章" userId="a49aefbc8cdc36ad" providerId="LiveId" clId="{CA75A1EF-43B1-45C7-9BDA-ED19F1A160C7}" dt="2024-02-28T05:23:46.216" v="423"/>
          <ac:graphicFrameMkLst>
            <pc:docMk/>
            <pc:sldMk cId="1196412975" sldId="260"/>
            <ac:graphicFrameMk id="4" creationId="{6D63FE34-76AD-4A49-8748-CCB5E0345059}"/>
          </ac:graphicFrameMkLst>
        </pc:graphicFrameChg>
        <pc:graphicFrameChg chg="add del">
          <ac:chgData name="子豪 章" userId="a49aefbc8cdc36ad" providerId="LiveId" clId="{CA75A1EF-43B1-45C7-9BDA-ED19F1A160C7}" dt="2024-02-28T05:23:46.216" v="423"/>
          <ac:graphicFrameMkLst>
            <pc:docMk/>
            <pc:sldMk cId="1196412975" sldId="260"/>
            <ac:graphicFrameMk id="5" creationId="{B2972283-A6BE-45E5-B485-77B6FF6EAE44}"/>
          </ac:graphicFrameMkLst>
        </pc:graphicFrameChg>
        <pc:graphicFrameChg chg="add mod">
          <ac:chgData name="子豪 章" userId="a49aefbc8cdc36ad" providerId="LiveId" clId="{CA75A1EF-43B1-45C7-9BDA-ED19F1A160C7}" dt="2024-02-28T05:27:55.609" v="540" actId="1076"/>
          <ac:graphicFrameMkLst>
            <pc:docMk/>
            <pc:sldMk cId="1196412975" sldId="260"/>
            <ac:graphicFrameMk id="10" creationId="{6460BAC8-90EC-435A-AC3C-92D4BB8D7411}"/>
          </ac:graphicFrameMkLst>
        </pc:graphicFrameChg>
        <pc:graphicFrameChg chg="add mod">
          <ac:chgData name="子豪 章" userId="a49aefbc8cdc36ad" providerId="LiveId" clId="{CA75A1EF-43B1-45C7-9BDA-ED19F1A160C7}" dt="2024-02-28T05:28:02.435" v="545" actId="1076"/>
          <ac:graphicFrameMkLst>
            <pc:docMk/>
            <pc:sldMk cId="1196412975" sldId="260"/>
            <ac:graphicFrameMk id="15" creationId="{4BFA61A5-66D9-4538-B56C-A1EB0932A792}"/>
          </ac:graphicFrameMkLst>
        </pc:graphicFrameChg>
        <pc:graphicFrameChg chg="add del mod">
          <ac:chgData name="子豪 章" userId="a49aefbc8cdc36ad" providerId="LiveId" clId="{CA75A1EF-43B1-45C7-9BDA-ED19F1A160C7}" dt="2024-02-28T05:26:56.438" v="489"/>
          <ac:graphicFrameMkLst>
            <pc:docMk/>
            <pc:sldMk cId="1196412975" sldId="260"/>
            <ac:graphicFrameMk id="17" creationId="{8AEFA3E8-CE33-446D-85A5-7AD1AFD2195B}"/>
          </ac:graphicFrameMkLst>
        </pc:graphicFrameChg>
        <pc:graphicFrameChg chg="add del mod">
          <ac:chgData name="子豪 章" userId="a49aefbc8cdc36ad" providerId="LiveId" clId="{CA75A1EF-43B1-45C7-9BDA-ED19F1A160C7}" dt="2024-02-28T05:27:18.690" v="501"/>
          <ac:graphicFrameMkLst>
            <pc:docMk/>
            <pc:sldMk cId="1196412975" sldId="260"/>
            <ac:graphicFrameMk id="20" creationId="{0E563489-2D46-40E6-913B-0C33805F2C6A}"/>
          </ac:graphicFrameMkLst>
        </pc:graphicFrameChg>
        <pc:graphicFrameChg chg="add mod">
          <ac:chgData name="子豪 章" userId="a49aefbc8cdc36ad" providerId="LiveId" clId="{CA75A1EF-43B1-45C7-9BDA-ED19F1A160C7}" dt="2024-02-28T05:27:56.549" v="541" actId="1076"/>
          <ac:graphicFrameMkLst>
            <pc:docMk/>
            <pc:sldMk cId="1196412975" sldId="260"/>
            <ac:graphicFrameMk id="24" creationId="{F9B2B9D1-1DC9-49FA-8A7A-FA5570B18F46}"/>
          </ac:graphicFrameMkLst>
        </pc:graphicFrameChg>
        <pc:graphicFrameChg chg="add mod">
          <ac:chgData name="子豪 章" userId="a49aefbc8cdc36ad" providerId="LiveId" clId="{CA75A1EF-43B1-45C7-9BDA-ED19F1A160C7}" dt="2024-02-28T05:27:57.734" v="542" actId="1076"/>
          <ac:graphicFrameMkLst>
            <pc:docMk/>
            <pc:sldMk cId="1196412975" sldId="260"/>
            <ac:graphicFrameMk id="26" creationId="{956FF239-3AE6-40A4-B8EB-F0DB120B35B1}"/>
          </ac:graphicFrameMkLst>
        </pc:graphicFrameChg>
        <pc:graphicFrameChg chg="add mod">
          <ac:chgData name="子豪 章" userId="a49aefbc8cdc36ad" providerId="LiveId" clId="{CA75A1EF-43B1-45C7-9BDA-ED19F1A160C7}" dt="2024-02-28T05:27:59.003" v="543" actId="1076"/>
          <ac:graphicFrameMkLst>
            <pc:docMk/>
            <pc:sldMk cId="1196412975" sldId="260"/>
            <ac:graphicFrameMk id="27" creationId="{D62E91E8-9736-463D-8DDC-2A87800C976C}"/>
          </ac:graphicFrameMkLst>
        </pc:graphicFrameChg>
        <pc:picChg chg="add del mod">
          <ac:chgData name="子豪 章" userId="a49aefbc8cdc36ad" providerId="LiveId" clId="{CA75A1EF-43B1-45C7-9BDA-ED19F1A160C7}" dt="2024-02-28T05:26:13.184" v="484" actId="478"/>
          <ac:picMkLst>
            <pc:docMk/>
            <pc:sldMk cId="1196412975" sldId="260"/>
            <ac:picMk id="18" creationId="{426843B4-E2F1-4394-8083-FE7E853926D2}"/>
          </ac:picMkLst>
        </pc:picChg>
        <pc:picChg chg="add mod">
          <ac:chgData name="子豪 章" userId="a49aefbc8cdc36ad" providerId="LiveId" clId="{CA75A1EF-43B1-45C7-9BDA-ED19F1A160C7}" dt="2024-02-28T05:28:07.149" v="547" actId="1076"/>
          <ac:picMkLst>
            <pc:docMk/>
            <pc:sldMk cId="1196412975" sldId="260"/>
            <ac:picMk id="22" creationId="{3156D565-3977-44B9-8F68-E1967E6242BE}"/>
          </ac:picMkLst>
        </pc:picChg>
        <pc:picChg chg="add del">
          <ac:chgData name="子豪 章" userId="a49aefbc8cdc36ad" providerId="LiveId" clId="{CA75A1EF-43B1-45C7-9BDA-ED19F1A160C7}" dt="2024-02-28T05:23:46.216" v="423"/>
          <ac:picMkLst>
            <pc:docMk/>
            <pc:sldMk cId="1196412975" sldId="260"/>
            <ac:picMk id="1025" creationId="{558F9CB7-2E6A-42FD-AF9A-A0D71E23A59B}"/>
          </ac:picMkLst>
        </pc:picChg>
      </pc:sldChg>
      <pc:sldChg chg="addSp delSp modSp new mod modClrScheme chgLayout">
        <pc:chgData name="子豪 章" userId="a49aefbc8cdc36ad" providerId="LiveId" clId="{CA75A1EF-43B1-45C7-9BDA-ED19F1A160C7}" dt="2024-02-28T05:51:35.288" v="1249" actId="1076"/>
        <pc:sldMkLst>
          <pc:docMk/>
          <pc:sldMk cId="1189426839" sldId="261"/>
        </pc:sldMkLst>
        <pc:spChg chg="del mod ord">
          <ac:chgData name="子豪 章" userId="a49aefbc8cdc36ad" providerId="LiveId" clId="{CA75A1EF-43B1-45C7-9BDA-ED19F1A160C7}" dt="2024-02-28T05:51:20.728" v="1245" actId="700"/>
          <ac:spMkLst>
            <pc:docMk/>
            <pc:sldMk cId="1189426839" sldId="261"/>
            <ac:spMk id="2" creationId="{74A5D750-C3B0-4B7B-98D2-7FE5BFC0A924}"/>
          </ac:spMkLst>
        </pc:spChg>
        <pc:spChg chg="del">
          <ac:chgData name="子豪 章" userId="a49aefbc8cdc36ad" providerId="LiveId" clId="{CA75A1EF-43B1-45C7-9BDA-ED19F1A160C7}" dt="2024-02-28T05:51:20.728" v="1245" actId="700"/>
          <ac:spMkLst>
            <pc:docMk/>
            <pc:sldMk cId="1189426839" sldId="261"/>
            <ac:spMk id="3" creationId="{51846F29-A597-4D69-BDF0-50540A40BFCC}"/>
          </ac:spMkLst>
        </pc:spChg>
        <pc:spChg chg="add del mod">
          <ac:chgData name="子豪 章" userId="a49aefbc8cdc36ad" providerId="LiveId" clId="{CA75A1EF-43B1-45C7-9BDA-ED19F1A160C7}" dt="2024-02-28T05:48:27.424" v="1137" actId="21"/>
          <ac:spMkLst>
            <pc:docMk/>
            <pc:sldMk cId="1189426839" sldId="261"/>
            <ac:spMk id="4" creationId="{E6FA2C9E-DF83-4069-B731-E212FF8A58FF}"/>
          </ac:spMkLst>
        </pc:spChg>
        <pc:spChg chg="add mod">
          <ac:chgData name="子豪 章" userId="a49aefbc8cdc36ad" providerId="LiveId" clId="{CA75A1EF-43B1-45C7-9BDA-ED19F1A160C7}" dt="2024-02-28T05:51:22.152" v="1246" actId="1076"/>
          <ac:spMkLst>
            <pc:docMk/>
            <pc:sldMk cId="1189426839" sldId="261"/>
            <ac:spMk id="7" creationId="{F62D7F4C-CE69-46DF-9098-7052C13B6B98}"/>
          </ac:spMkLst>
        </pc:spChg>
        <pc:spChg chg="add mod ord">
          <ac:chgData name="子豪 章" userId="a49aefbc8cdc36ad" providerId="LiveId" clId="{CA75A1EF-43B1-45C7-9BDA-ED19F1A160C7}" dt="2024-02-28T05:51:20.728" v="1245" actId="700"/>
          <ac:spMkLst>
            <pc:docMk/>
            <pc:sldMk cId="1189426839" sldId="261"/>
            <ac:spMk id="9" creationId="{86C93AC2-A7AB-4195-8A90-49A39310E16B}"/>
          </ac:spMkLst>
        </pc:spChg>
        <pc:picChg chg="add mod">
          <ac:chgData name="子豪 章" userId="a49aefbc8cdc36ad" providerId="LiveId" clId="{CA75A1EF-43B1-45C7-9BDA-ED19F1A160C7}" dt="2024-02-28T05:51:23.626" v="1247" actId="1076"/>
          <ac:picMkLst>
            <pc:docMk/>
            <pc:sldMk cId="1189426839" sldId="261"/>
            <ac:picMk id="5" creationId="{AD889626-7214-4744-B2B7-76B2C03266A2}"/>
          </ac:picMkLst>
        </pc:picChg>
        <pc:picChg chg="add mod">
          <ac:chgData name="子豪 章" userId="a49aefbc8cdc36ad" providerId="LiveId" clId="{CA75A1EF-43B1-45C7-9BDA-ED19F1A160C7}" dt="2024-02-28T05:51:35.288" v="1249" actId="1076"/>
          <ac:picMkLst>
            <pc:docMk/>
            <pc:sldMk cId="1189426839" sldId="261"/>
            <ac:picMk id="8" creationId="{49B221ED-6E51-453F-8F8F-B22DC2BB1674}"/>
          </ac:picMkLst>
        </pc:picChg>
      </pc:sldChg>
      <pc:sldChg chg="addSp delSp modSp add mod modClrScheme chgLayout">
        <pc:chgData name="子豪 章" userId="a49aefbc8cdc36ad" providerId="LiveId" clId="{CA75A1EF-43B1-45C7-9BDA-ED19F1A160C7}" dt="2024-02-28T06:01:42.132" v="1616" actId="1076"/>
        <pc:sldMkLst>
          <pc:docMk/>
          <pc:sldMk cId="1778072748" sldId="262"/>
        </pc:sldMkLst>
        <pc:spChg chg="del mod ord">
          <ac:chgData name="子豪 章" userId="a49aefbc8cdc36ad" providerId="LiveId" clId="{CA75A1EF-43B1-45C7-9BDA-ED19F1A160C7}" dt="2024-02-28T05:50:34.531" v="1224" actId="700"/>
          <ac:spMkLst>
            <pc:docMk/>
            <pc:sldMk cId="1778072748" sldId="262"/>
            <ac:spMk id="2" creationId="{74A5D750-C3B0-4B7B-98D2-7FE5BFC0A924}"/>
          </ac:spMkLst>
        </pc:spChg>
        <pc:spChg chg="del">
          <ac:chgData name="子豪 章" userId="a49aefbc8cdc36ad" providerId="LiveId" clId="{CA75A1EF-43B1-45C7-9BDA-ED19F1A160C7}" dt="2024-02-28T05:49:46.767" v="1199" actId="478"/>
          <ac:spMkLst>
            <pc:docMk/>
            <pc:sldMk cId="1778072748" sldId="262"/>
            <ac:spMk id="3" creationId="{51846F29-A597-4D69-BDF0-50540A40BFCC}"/>
          </ac:spMkLst>
        </pc:spChg>
        <pc:spChg chg="add mod ord">
          <ac:chgData name="子豪 章" userId="a49aefbc8cdc36ad" providerId="LiveId" clId="{CA75A1EF-43B1-45C7-9BDA-ED19F1A160C7}" dt="2024-02-28T05:50:34.531" v="1224" actId="700"/>
          <ac:spMkLst>
            <pc:docMk/>
            <pc:sldMk cId="1778072748" sldId="262"/>
            <ac:spMk id="6" creationId="{96076910-FB04-4AA5-87AE-E4A53262FAAA}"/>
          </ac:spMkLst>
        </pc:spChg>
        <pc:spChg chg="del">
          <ac:chgData name="子豪 章" userId="a49aefbc8cdc36ad" providerId="LiveId" clId="{CA75A1EF-43B1-45C7-9BDA-ED19F1A160C7}" dt="2024-02-28T05:49:46.767" v="1199" actId="478"/>
          <ac:spMkLst>
            <pc:docMk/>
            <pc:sldMk cId="1778072748" sldId="262"/>
            <ac:spMk id="7" creationId="{F62D7F4C-CE69-46DF-9098-7052C13B6B98}"/>
          </ac:spMkLst>
        </pc:spChg>
        <pc:spChg chg="add mod">
          <ac:chgData name="子豪 章" userId="a49aefbc8cdc36ad" providerId="LiveId" clId="{CA75A1EF-43B1-45C7-9BDA-ED19F1A160C7}" dt="2024-02-28T05:59:57.993" v="1549" actId="21"/>
          <ac:spMkLst>
            <pc:docMk/>
            <pc:sldMk cId="1778072748" sldId="262"/>
            <ac:spMk id="8" creationId="{B360A98B-8C71-4584-BCBE-28FEEAC17AB1}"/>
          </ac:spMkLst>
        </pc:spChg>
        <pc:spChg chg="add del mod">
          <ac:chgData name="子豪 章" userId="a49aefbc8cdc36ad" providerId="LiveId" clId="{CA75A1EF-43B1-45C7-9BDA-ED19F1A160C7}" dt="2024-02-28T06:00:08.110" v="1554" actId="21"/>
          <ac:spMkLst>
            <pc:docMk/>
            <pc:sldMk cId="1778072748" sldId="262"/>
            <ac:spMk id="12" creationId="{A4495078-67D9-40DB-8444-3C03C9A84343}"/>
          </ac:spMkLst>
        </pc:spChg>
        <pc:spChg chg="add del mod">
          <ac:chgData name="子豪 章" userId="a49aefbc8cdc36ad" providerId="LiveId" clId="{CA75A1EF-43B1-45C7-9BDA-ED19F1A160C7}" dt="2024-02-28T06:00:08.110" v="1554" actId="21"/>
          <ac:spMkLst>
            <pc:docMk/>
            <pc:sldMk cId="1778072748" sldId="262"/>
            <ac:spMk id="13" creationId="{80523A56-969B-4EDA-8ACD-0E171B8A2B58}"/>
          </ac:spMkLst>
        </pc:spChg>
        <pc:spChg chg="add del mod">
          <ac:chgData name="子豪 章" userId="a49aefbc8cdc36ad" providerId="LiveId" clId="{CA75A1EF-43B1-45C7-9BDA-ED19F1A160C7}" dt="2024-02-28T06:00:08.110" v="1554" actId="21"/>
          <ac:spMkLst>
            <pc:docMk/>
            <pc:sldMk cId="1778072748" sldId="262"/>
            <ac:spMk id="14" creationId="{5CF71020-335D-4F77-B964-CC1AB16C8763}"/>
          </ac:spMkLst>
        </pc:spChg>
        <pc:spChg chg="add del mod">
          <ac:chgData name="子豪 章" userId="a49aefbc8cdc36ad" providerId="LiveId" clId="{CA75A1EF-43B1-45C7-9BDA-ED19F1A160C7}" dt="2024-02-28T06:00:08.110" v="1554" actId="21"/>
          <ac:spMkLst>
            <pc:docMk/>
            <pc:sldMk cId="1778072748" sldId="262"/>
            <ac:spMk id="15" creationId="{2E273177-813B-4CDD-B27A-4CA12970F9E9}"/>
          </ac:spMkLst>
        </pc:spChg>
        <pc:spChg chg="add mod">
          <ac:chgData name="子豪 章" userId="a49aefbc8cdc36ad" providerId="LiveId" clId="{CA75A1EF-43B1-45C7-9BDA-ED19F1A160C7}" dt="2024-02-28T06:00:44.253" v="1591" actId="1076"/>
          <ac:spMkLst>
            <pc:docMk/>
            <pc:sldMk cId="1778072748" sldId="262"/>
            <ac:spMk id="17" creationId="{EAF635D5-FCA8-41E5-8B28-C9E424342728}"/>
          </ac:spMkLst>
        </pc:spChg>
        <pc:spChg chg="add mod">
          <ac:chgData name="子豪 章" userId="a49aefbc8cdc36ad" providerId="LiveId" clId="{CA75A1EF-43B1-45C7-9BDA-ED19F1A160C7}" dt="2024-02-28T06:00:48.524" v="1593" actId="1076"/>
          <ac:spMkLst>
            <pc:docMk/>
            <pc:sldMk cId="1778072748" sldId="262"/>
            <ac:spMk id="18" creationId="{03D6DD77-799E-4E87-859F-21D5C8DC5DC9}"/>
          </ac:spMkLst>
        </pc:spChg>
        <pc:spChg chg="add mod">
          <ac:chgData name="子豪 章" userId="a49aefbc8cdc36ad" providerId="LiveId" clId="{CA75A1EF-43B1-45C7-9BDA-ED19F1A160C7}" dt="2024-02-28T06:00:53.234" v="1594" actId="1076"/>
          <ac:spMkLst>
            <pc:docMk/>
            <pc:sldMk cId="1778072748" sldId="262"/>
            <ac:spMk id="19" creationId="{A21D3C6B-F731-4C1B-AC1E-C16CC35469FC}"/>
          </ac:spMkLst>
        </pc:spChg>
        <pc:spChg chg="add mod">
          <ac:chgData name="子豪 章" userId="a49aefbc8cdc36ad" providerId="LiveId" clId="{CA75A1EF-43B1-45C7-9BDA-ED19F1A160C7}" dt="2024-02-28T06:00:48.524" v="1593" actId="1076"/>
          <ac:spMkLst>
            <pc:docMk/>
            <pc:sldMk cId="1778072748" sldId="262"/>
            <ac:spMk id="20" creationId="{97A89F33-3F1F-4F96-BC9F-D13D501D21EF}"/>
          </ac:spMkLst>
        </pc:spChg>
        <pc:spChg chg="add mod">
          <ac:chgData name="子豪 章" userId="a49aefbc8cdc36ad" providerId="LiveId" clId="{CA75A1EF-43B1-45C7-9BDA-ED19F1A160C7}" dt="2024-02-28T06:00:53.234" v="1594" actId="1076"/>
          <ac:spMkLst>
            <pc:docMk/>
            <pc:sldMk cId="1778072748" sldId="262"/>
            <ac:spMk id="21" creationId="{C34A4ECF-010C-495A-B7E9-042A77B6A2C0}"/>
          </ac:spMkLst>
        </pc:spChg>
        <pc:spChg chg="add mod">
          <ac:chgData name="子豪 章" userId="a49aefbc8cdc36ad" providerId="LiveId" clId="{CA75A1EF-43B1-45C7-9BDA-ED19F1A160C7}" dt="2024-02-28T06:01:34.870" v="1613" actId="14100"/>
          <ac:spMkLst>
            <pc:docMk/>
            <pc:sldMk cId="1778072748" sldId="262"/>
            <ac:spMk id="23" creationId="{96646FBD-A63A-404D-823A-EBD49AFC73C1}"/>
          </ac:spMkLst>
        </pc:spChg>
        <pc:spChg chg="add mod">
          <ac:chgData name="子豪 章" userId="a49aefbc8cdc36ad" providerId="LiveId" clId="{CA75A1EF-43B1-45C7-9BDA-ED19F1A160C7}" dt="2024-02-28T06:01:41.289" v="1615" actId="1076"/>
          <ac:spMkLst>
            <pc:docMk/>
            <pc:sldMk cId="1778072748" sldId="262"/>
            <ac:spMk id="25" creationId="{A7CB91C1-A8EE-4081-97F8-D82CFE36AC9C}"/>
          </ac:spMkLst>
        </pc:spChg>
        <pc:spChg chg="add mod">
          <ac:chgData name="子豪 章" userId="a49aefbc8cdc36ad" providerId="LiveId" clId="{CA75A1EF-43B1-45C7-9BDA-ED19F1A160C7}" dt="2024-02-28T06:01:18.425" v="1603" actId="1076"/>
          <ac:spMkLst>
            <pc:docMk/>
            <pc:sldMk cId="1778072748" sldId="262"/>
            <ac:spMk id="30" creationId="{DA78D6B8-2750-4E26-9F46-F76866EC8A2D}"/>
          </ac:spMkLst>
        </pc:spChg>
        <pc:spChg chg="add mod">
          <ac:chgData name="子豪 章" userId="a49aefbc8cdc36ad" providerId="LiveId" clId="{CA75A1EF-43B1-45C7-9BDA-ED19F1A160C7}" dt="2024-02-28T06:01:21.968" v="1606" actId="20577"/>
          <ac:spMkLst>
            <pc:docMk/>
            <pc:sldMk cId="1778072748" sldId="262"/>
            <ac:spMk id="31" creationId="{E2344A27-6565-4E89-A7B1-B0CBBC7BC29D}"/>
          </ac:spMkLst>
        </pc:spChg>
        <pc:picChg chg="del">
          <ac:chgData name="子豪 章" userId="a49aefbc8cdc36ad" providerId="LiveId" clId="{CA75A1EF-43B1-45C7-9BDA-ED19F1A160C7}" dt="2024-02-28T05:49:47.413" v="1200" actId="478"/>
          <ac:picMkLst>
            <pc:docMk/>
            <pc:sldMk cId="1778072748" sldId="262"/>
            <ac:picMk id="5" creationId="{AD889626-7214-4744-B2B7-76B2C03266A2}"/>
          </ac:picMkLst>
        </pc:picChg>
        <pc:picChg chg="add mod">
          <ac:chgData name="子豪 章" userId="a49aefbc8cdc36ad" providerId="LiveId" clId="{CA75A1EF-43B1-45C7-9BDA-ED19F1A160C7}" dt="2024-02-28T06:00:54.663" v="1595" actId="1076"/>
          <ac:picMkLst>
            <pc:docMk/>
            <pc:sldMk cId="1778072748" sldId="262"/>
            <ac:picMk id="9" creationId="{FD45BFC4-39A0-421F-ACC7-AE42B0BA1902}"/>
          </ac:picMkLst>
        </pc:picChg>
        <pc:picChg chg="add mod">
          <ac:chgData name="子豪 章" userId="a49aefbc8cdc36ad" providerId="LiveId" clId="{CA75A1EF-43B1-45C7-9BDA-ED19F1A160C7}" dt="2024-02-28T06:01:38.596" v="1614" actId="1076"/>
          <ac:picMkLst>
            <pc:docMk/>
            <pc:sldMk cId="1778072748" sldId="262"/>
            <ac:picMk id="10" creationId="{C8652ED7-3C74-46A9-81F3-B9AB60C836BB}"/>
          </ac:picMkLst>
        </pc:picChg>
        <pc:picChg chg="add mod">
          <ac:chgData name="子豪 章" userId="a49aefbc8cdc36ad" providerId="LiveId" clId="{CA75A1EF-43B1-45C7-9BDA-ED19F1A160C7}" dt="2024-02-28T06:01:42.132" v="1616" actId="1076"/>
          <ac:picMkLst>
            <pc:docMk/>
            <pc:sldMk cId="1778072748" sldId="262"/>
            <ac:picMk id="11" creationId="{03174B6B-E95D-441F-982A-59BCB6CAA186}"/>
          </ac:picMkLst>
        </pc:picChg>
        <pc:cxnChg chg="add">
          <ac:chgData name="子豪 章" userId="a49aefbc8cdc36ad" providerId="LiveId" clId="{CA75A1EF-43B1-45C7-9BDA-ED19F1A160C7}" dt="2024-02-28T06:01:04.996" v="1598" actId="11529"/>
          <ac:cxnSpMkLst>
            <pc:docMk/>
            <pc:sldMk cId="1778072748" sldId="262"/>
            <ac:cxnSpMk id="27" creationId="{42528F42-9DB1-4744-B608-1E5F25EE12EE}"/>
          </ac:cxnSpMkLst>
        </pc:cxnChg>
        <pc:cxnChg chg="add">
          <ac:chgData name="子豪 章" userId="a49aefbc8cdc36ad" providerId="LiveId" clId="{CA75A1EF-43B1-45C7-9BDA-ED19F1A160C7}" dt="2024-02-28T06:01:10.391" v="1599" actId="11529"/>
          <ac:cxnSpMkLst>
            <pc:docMk/>
            <pc:sldMk cId="1778072748" sldId="262"/>
            <ac:cxnSpMk id="29" creationId="{B4704EEA-1925-46A2-A033-9B6A9D7C37CD}"/>
          </ac:cxnSpMkLst>
        </pc:cxnChg>
      </pc:sldChg>
      <pc:sldChg chg="addSp modSp new mod">
        <pc:chgData name="子豪 章" userId="a49aefbc8cdc36ad" providerId="LiveId" clId="{CA75A1EF-43B1-45C7-9BDA-ED19F1A160C7}" dt="2024-02-28T05:56:46.709" v="1376" actId="1076"/>
        <pc:sldMkLst>
          <pc:docMk/>
          <pc:sldMk cId="2414503596" sldId="263"/>
        </pc:sldMkLst>
        <pc:spChg chg="add mod">
          <ac:chgData name="子豪 章" userId="a49aefbc8cdc36ad" providerId="LiveId" clId="{CA75A1EF-43B1-45C7-9BDA-ED19F1A160C7}" dt="2024-02-28T05:53:04.430" v="1284" actId="14100"/>
          <ac:spMkLst>
            <pc:docMk/>
            <pc:sldMk cId="2414503596" sldId="263"/>
            <ac:spMk id="6" creationId="{EFBC8953-643D-44E5-9AEE-50D702F33539}"/>
          </ac:spMkLst>
        </pc:spChg>
        <pc:picChg chg="add mod">
          <ac:chgData name="子豪 章" userId="a49aefbc8cdc36ad" providerId="LiveId" clId="{CA75A1EF-43B1-45C7-9BDA-ED19F1A160C7}" dt="2024-02-28T05:56:46.709" v="1376" actId="1076"/>
          <ac:picMkLst>
            <pc:docMk/>
            <pc:sldMk cId="2414503596" sldId="263"/>
            <ac:picMk id="4" creationId="{960A0877-DB8E-498F-BECA-9CABFD787420}"/>
          </ac:picMkLst>
        </pc:picChg>
        <pc:picChg chg="add mod">
          <ac:chgData name="子豪 章" userId="a49aefbc8cdc36ad" providerId="LiveId" clId="{CA75A1EF-43B1-45C7-9BDA-ED19F1A160C7}" dt="2024-02-28T05:52:55.806" v="1265" actId="1076"/>
          <ac:picMkLst>
            <pc:docMk/>
            <pc:sldMk cId="2414503596" sldId="263"/>
            <ac:picMk id="5" creationId="{3442DB59-BD01-4871-BB89-E2876EC8D663}"/>
          </ac:picMkLst>
        </pc:picChg>
      </pc:sldChg>
      <pc:sldChg chg="addSp delSp modSp new mod">
        <pc:chgData name="子豪 章" userId="a49aefbc8cdc36ad" providerId="LiveId" clId="{CA75A1EF-43B1-45C7-9BDA-ED19F1A160C7}" dt="2024-02-28T05:56:42.213" v="1375"/>
        <pc:sldMkLst>
          <pc:docMk/>
          <pc:sldMk cId="2162498178" sldId="264"/>
        </pc:sldMkLst>
        <pc:spChg chg="mod">
          <ac:chgData name="子豪 章" userId="a49aefbc8cdc36ad" providerId="LiveId" clId="{CA75A1EF-43B1-45C7-9BDA-ED19F1A160C7}" dt="2024-02-28T05:56:42.213" v="1375"/>
          <ac:spMkLst>
            <pc:docMk/>
            <pc:sldMk cId="2162498178" sldId="264"/>
            <ac:spMk id="2" creationId="{355D5792-ED3A-403F-95BD-6D0A7F5583A5}"/>
          </ac:spMkLst>
        </pc:spChg>
        <pc:spChg chg="add mod">
          <ac:chgData name="子豪 章" userId="a49aefbc8cdc36ad" providerId="LiveId" clId="{CA75A1EF-43B1-45C7-9BDA-ED19F1A160C7}" dt="2024-02-28T05:56:13.833" v="1349" actId="1076"/>
          <ac:spMkLst>
            <pc:docMk/>
            <pc:sldMk cId="2162498178" sldId="264"/>
            <ac:spMk id="12" creationId="{0E45F696-5CAA-4343-A1A9-A497D37FD9F9}"/>
          </ac:spMkLst>
        </pc:spChg>
        <pc:spChg chg="add mod">
          <ac:chgData name="子豪 章" userId="a49aefbc8cdc36ad" providerId="LiveId" clId="{CA75A1EF-43B1-45C7-9BDA-ED19F1A160C7}" dt="2024-02-28T05:56:24.377" v="1356" actId="1076"/>
          <ac:spMkLst>
            <pc:docMk/>
            <pc:sldMk cId="2162498178" sldId="264"/>
            <ac:spMk id="13" creationId="{0A5BB50C-BC79-49B6-8182-EBF4CA4D8280}"/>
          </ac:spMkLst>
        </pc:spChg>
        <pc:spChg chg="add mod">
          <ac:chgData name="子豪 章" userId="a49aefbc8cdc36ad" providerId="LiveId" clId="{CA75A1EF-43B1-45C7-9BDA-ED19F1A160C7}" dt="2024-02-28T05:56:36.337" v="1364" actId="20577"/>
          <ac:spMkLst>
            <pc:docMk/>
            <pc:sldMk cId="2162498178" sldId="264"/>
            <ac:spMk id="14" creationId="{ABD17DCB-3405-4D4D-8E97-DC1504601578}"/>
          </ac:spMkLst>
        </pc:spChg>
        <pc:picChg chg="add del">
          <ac:chgData name="子豪 章" userId="a49aefbc8cdc36ad" providerId="LiveId" clId="{CA75A1EF-43B1-45C7-9BDA-ED19F1A160C7}" dt="2024-02-28T05:53:26.928" v="1287" actId="478"/>
          <ac:picMkLst>
            <pc:docMk/>
            <pc:sldMk cId="2162498178" sldId="264"/>
            <ac:picMk id="4" creationId="{F42B6262-2341-4ECB-A4AE-3F2CCB40020C}"/>
          </ac:picMkLst>
        </pc:picChg>
        <pc:picChg chg="add del">
          <ac:chgData name="子豪 章" userId="a49aefbc8cdc36ad" providerId="LiveId" clId="{CA75A1EF-43B1-45C7-9BDA-ED19F1A160C7}" dt="2024-02-28T05:53:34.733" v="1289"/>
          <ac:picMkLst>
            <pc:docMk/>
            <pc:sldMk cId="2162498178" sldId="264"/>
            <ac:picMk id="5" creationId="{8BA21A9B-2701-4883-AC2A-305E231F6CD5}"/>
          </ac:picMkLst>
        </pc:picChg>
        <pc:picChg chg="add mod">
          <ac:chgData name="子豪 章" userId="a49aefbc8cdc36ad" providerId="LiveId" clId="{CA75A1EF-43B1-45C7-9BDA-ED19F1A160C7}" dt="2024-02-28T05:55:25.819" v="1317" actId="1076"/>
          <ac:picMkLst>
            <pc:docMk/>
            <pc:sldMk cId="2162498178" sldId="264"/>
            <ac:picMk id="6" creationId="{480EA29C-44F6-46BF-8036-66DAD53A0CC0}"/>
          </ac:picMkLst>
        </pc:picChg>
        <pc:picChg chg="add mod">
          <ac:chgData name="子豪 章" userId="a49aefbc8cdc36ad" providerId="LiveId" clId="{CA75A1EF-43B1-45C7-9BDA-ED19F1A160C7}" dt="2024-02-28T05:56:22.187" v="1355" actId="1076"/>
          <ac:picMkLst>
            <pc:docMk/>
            <pc:sldMk cId="2162498178" sldId="264"/>
            <ac:picMk id="7" creationId="{DCCD541E-2D52-4465-87AF-5876D4D2C22F}"/>
          </ac:picMkLst>
        </pc:picChg>
        <pc:picChg chg="add mod">
          <ac:chgData name="子豪 章" userId="a49aefbc8cdc36ad" providerId="LiveId" clId="{CA75A1EF-43B1-45C7-9BDA-ED19F1A160C7}" dt="2024-02-28T05:56:26.320" v="1357" actId="1076"/>
          <ac:picMkLst>
            <pc:docMk/>
            <pc:sldMk cId="2162498178" sldId="264"/>
            <ac:picMk id="8" creationId="{D399227C-1C17-4836-83F0-3362E78027F2}"/>
          </ac:picMkLst>
        </pc:picChg>
        <pc:picChg chg="add mod">
          <ac:chgData name="子豪 章" userId="a49aefbc8cdc36ad" providerId="LiveId" clId="{CA75A1EF-43B1-45C7-9BDA-ED19F1A160C7}" dt="2024-02-28T05:56:39.492" v="1365" actId="14100"/>
          <ac:picMkLst>
            <pc:docMk/>
            <pc:sldMk cId="2162498178" sldId="264"/>
            <ac:picMk id="10" creationId="{19CB372C-402A-42AE-A7E1-C633BB8F5FCA}"/>
          </ac:picMkLst>
        </pc:picChg>
        <pc:picChg chg="add mod">
          <ac:chgData name="子豪 章" userId="a49aefbc8cdc36ad" providerId="LiveId" clId="{CA75A1EF-43B1-45C7-9BDA-ED19F1A160C7}" dt="2024-02-28T05:56:00.318" v="1322" actId="1076"/>
          <ac:picMkLst>
            <pc:docMk/>
            <pc:sldMk cId="2162498178" sldId="264"/>
            <ac:picMk id="11" creationId="{2A6AC7B8-A070-479C-BBF1-63DFFCB09480}"/>
          </ac:picMkLst>
        </pc:picChg>
      </pc:sldChg>
      <pc:sldChg chg="del">
        <pc:chgData name="子豪 章" userId="a49aefbc8cdc36ad" providerId="LiveId" clId="{CA75A1EF-43B1-45C7-9BDA-ED19F1A160C7}" dt="2024-02-28T04:51:50.920" v="29" actId="47"/>
        <pc:sldMkLst>
          <pc:docMk/>
          <pc:sldMk cId="3116926818" sldId="324"/>
        </pc:sldMkLst>
      </pc:sldChg>
      <pc:sldChg chg="del">
        <pc:chgData name="子豪 章" userId="a49aefbc8cdc36ad" providerId="LiveId" clId="{CA75A1EF-43B1-45C7-9BDA-ED19F1A160C7}" dt="2024-02-28T04:51:50.555" v="28" actId="47"/>
        <pc:sldMkLst>
          <pc:docMk/>
          <pc:sldMk cId="1158361248" sldId="325"/>
        </pc:sldMkLst>
      </pc:sldChg>
      <pc:sldChg chg="del">
        <pc:chgData name="子豪 章" userId="a49aefbc8cdc36ad" providerId="LiveId" clId="{CA75A1EF-43B1-45C7-9BDA-ED19F1A160C7}" dt="2024-02-28T04:51:50.099" v="27" actId="47"/>
        <pc:sldMkLst>
          <pc:docMk/>
          <pc:sldMk cId="2081063807" sldId="326"/>
        </pc:sldMkLst>
      </pc:sldChg>
    </pc:docChg>
  </pc:docChgLst>
  <pc:docChgLst>
    <pc:chgData name="子豪 章" userId="a49aefbc8cdc36ad" providerId="LiveId" clId="{8942A540-53C9-406C-9740-2005EA0BD926}"/>
    <pc:docChg chg="custSel addSld modSld">
      <pc:chgData name="子豪 章" userId="a49aefbc8cdc36ad" providerId="LiveId" clId="{8942A540-53C9-406C-9740-2005EA0BD926}" dt="2023-12-04T06:12:44.347" v="282" actId="1076"/>
      <pc:docMkLst>
        <pc:docMk/>
      </pc:docMkLst>
      <pc:sldChg chg="modSp mod">
        <pc:chgData name="子豪 章" userId="a49aefbc8cdc36ad" providerId="LiveId" clId="{8942A540-53C9-406C-9740-2005EA0BD926}" dt="2023-12-04T06:11:54.070" v="279" actId="1076"/>
        <pc:sldMkLst>
          <pc:docMk/>
          <pc:sldMk cId="622128559" sldId="284"/>
        </pc:sldMkLst>
        <pc:spChg chg="mod">
          <ac:chgData name="子豪 章" userId="a49aefbc8cdc36ad" providerId="LiveId" clId="{8942A540-53C9-406C-9740-2005EA0BD926}" dt="2023-12-04T06:11:54.070" v="279" actId="1076"/>
          <ac:spMkLst>
            <pc:docMk/>
            <pc:sldMk cId="622128559" sldId="284"/>
            <ac:spMk id="26" creationId="{0837853E-78FA-4D42-BAF5-5FB4E1D9A90D}"/>
          </ac:spMkLst>
        </pc:spChg>
        <pc:picChg chg="mod">
          <ac:chgData name="子豪 章" userId="a49aefbc8cdc36ad" providerId="LiveId" clId="{8942A540-53C9-406C-9740-2005EA0BD926}" dt="2023-12-04T06:11:44.927" v="278" actId="1076"/>
          <ac:picMkLst>
            <pc:docMk/>
            <pc:sldMk cId="622128559" sldId="284"/>
            <ac:picMk id="51" creationId="{8CD1E02B-85D2-4E05-8CD5-DEC2DA488CDE}"/>
          </ac:picMkLst>
        </pc:picChg>
      </pc:sldChg>
      <pc:sldChg chg="addSp delSp modSp mod modNotesTx">
        <pc:chgData name="子豪 章" userId="a49aefbc8cdc36ad" providerId="LiveId" clId="{8942A540-53C9-406C-9740-2005EA0BD926}" dt="2023-12-04T06:12:44.347" v="282" actId="1076"/>
        <pc:sldMkLst>
          <pc:docMk/>
          <pc:sldMk cId="301239121" sldId="285"/>
        </pc:sldMkLst>
        <pc:spChg chg="add mod">
          <ac:chgData name="子豪 章" userId="a49aefbc8cdc36ad" providerId="LiveId" clId="{8942A540-53C9-406C-9740-2005EA0BD926}" dt="2023-11-29T11:59:09.667" v="73" actId="1076"/>
          <ac:spMkLst>
            <pc:docMk/>
            <pc:sldMk cId="301239121" sldId="285"/>
            <ac:spMk id="6" creationId="{0DCC7335-8658-4B79-8B68-A9DA282DE0B3}"/>
          </ac:spMkLst>
        </pc:spChg>
        <pc:spChg chg="add del">
          <ac:chgData name="子豪 章" userId="a49aefbc8cdc36ad" providerId="LiveId" clId="{8942A540-53C9-406C-9740-2005EA0BD926}" dt="2023-11-29T12:01:00.958" v="121" actId="478"/>
          <ac:spMkLst>
            <pc:docMk/>
            <pc:sldMk cId="301239121" sldId="285"/>
            <ac:spMk id="9" creationId="{4F4535DD-C96D-444B-82AC-838F8A32C967}"/>
          </ac:spMkLst>
        </pc:spChg>
        <pc:spChg chg="add mod">
          <ac:chgData name="子豪 章" userId="a49aefbc8cdc36ad" providerId="LiveId" clId="{8942A540-53C9-406C-9740-2005EA0BD926}" dt="2023-11-29T11:59:16.875" v="77" actId="1076"/>
          <ac:spMkLst>
            <pc:docMk/>
            <pc:sldMk cId="301239121" sldId="285"/>
            <ac:spMk id="42" creationId="{D37098E5-76B3-4341-A718-EFD7685990D6}"/>
          </ac:spMkLst>
        </pc:spChg>
        <pc:spChg chg="add mod">
          <ac:chgData name="子豪 章" userId="a49aefbc8cdc36ad" providerId="LiveId" clId="{8942A540-53C9-406C-9740-2005EA0BD926}" dt="2023-11-29T11:59:24.775" v="82" actId="1076"/>
          <ac:spMkLst>
            <pc:docMk/>
            <pc:sldMk cId="301239121" sldId="285"/>
            <ac:spMk id="43" creationId="{C1BDD7B8-6E19-4362-B534-DA00584A4EA7}"/>
          </ac:spMkLst>
        </pc:spChg>
        <pc:spChg chg="add mod">
          <ac:chgData name="子豪 章" userId="a49aefbc8cdc36ad" providerId="LiveId" clId="{8942A540-53C9-406C-9740-2005EA0BD926}" dt="2023-12-04T06:12:44.347" v="282" actId="1076"/>
          <ac:spMkLst>
            <pc:docMk/>
            <pc:sldMk cId="301239121" sldId="285"/>
            <ac:spMk id="45" creationId="{CE35228F-045E-4BEB-8679-1B5C538FD0A6}"/>
          </ac:spMkLst>
        </pc:spChg>
        <pc:spChg chg="add del mod">
          <ac:chgData name="子豪 章" userId="a49aefbc8cdc36ad" providerId="LiveId" clId="{8942A540-53C9-406C-9740-2005EA0BD926}" dt="2023-11-29T12:01:20.877" v="129" actId="478"/>
          <ac:spMkLst>
            <pc:docMk/>
            <pc:sldMk cId="301239121" sldId="285"/>
            <ac:spMk id="46" creationId="{38D2825B-8E25-44B9-BEA3-264276D2776C}"/>
          </ac:spMkLst>
        </pc:spChg>
        <pc:spChg chg="add mod">
          <ac:chgData name="子豪 章" userId="a49aefbc8cdc36ad" providerId="LiveId" clId="{8942A540-53C9-406C-9740-2005EA0BD926}" dt="2023-12-04T06:12:42.065" v="281" actId="14100"/>
          <ac:spMkLst>
            <pc:docMk/>
            <pc:sldMk cId="301239121" sldId="285"/>
            <ac:spMk id="47" creationId="{884193BD-847B-4C78-A6A2-0381C19E287D}"/>
          </ac:spMkLst>
        </pc:spChg>
        <pc:spChg chg="mod">
          <ac:chgData name="子豪 章" userId="a49aefbc8cdc36ad" providerId="LiveId" clId="{8942A540-53C9-406C-9740-2005EA0BD926}" dt="2023-11-29T12:01:58.711" v="138" actId="1076"/>
          <ac:spMkLst>
            <pc:docMk/>
            <pc:sldMk cId="301239121" sldId="285"/>
            <ac:spMk id="57" creationId="{565A2BCD-203F-9A66-4871-DF1A47F53870}"/>
          </ac:spMkLst>
        </pc:spChg>
        <pc:spChg chg="mod">
          <ac:chgData name="子豪 章" userId="a49aefbc8cdc36ad" providerId="LiveId" clId="{8942A540-53C9-406C-9740-2005EA0BD926}" dt="2023-11-29T12:02:03.205" v="141" actId="1076"/>
          <ac:spMkLst>
            <pc:docMk/>
            <pc:sldMk cId="301239121" sldId="285"/>
            <ac:spMk id="59" creationId="{AB4D4E0A-F731-F49C-4C59-7EA5FE19CE2A}"/>
          </ac:spMkLst>
        </pc:spChg>
        <pc:spChg chg="mod">
          <ac:chgData name="子豪 章" userId="a49aefbc8cdc36ad" providerId="LiveId" clId="{8942A540-53C9-406C-9740-2005EA0BD926}" dt="2023-12-04T06:12:35.449" v="280" actId="1076"/>
          <ac:spMkLst>
            <pc:docMk/>
            <pc:sldMk cId="301239121" sldId="285"/>
            <ac:spMk id="61" creationId="{8DEDA309-6731-CB9F-641A-E2ADDFF91AD8}"/>
          </ac:spMkLst>
        </pc:spChg>
        <pc:spChg chg="del mod">
          <ac:chgData name="子豪 章" userId="a49aefbc8cdc36ad" providerId="LiveId" clId="{8942A540-53C9-406C-9740-2005EA0BD926}" dt="2023-11-29T12:00:40.576" v="113" actId="478"/>
          <ac:spMkLst>
            <pc:docMk/>
            <pc:sldMk cId="301239121" sldId="285"/>
            <ac:spMk id="63" creationId="{FB8F5F3E-56B5-7552-278F-0B2CC4FA4DF5}"/>
          </ac:spMkLst>
        </pc:spChg>
        <pc:spChg chg="mod">
          <ac:chgData name="子豪 章" userId="a49aefbc8cdc36ad" providerId="LiveId" clId="{8942A540-53C9-406C-9740-2005EA0BD926}" dt="2023-11-29T12:00:09.993" v="97" actId="1076"/>
          <ac:spMkLst>
            <pc:docMk/>
            <pc:sldMk cId="301239121" sldId="285"/>
            <ac:spMk id="64" creationId="{0EFCC9AF-F9FD-428B-1E7B-A07C10ECAB99}"/>
          </ac:spMkLst>
        </pc:spChg>
        <pc:spChg chg="mod">
          <ac:chgData name="子豪 章" userId="a49aefbc8cdc36ad" providerId="LiveId" clId="{8942A540-53C9-406C-9740-2005EA0BD926}" dt="2023-11-29T12:03:01.747" v="159" actId="1076"/>
          <ac:spMkLst>
            <pc:docMk/>
            <pc:sldMk cId="301239121" sldId="285"/>
            <ac:spMk id="65" creationId="{2E2C159F-4587-1B99-313F-A028871D5825}"/>
          </ac:spMkLst>
        </pc:spChg>
        <pc:spChg chg="mod">
          <ac:chgData name="子豪 章" userId="a49aefbc8cdc36ad" providerId="LiveId" clId="{8942A540-53C9-406C-9740-2005EA0BD926}" dt="2023-11-29T12:00:05.973" v="94" actId="1076"/>
          <ac:spMkLst>
            <pc:docMk/>
            <pc:sldMk cId="301239121" sldId="285"/>
            <ac:spMk id="66" creationId="{A8F0AD5F-A4D7-FAEA-246C-4260FB3DF30D}"/>
          </ac:spMkLst>
        </pc:spChg>
        <pc:spChg chg="del mod">
          <ac:chgData name="子豪 章" userId="a49aefbc8cdc36ad" providerId="LiveId" clId="{8942A540-53C9-406C-9740-2005EA0BD926}" dt="2023-11-29T12:02:09.481" v="143" actId="478"/>
          <ac:spMkLst>
            <pc:docMk/>
            <pc:sldMk cId="301239121" sldId="285"/>
            <ac:spMk id="67" creationId="{468449EE-DCF2-8D32-8590-960B8299C132}"/>
          </ac:spMkLst>
        </pc:spChg>
        <pc:spChg chg="mod">
          <ac:chgData name="子豪 章" userId="a49aefbc8cdc36ad" providerId="LiveId" clId="{8942A540-53C9-406C-9740-2005EA0BD926}" dt="2023-11-29T12:02:04.172" v="142" actId="1076"/>
          <ac:spMkLst>
            <pc:docMk/>
            <pc:sldMk cId="301239121" sldId="285"/>
            <ac:spMk id="71" creationId="{D0E2C1A9-235D-2AAA-800F-F580787F3C32}"/>
          </ac:spMkLst>
        </pc:spChg>
        <pc:spChg chg="mod">
          <ac:chgData name="子豪 章" userId="a49aefbc8cdc36ad" providerId="LiveId" clId="{8942A540-53C9-406C-9740-2005EA0BD926}" dt="2023-11-29T12:03:01.747" v="159" actId="1076"/>
          <ac:spMkLst>
            <pc:docMk/>
            <pc:sldMk cId="301239121" sldId="285"/>
            <ac:spMk id="72" creationId="{443CC46A-E3AD-C160-0B2E-524F80F1AD53}"/>
          </ac:spMkLst>
        </pc:spChg>
        <pc:spChg chg="mod">
          <ac:chgData name="子豪 章" userId="a49aefbc8cdc36ad" providerId="LiveId" clId="{8942A540-53C9-406C-9740-2005EA0BD926}" dt="2023-11-29T11:58:47.714" v="60" actId="1076"/>
          <ac:spMkLst>
            <pc:docMk/>
            <pc:sldMk cId="301239121" sldId="285"/>
            <ac:spMk id="73" creationId="{2F946CB6-C5E2-E7AE-AAA8-7D17DCD30AA1}"/>
          </ac:spMkLst>
        </pc:spChg>
        <pc:spChg chg="mod">
          <ac:chgData name="子豪 章" userId="a49aefbc8cdc36ad" providerId="LiveId" clId="{8942A540-53C9-406C-9740-2005EA0BD926}" dt="2023-12-04T05:43:18.152" v="216" actId="1076"/>
          <ac:spMkLst>
            <pc:docMk/>
            <pc:sldMk cId="301239121" sldId="285"/>
            <ac:spMk id="75" creationId="{CDDCC0C9-5443-2ED5-9F1E-67BEED675031}"/>
          </ac:spMkLst>
        </pc:spChg>
        <pc:spChg chg="mod">
          <ac:chgData name="子豪 章" userId="a49aefbc8cdc36ad" providerId="LiveId" clId="{8942A540-53C9-406C-9740-2005EA0BD926}" dt="2023-12-04T05:43:13.655" v="213" actId="1076"/>
          <ac:spMkLst>
            <pc:docMk/>
            <pc:sldMk cId="301239121" sldId="285"/>
            <ac:spMk id="80" creationId="{348C79C5-D980-6FA6-40D7-08C788295167}"/>
          </ac:spMkLst>
        </pc:spChg>
        <pc:spChg chg="mod">
          <ac:chgData name="子豪 章" userId="a49aefbc8cdc36ad" providerId="LiveId" clId="{8942A540-53C9-406C-9740-2005EA0BD926}" dt="2023-11-29T12:03:01.747" v="159" actId="1076"/>
          <ac:spMkLst>
            <pc:docMk/>
            <pc:sldMk cId="301239121" sldId="285"/>
            <ac:spMk id="81" creationId="{1D6CA1BE-6771-453E-9A42-766CF50A010E}"/>
          </ac:spMkLst>
        </pc:spChg>
        <pc:spChg chg="mod">
          <ac:chgData name="子豪 章" userId="a49aefbc8cdc36ad" providerId="LiveId" clId="{8942A540-53C9-406C-9740-2005EA0BD926}" dt="2023-11-29T12:03:01.747" v="159" actId="1076"/>
          <ac:spMkLst>
            <pc:docMk/>
            <pc:sldMk cId="301239121" sldId="285"/>
            <ac:spMk id="82" creationId="{783479F9-C003-71B5-59E0-AF7ED45B4445}"/>
          </ac:spMkLst>
        </pc:spChg>
        <pc:spChg chg="mod">
          <ac:chgData name="子豪 章" userId="a49aefbc8cdc36ad" providerId="LiveId" clId="{8942A540-53C9-406C-9740-2005EA0BD926}" dt="2023-11-29T12:03:01.747" v="159" actId="1076"/>
          <ac:spMkLst>
            <pc:docMk/>
            <pc:sldMk cId="301239121" sldId="285"/>
            <ac:spMk id="83" creationId="{4D8CB75A-79BB-0AA5-1201-5B1C7F55B4DC}"/>
          </ac:spMkLst>
        </pc:spChg>
        <pc:spChg chg="mod">
          <ac:chgData name="子豪 章" userId="a49aefbc8cdc36ad" providerId="LiveId" clId="{8942A540-53C9-406C-9740-2005EA0BD926}" dt="2023-11-29T12:03:01.747" v="159" actId="1076"/>
          <ac:spMkLst>
            <pc:docMk/>
            <pc:sldMk cId="301239121" sldId="285"/>
            <ac:spMk id="84" creationId="{A5FEB3AD-8301-AE03-5F78-FF5BA9261D48}"/>
          </ac:spMkLst>
        </pc:spChg>
        <pc:spChg chg="mod">
          <ac:chgData name="子豪 章" userId="a49aefbc8cdc36ad" providerId="LiveId" clId="{8942A540-53C9-406C-9740-2005EA0BD926}" dt="2023-11-29T12:03:01.747" v="159" actId="1076"/>
          <ac:spMkLst>
            <pc:docMk/>
            <pc:sldMk cId="301239121" sldId="285"/>
            <ac:spMk id="85" creationId="{8CAFE3E9-0F65-D0AE-8B47-376B2EB78B45}"/>
          </ac:spMkLst>
        </pc:spChg>
        <pc:spChg chg="mod">
          <ac:chgData name="子豪 章" userId="a49aefbc8cdc36ad" providerId="LiveId" clId="{8942A540-53C9-406C-9740-2005EA0BD926}" dt="2023-12-04T05:45:37.117" v="223" actId="1076"/>
          <ac:spMkLst>
            <pc:docMk/>
            <pc:sldMk cId="301239121" sldId="285"/>
            <ac:spMk id="87" creationId="{ED4F849B-B778-27E9-A8D2-CFDE12D3B1B1}"/>
          </ac:spMkLst>
        </pc:spChg>
        <pc:spChg chg="del mod">
          <ac:chgData name="子豪 章" userId="a49aefbc8cdc36ad" providerId="LiveId" clId="{8942A540-53C9-406C-9740-2005EA0BD926}" dt="2023-11-29T11:59:22.940" v="81" actId="478"/>
          <ac:spMkLst>
            <pc:docMk/>
            <pc:sldMk cId="301239121" sldId="285"/>
            <ac:spMk id="88" creationId="{088C1307-2BD4-7933-3DA7-78B5FA44C39A}"/>
          </ac:spMkLst>
        </pc:spChg>
        <pc:spChg chg="del mod">
          <ac:chgData name="子豪 章" userId="a49aefbc8cdc36ad" providerId="LiveId" clId="{8942A540-53C9-406C-9740-2005EA0BD926}" dt="2023-11-29T12:00:53.028" v="118" actId="478"/>
          <ac:spMkLst>
            <pc:docMk/>
            <pc:sldMk cId="301239121" sldId="285"/>
            <ac:spMk id="90" creationId="{D5D6E460-B635-62E2-78F1-350270BFA432}"/>
          </ac:spMkLst>
        </pc:spChg>
        <pc:spChg chg="mod">
          <ac:chgData name="子豪 章" userId="a49aefbc8cdc36ad" providerId="LiveId" clId="{8942A540-53C9-406C-9740-2005EA0BD926}" dt="2023-11-29T12:03:04.357" v="160" actId="14100"/>
          <ac:spMkLst>
            <pc:docMk/>
            <pc:sldMk cId="301239121" sldId="285"/>
            <ac:spMk id="91" creationId="{E089B180-6638-3294-E915-578A09D3D6CD}"/>
          </ac:spMkLst>
        </pc:spChg>
        <pc:spChg chg="mod">
          <ac:chgData name="子豪 章" userId="a49aefbc8cdc36ad" providerId="LiveId" clId="{8942A540-53C9-406C-9740-2005EA0BD926}" dt="2023-11-29T11:58:43.159" v="57" actId="1076"/>
          <ac:spMkLst>
            <pc:docMk/>
            <pc:sldMk cId="301239121" sldId="285"/>
            <ac:spMk id="93" creationId="{75C3CF58-061C-178B-A88E-853F9AD093BC}"/>
          </ac:spMkLst>
        </pc:spChg>
        <pc:spChg chg="mod">
          <ac:chgData name="子豪 章" userId="a49aefbc8cdc36ad" providerId="LiveId" clId="{8942A540-53C9-406C-9740-2005EA0BD926}" dt="2023-11-29T12:02:17.973" v="148" actId="1076"/>
          <ac:spMkLst>
            <pc:docMk/>
            <pc:sldMk cId="301239121" sldId="285"/>
            <ac:spMk id="94" creationId="{C726DC21-48FF-F5A6-12A4-95C4E491CE1C}"/>
          </ac:spMkLst>
        </pc:spChg>
        <pc:spChg chg="mod">
          <ac:chgData name="子豪 章" userId="a49aefbc8cdc36ad" providerId="LiveId" clId="{8942A540-53C9-406C-9740-2005EA0BD926}" dt="2023-11-29T12:02:16.866" v="147" actId="1076"/>
          <ac:spMkLst>
            <pc:docMk/>
            <pc:sldMk cId="301239121" sldId="285"/>
            <ac:spMk id="102" creationId="{2E96D85E-C404-5497-B3FE-B269EDB0EC82}"/>
          </ac:spMkLst>
        </pc:spChg>
      </pc:sldChg>
      <pc:sldChg chg="addSp delSp modSp new mod">
        <pc:chgData name="子豪 章" userId="a49aefbc8cdc36ad" providerId="LiveId" clId="{8942A540-53C9-406C-9740-2005EA0BD926}" dt="2023-11-29T08:53:34.192" v="55" actId="478"/>
        <pc:sldMkLst>
          <pc:docMk/>
          <pc:sldMk cId="113180344" sldId="286"/>
        </pc:sldMkLst>
        <pc:spChg chg="add mod">
          <ac:chgData name="子豪 章" userId="a49aefbc8cdc36ad" providerId="LiveId" clId="{8942A540-53C9-406C-9740-2005EA0BD926}" dt="2023-11-29T08:43:53.950" v="40" actId="20577"/>
          <ac:spMkLst>
            <pc:docMk/>
            <pc:sldMk cId="113180344" sldId="286"/>
            <ac:spMk id="5" creationId="{0DBBCDBF-FF39-4CCA-9980-D8A7F78D98AB}"/>
          </ac:spMkLst>
        </pc:spChg>
        <pc:spChg chg="add del mod">
          <ac:chgData name="子豪 章" userId="a49aefbc8cdc36ad" providerId="LiveId" clId="{8942A540-53C9-406C-9740-2005EA0BD926}" dt="2023-11-29T08:53:34.192" v="55" actId="478"/>
          <ac:spMkLst>
            <pc:docMk/>
            <pc:sldMk cId="113180344" sldId="286"/>
            <ac:spMk id="7" creationId="{2EDA4702-C1F4-4A66-9D84-584227026228}"/>
          </ac:spMkLst>
        </pc:spChg>
        <pc:picChg chg="add mod">
          <ac:chgData name="子豪 章" userId="a49aefbc8cdc36ad" providerId="LiveId" clId="{8942A540-53C9-406C-9740-2005EA0BD926}" dt="2023-11-29T08:44:58.194" v="50" actId="1076"/>
          <ac:picMkLst>
            <pc:docMk/>
            <pc:sldMk cId="113180344" sldId="286"/>
            <ac:picMk id="4" creationId="{F7FFF771-159E-4DF8-AF4A-E852B2E223B7}"/>
          </ac:picMkLst>
        </pc:picChg>
      </pc:sldChg>
      <pc:sldChg chg="addSp delSp modSp add mod">
        <pc:chgData name="子豪 章" userId="a49aefbc8cdc36ad" providerId="LiveId" clId="{8942A540-53C9-406C-9740-2005EA0BD926}" dt="2023-12-04T06:01:39.059" v="275" actId="20577"/>
        <pc:sldMkLst>
          <pc:docMk/>
          <pc:sldMk cId="471144511" sldId="287"/>
        </pc:sldMkLst>
        <pc:spChg chg="mod">
          <ac:chgData name="子豪 章" userId="a49aefbc8cdc36ad" providerId="LiveId" clId="{8942A540-53C9-406C-9740-2005EA0BD926}" dt="2023-12-04T05:37:45.097" v="188" actId="1076"/>
          <ac:spMkLst>
            <pc:docMk/>
            <pc:sldMk cId="471144511" sldId="287"/>
            <ac:spMk id="6" creationId="{0DCC7335-8658-4B79-8B68-A9DA282DE0B3}"/>
          </ac:spMkLst>
        </pc:spChg>
        <pc:spChg chg="mod">
          <ac:chgData name="子豪 章" userId="a49aefbc8cdc36ad" providerId="LiveId" clId="{8942A540-53C9-406C-9740-2005EA0BD926}" dt="2023-12-04T05:43:26.046" v="218" actId="1076"/>
          <ac:spMkLst>
            <pc:docMk/>
            <pc:sldMk cId="471144511" sldId="287"/>
            <ac:spMk id="8" creationId="{19067821-90B3-479B-9A90-ED2DBF33B413}"/>
          </ac:spMkLst>
        </pc:spChg>
        <pc:spChg chg="add del mod">
          <ac:chgData name="子豪 章" userId="a49aefbc8cdc36ad" providerId="LiveId" clId="{8942A540-53C9-406C-9740-2005EA0BD926}" dt="2023-12-04T05:53:26.581" v="236"/>
          <ac:spMkLst>
            <pc:docMk/>
            <pc:sldMk cId="471144511" sldId="287"/>
            <ac:spMk id="9" creationId="{D60921B6-72BB-46AD-A1CB-54CF25ECBC2C}"/>
          </ac:spMkLst>
        </pc:spChg>
        <pc:spChg chg="add mod">
          <ac:chgData name="子豪 章" userId="a49aefbc8cdc36ad" providerId="LiveId" clId="{8942A540-53C9-406C-9740-2005EA0BD926}" dt="2023-12-04T06:01:39.059" v="275" actId="20577"/>
          <ac:spMkLst>
            <pc:docMk/>
            <pc:sldMk cId="471144511" sldId="287"/>
            <ac:spMk id="10" creationId="{ABE4ABC8-F728-480C-9897-BF1DAFCE4708}"/>
          </ac:spMkLst>
        </pc:spChg>
        <pc:spChg chg="mod">
          <ac:chgData name="子豪 章" userId="a49aefbc8cdc36ad" providerId="LiveId" clId="{8942A540-53C9-406C-9740-2005EA0BD926}" dt="2023-12-04T05:37:48.964" v="190" actId="1076"/>
          <ac:spMkLst>
            <pc:docMk/>
            <pc:sldMk cId="471144511" sldId="287"/>
            <ac:spMk id="42" creationId="{D37098E5-76B3-4341-A718-EFD7685990D6}"/>
          </ac:spMkLst>
        </pc:spChg>
        <pc:spChg chg="add mod">
          <ac:chgData name="子豪 章" userId="a49aefbc8cdc36ad" providerId="LiveId" clId="{8942A540-53C9-406C-9740-2005EA0BD926}" dt="2023-12-04T05:54:32.896" v="241" actId="1076"/>
          <ac:spMkLst>
            <pc:docMk/>
            <pc:sldMk cId="471144511" sldId="287"/>
            <ac:spMk id="44" creationId="{450A422D-A939-48AA-9314-F984496AAADF}"/>
          </ac:spMkLst>
        </pc:spChg>
        <pc:spChg chg="mod">
          <ac:chgData name="子豪 章" userId="a49aefbc8cdc36ad" providerId="LiveId" clId="{8942A540-53C9-406C-9740-2005EA0BD926}" dt="2023-12-04T05:43:59.539" v="221" actId="1076"/>
          <ac:spMkLst>
            <pc:docMk/>
            <pc:sldMk cId="471144511" sldId="287"/>
            <ac:spMk id="45" creationId="{CE35228F-045E-4BEB-8679-1B5C538FD0A6}"/>
          </ac:spMkLst>
        </pc:spChg>
        <pc:spChg chg="mod">
          <ac:chgData name="子豪 章" userId="a49aefbc8cdc36ad" providerId="LiveId" clId="{8942A540-53C9-406C-9740-2005EA0BD926}" dt="2023-12-04T05:42:14.894" v="209" actId="1076"/>
          <ac:spMkLst>
            <pc:docMk/>
            <pc:sldMk cId="471144511" sldId="287"/>
            <ac:spMk id="47" creationId="{884193BD-847B-4C78-A6A2-0381C19E287D}"/>
          </ac:spMkLst>
        </pc:spChg>
        <pc:spChg chg="del">
          <ac:chgData name="子豪 章" userId="a49aefbc8cdc36ad" providerId="LiveId" clId="{8942A540-53C9-406C-9740-2005EA0BD926}" dt="2023-12-04T05:37:51.468" v="192" actId="478"/>
          <ac:spMkLst>
            <pc:docMk/>
            <pc:sldMk cId="471144511" sldId="287"/>
            <ac:spMk id="57" creationId="{565A2BCD-203F-9A66-4871-DF1A47F53870}"/>
          </ac:spMkLst>
        </pc:spChg>
        <pc:spChg chg="del">
          <ac:chgData name="子豪 章" userId="a49aefbc8cdc36ad" providerId="LiveId" clId="{8942A540-53C9-406C-9740-2005EA0BD926}" dt="2023-12-04T05:37:50.760" v="191" actId="478"/>
          <ac:spMkLst>
            <pc:docMk/>
            <pc:sldMk cId="471144511" sldId="287"/>
            <ac:spMk id="59" creationId="{AB4D4E0A-F731-F49C-4C59-7EA5FE19CE2A}"/>
          </ac:spMkLst>
        </pc:spChg>
        <pc:spChg chg="mod">
          <ac:chgData name="子豪 章" userId="a49aefbc8cdc36ad" providerId="LiveId" clId="{8942A540-53C9-406C-9740-2005EA0BD926}" dt="2023-12-04T05:42:19.662" v="211" actId="1076"/>
          <ac:spMkLst>
            <pc:docMk/>
            <pc:sldMk cId="471144511" sldId="287"/>
            <ac:spMk id="61" creationId="{8DEDA309-6731-CB9F-641A-E2ADDFF91AD8}"/>
          </ac:spMkLst>
        </pc:spChg>
        <pc:spChg chg="mod">
          <ac:chgData name="子豪 章" userId="a49aefbc8cdc36ad" providerId="LiveId" clId="{8942A540-53C9-406C-9740-2005EA0BD926}" dt="2023-12-04T05:51:58.609" v="232" actId="1076"/>
          <ac:spMkLst>
            <pc:docMk/>
            <pc:sldMk cId="471144511" sldId="287"/>
            <ac:spMk id="65" creationId="{2E2C159F-4587-1B99-313F-A028871D5825}"/>
          </ac:spMkLst>
        </pc:spChg>
        <pc:spChg chg="mod">
          <ac:chgData name="子豪 章" userId="a49aefbc8cdc36ad" providerId="LiveId" clId="{8942A540-53C9-406C-9740-2005EA0BD926}" dt="2023-12-04T05:52:03.942" v="233" actId="1076"/>
          <ac:spMkLst>
            <pc:docMk/>
            <pc:sldMk cId="471144511" sldId="287"/>
            <ac:spMk id="75" creationId="{CDDCC0C9-5443-2ED5-9F1E-67BEED675031}"/>
          </ac:spMkLst>
        </pc:spChg>
        <pc:spChg chg="del">
          <ac:chgData name="子豪 章" userId="a49aefbc8cdc36ad" providerId="LiveId" clId="{8942A540-53C9-406C-9740-2005EA0BD926}" dt="2023-12-04T05:44:17.328" v="222" actId="478"/>
          <ac:spMkLst>
            <pc:docMk/>
            <pc:sldMk cId="471144511" sldId="287"/>
            <ac:spMk id="92" creationId="{13A768B0-6F66-23E6-3AFD-3ACCE6DE0E44}"/>
          </ac:spMkLst>
        </pc:spChg>
        <pc:spChg chg="del">
          <ac:chgData name="子豪 章" userId="a49aefbc8cdc36ad" providerId="LiveId" clId="{8942A540-53C9-406C-9740-2005EA0BD926}" dt="2023-12-04T05:37:53.983" v="197" actId="478"/>
          <ac:spMkLst>
            <pc:docMk/>
            <pc:sldMk cId="471144511" sldId="287"/>
            <ac:spMk id="94" creationId="{C726DC21-48FF-F5A6-12A4-95C4E491CE1C}"/>
          </ac:spMkLst>
        </pc:spChg>
        <pc:spChg chg="del mod">
          <ac:chgData name="子豪 章" userId="a49aefbc8cdc36ad" providerId="LiveId" clId="{8942A540-53C9-406C-9740-2005EA0BD926}" dt="2023-12-04T05:37:52.649" v="194" actId="478"/>
          <ac:spMkLst>
            <pc:docMk/>
            <pc:sldMk cId="471144511" sldId="287"/>
            <ac:spMk id="102" creationId="{2E96D85E-C404-5497-B3FE-B269EDB0EC82}"/>
          </ac:spMkLst>
        </pc:spChg>
        <pc:cxnChg chg="del">
          <ac:chgData name="子豪 章" userId="a49aefbc8cdc36ad" providerId="LiveId" clId="{8942A540-53C9-406C-9740-2005EA0BD926}" dt="2023-12-04T05:37:53.577" v="196" actId="478"/>
          <ac:cxnSpMkLst>
            <pc:docMk/>
            <pc:sldMk cId="471144511" sldId="287"/>
            <ac:cxnSpMk id="96" creationId="{F27144A0-F7F3-6E42-EAC5-C19356874C31}"/>
          </ac:cxnSpMkLst>
        </pc:cxnChg>
        <pc:cxnChg chg="del">
          <ac:chgData name="子豪 章" userId="a49aefbc8cdc36ad" providerId="LiveId" clId="{8942A540-53C9-406C-9740-2005EA0BD926}" dt="2023-12-04T05:37:53.168" v="195" actId="478"/>
          <ac:cxnSpMkLst>
            <pc:docMk/>
            <pc:sldMk cId="471144511" sldId="287"/>
            <ac:cxnSpMk id="97" creationId="{D61FC8F1-135A-3A83-2F3E-E7EBE2E4E4B6}"/>
          </ac:cxnSpMkLst>
        </pc:cxnChg>
      </pc:sldChg>
    </pc:docChg>
  </pc:docChgLst>
  <pc:docChgLst>
    <pc:chgData name="子豪 章" userId="a49aefbc8cdc36ad" providerId="LiveId" clId="{D2901D3B-B39B-4630-B6D6-75C5CBD233CC}"/>
    <pc:docChg chg="undo custSel addSld delSld modSld">
      <pc:chgData name="子豪 章" userId="a49aefbc8cdc36ad" providerId="LiveId" clId="{D2901D3B-B39B-4630-B6D6-75C5CBD233CC}" dt="2023-11-18T05:31:26.324" v="5105" actId="1038"/>
      <pc:docMkLst>
        <pc:docMk/>
      </pc:docMkLst>
      <pc:sldChg chg="delSp modSp mod">
        <pc:chgData name="子豪 章" userId="a49aefbc8cdc36ad" providerId="LiveId" clId="{D2901D3B-B39B-4630-B6D6-75C5CBD233CC}" dt="2023-11-17T05:43:47.731" v="37" actId="1076"/>
        <pc:sldMkLst>
          <pc:docMk/>
          <pc:sldMk cId="2427253875" sldId="256"/>
        </pc:sldMkLst>
        <pc:spChg chg="del">
          <ac:chgData name="子豪 章" userId="a49aefbc8cdc36ad" providerId="LiveId" clId="{D2901D3B-B39B-4630-B6D6-75C5CBD233CC}" dt="2023-11-17T05:43:18.762" v="21" actId="478"/>
          <ac:spMkLst>
            <pc:docMk/>
            <pc:sldMk cId="2427253875" sldId="256"/>
            <ac:spMk id="4" creationId="{3E00F218-A44D-F803-15E8-2D850A10B42E}"/>
          </ac:spMkLst>
        </pc:spChg>
        <pc:spChg chg="mod">
          <ac:chgData name="子豪 章" userId="a49aefbc8cdc36ad" providerId="LiveId" clId="{D2901D3B-B39B-4630-B6D6-75C5CBD233CC}" dt="2023-11-17T05:43:47.731" v="37" actId="1076"/>
          <ac:spMkLst>
            <pc:docMk/>
            <pc:sldMk cId="2427253875" sldId="256"/>
            <ac:spMk id="6" creationId="{7FF96F01-BAF6-3724-0F21-720371F0A830}"/>
          </ac:spMkLst>
        </pc:spChg>
        <pc:spChg chg="mod">
          <ac:chgData name="子豪 章" userId="a49aefbc8cdc36ad" providerId="LiveId" clId="{D2901D3B-B39B-4630-B6D6-75C5CBD233CC}" dt="2023-11-17T05:42:45.750" v="1" actId="20577"/>
          <ac:spMkLst>
            <pc:docMk/>
            <pc:sldMk cId="2427253875" sldId="256"/>
            <ac:spMk id="9" creationId="{07D4B21A-9E54-0CE8-623B-9363ABDC19FF}"/>
          </ac:spMkLst>
        </pc:spChg>
      </pc:sldChg>
      <pc:sldChg chg="addSp delSp modSp mod">
        <pc:chgData name="子豪 章" userId="a49aefbc8cdc36ad" providerId="LiveId" clId="{D2901D3B-B39B-4630-B6D6-75C5CBD233CC}" dt="2023-11-17T10:05:15.222" v="2491" actId="14100"/>
        <pc:sldMkLst>
          <pc:docMk/>
          <pc:sldMk cId="2707967974" sldId="273"/>
        </pc:sldMkLst>
        <pc:spChg chg="del">
          <ac:chgData name="子豪 章" userId="a49aefbc8cdc36ad" providerId="LiveId" clId="{D2901D3B-B39B-4630-B6D6-75C5CBD233CC}" dt="2023-11-17T05:43:54.498" v="38" actId="478"/>
          <ac:spMkLst>
            <pc:docMk/>
            <pc:sldMk cId="2707967974" sldId="273"/>
            <ac:spMk id="4" creationId="{F0F4BCAC-3488-4D5A-8DEE-95B400F04E96}"/>
          </ac:spMkLst>
        </pc:spChg>
        <pc:spChg chg="add del mod">
          <ac:chgData name="子豪 章" userId="a49aefbc8cdc36ad" providerId="LiveId" clId="{D2901D3B-B39B-4630-B6D6-75C5CBD233CC}" dt="2023-11-17T05:45:52.974" v="78"/>
          <ac:spMkLst>
            <pc:docMk/>
            <pc:sldMk cId="2707967974" sldId="273"/>
            <ac:spMk id="5" creationId="{C992AB4F-933E-4652-B4A2-623F9509E716}"/>
          </ac:spMkLst>
        </pc:spChg>
        <pc:spChg chg="mod">
          <ac:chgData name="子豪 章" userId="a49aefbc8cdc36ad" providerId="LiveId" clId="{D2901D3B-B39B-4630-B6D6-75C5CBD233CC}" dt="2023-11-17T06:12:32.226" v="611" actId="1036"/>
          <ac:spMkLst>
            <pc:docMk/>
            <pc:sldMk cId="2707967974" sldId="273"/>
            <ac:spMk id="6" creationId="{B2459967-28A5-4CB7-995A-73D1397CB421}"/>
          </ac:spMkLst>
        </pc:spChg>
        <pc:spChg chg="add del mod">
          <ac:chgData name="子豪 章" userId="a49aefbc8cdc36ad" providerId="LiveId" clId="{D2901D3B-B39B-4630-B6D6-75C5CBD233CC}" dt="2023-11-17T06:17:54.044" v="757" actId="21"/>
          <ac:spMkLst>
            <pc:docMk/>
            <pc:sldMk cId="2707967974" sldId="273"/>
            <ac:spMk id="7" creationId="{F85E52BE-E448-45BC-86F4-B04C7F31B765}"/>
          </ac:spMkLst>
        </pc:spChg>
        <pc:spChg chg="add del mod">
          <ac:chgData name="子豪 章" userId="a49aefbc8cdc36ad" providerId="LiveId" clId="{D2901D3B-B39B-4630-B6D6-75C5CBD233CC}" dt="2023-11-17T08:37:37.865" v="901" actId="21"/>
          <ac:spMkLst>
            <pc:docMk/>
            <pc:sldMk cId="2707967974" sldId="273"/>
            <ac:spMk id="9" creationId="{1EB7CF61-10BB-4155-BA76-4BF24D7431F0}"/>
          </ac:spMkLst>
        </pc:spChg>
        <pc:spChg chg="add del mod">
          <ac:chgData name="子豪 章" userId="a49aefbc8cdc36ad" providerId="LiveId" clId="{D2901D3B-B39B-4630-B6D6-75C5CBD233CC}" dt="2023-11-17T08:37:37.865" v="901" actId="21"/>
          <ac:spMkLst>
            <pc:docMk/>
            <pc:sldMk cId="2707967974" sldId="273"/>
            <ac:spMk id="12" creationId="{C0418EA9-5406-41A5-87AE-99FA8823C123}"/>
          </ac:spMkLst>
        </pc:spChg>
        <pc:spChg chg="add del mod">
          <ac:chgData name="子豪 章" userId="a49aefbc8cdc36ad" providerId="LiveId" clId="{D2901D3B-B39B-4630-B6D6-75C5CBD233CC}" dt="2023-11-17T08:37:37.865" v="901" actId="21"/>
          <ac:spMkLst>
            <pc:docMk/>
            <pc:sldMk cId="2707967974" sldId="273"/>
            <ac:spMk id="13" creationId="{F0616234-14AB-4424-9489-E2778ECBBAFB}"/>
          </ac:spMkLst>
        </pc:spChg>
        <pc:spChg chg="add del mod">
          <ac:chgData name="子豪 章" userId="a49aefbc8cdc36ad" providerId="LiveId" clId="{D2901D3B-B39B-4630-B6D6-75C5CBD233CC}" dt="2023-11-17T08:37:37.865" v="901" actId="21"/>
          <ac:spMkLst>
            <pc:docMk/>
            <pc:sldMk cId="2707967974" sldId="273"/>
            <ac:spMk id="14" creationId="{D94B5709-62F2-4020-A8D2-98BAF87A42AF}"/>
          </ac:spMkLst>
        </pc:spChg>
        <pc:spChg chg="add del mod">
          <ac:chgData name="子豪 章" userId="a49aefbc8cdc36ad" providerId="LiveId" clId="{D2901D3B-B39B-4630-B6D6-75C5CBD233CC}" dt="2023-11-17T05:51:59.058" v="199" actId="478"/>
          <ac:spMkLst>
            <pc:docMk/>
            <pc:sldMk cId="2707967974" sldId="273"/>
            <ac:spMk id="15" creationId="{82B41627-26EF-41BC-90BC-86574145537E}"/>
          </ac:spMkLst>
        </pc:spChg>
        <pc:spChg chg="del">
          <ac:chgData name="子豪 章" userId="a49aefbc8cdc36ad" providerId="LiveId" clId="{D2901D3B-B39B-4630-B6D6-75C5CBD233CC}" dt="2023-11-17T05:43:54.498" v="38" actId="478"/>
          <ac:spMkLst>
            <pc:docMk/>
            <pc:sldMk cId="2707967974" sldId="273"/>
            <ac:spMk id="18" creationId="{194D79B6-E128-4C75-BF7C-E10F20C9485E}"/>
          </ac:spMkLst>
        </pc:spChg>
        <pc:spChg chg="add mod">
          <ac:chgData name="子豪 章" userId="a49aefbc8cdc36ad" providerId="LiveId" clId="{D2901D3B-B39B-4630-B6D6-75C5CBD233CC}" dt="2023-11-17T05:44:36.718" v="60" actId="1076"/>
          <ac:spMkLst>
            <pc:docMk/>
            <pc:sldMk cId="2707967974" sldId="273"/>
            <ac:spMk id="19" creationId="{ED3280F2-620D-4FCB-86C0-D13525728786}"/>
          </ac:spMkLst>
        </pc:spChg>
        <pc:spChg chg="add del mod">
          <ac:chgData name="子豪 章" userId="a49aefbc8cdc36ad" providerId="LiveId" clId="{D2901D3B-B39B-4630-B6D6-75C5CBD233CC}" dt="2023-11-17T06:08:55.775" v="523" actId="478"/>
          <ac:spMkLst>
            <pc:docMk/>
            <pc:sldMk cId="2707967974" sldId="273"/>
            <ac:spMk id="22" creationId="{816FF3D7-1953-485B-8415-416753C18762}"/>
          </ac:spMkLst>
        </pc:spChg>
        <pc:spChg chg="add del mod">
          <ac:chgData name="子豪 章" userId="a49aefbc8cdc36ad" providerId="LiveId" clId="{D2901D3B-B39B-4630-B6D6-75C5CBD233CC}" dt="2023-11-17T05:58:20.115" v="385" actId="478"/>
          <ac:spMkLst>
            <pc:docMk/>
            <pc:sldMk cId="2707967974" sldId="273"/>
            <ac:spMk id="23" creationId="{C2722577-2B1D-4FB2-A1E0-F045B3B03543}"/>
          </ac:spMkLst>
        </pc:spChg>
        <pc:spChg chg="add del mod">
          <ac:chgData name="子豪 章" userId="a49aefbc8cdc36ad" providerId="LiveId" clId="{D2901D3B-B39B-4630-B6D6-75C5CBD233CC}" dt="2023-11-17T05:58:16.137" v="384"/>
          <ac:spMkLst>
            <pc:docMk/>
            <pc:sldMk cId="2707967974" sldId="273"/>
            <ac:spMk id="24" creationId="{5C4E5552-EC0B-463C-A2B2-EB3F552CD7AA}"/>
          </ac:spMkLst>
        </pc:spChg>
        <pc:spChg chg="add del mod">
          <ac:chgData name="子豪 章" userId="a49aefbc8cdc36ad" providerId="LiveId" clId="{D2901D3B-B39B-4630-B6D6-75C5CBD233CC}" dt="2023-11-17T06:08:45.888" v="521" actId="478"/>
          <ac:spMkLst>
            <pc:docMk/>
            <pc:sldMk cId="2707967974" sldId="273"/>
            <ac:spMk id="25" creationId="{A2BE9D00-B9FD-438C-96C5-EB36BD2663FA}"/>
          </ac:spMkLst>
        </pc:spChg>
        <pc:spChg chg="add del mod">
          <ac:chgData name="子豪 章" userId="a49aefbc8cdc36ad" providerId="LiveId" clId="{D2901D3B-B39B-4630-B6D6-75C5CBD233CC}" dt="2023-11-17T08:37:37.865" v="901" actId="21"/>
          <ac:spMkLst>
            <pc:docMk/>
            <pc:sldMk cId="2707967974" sldId="273"/>
            <ac:spMk id="26" creationId="{D55CD567-7396-4046-89D8-95B5DFD15DE1}"/>
          </ac:spMkLst>
        </pc:spChg>
        <pc:spChg chg="del">
          <ac:chgData name="子豪 章" userId="a49aefbc8cdc36ad" providerId="LiveId" clId="{D2901D3B-B39B-4630-B6D6-75C5CBD233CC}" dt="2023-11-17T05:43:54.498" v="38" actId="478"/>
          <ac:spMkLst>
            <pc:docMk/>
            <pc:sldMk cId="2707967974" sldId="273"/>
            <ac:spMk id="29" creationId="{D8491C89-65AC-42BF-9EA3-0CDEFF44E82E}"/>
          </ac:spMkLst>
        </pc:spChg>
        <pc:spChg chg="add del mod">
          <ac:chgData name="子豪 章" userId="a49aefbc8cdc36ad" providerId="LiveId" clId="{D2901D3B-B39B-4630-B6D6-75C5CBD233CC}" dt="2023-11-17T08:37:37.865" v="901" actId="21"/>
          <ac:spMkLst>
            <pc:docMk/>
            <pc:sldMk cId="2707967974" sldId="273"/>
            <ac:spMk id="30" creationId="{797F4D13-0DC6-4CEB-8C5A-AAD53A4E0218}"/>
          </ac:spMkLst>
        </pc:spChg>
        <pc:spChg chg="add del mod">
          <ac:chgData name="子豪 章" userId="a49aefbc8cdc36ad" providerId="LiveId" clId="{D2901D3B-B39B-4630-B6D6-75C5CBD233CC}" dt="2023-11-17T08:37:37.865" v="901" actId="21"/>
          <ac:spMkLst>
            <pc:docMk/>
            <pc:sldMk cId="2707967974" sldId="273"/>
            <ac:spMk id="31" creationId="{29DD3DCF-5F3A-43AC-A884-05F08F541A36}"/>
          </ac:spMkLst>
        </pc:spChg>
        <pc:spChg chg="add del mod">
          <ac:chgData name="子豪 章" userId="a49aefbc8cdc36ad" providerId="LiveId" clId="{D2901D3B-B39B-4630-B6D6-75C5CBD233CC}" dt="2023-11-17T08:37:37.865" v="901" actId="21"/>
          <ac:spMkLst>
            <pc:docMk/>
            <pc:sldMk cId="2707967974" sldId="273"/>
            <ac:spMk id="35" creationId="{2B82B992-2429-4DBF-9CB5-3BD9F87B2871}"/>
          </ac:spMkLst>
        </pc:spChg>
        <pc:spChg chg="add del mod">
          <ac:chgData name="子豪 章" userId="a49aefbc8cdc36ad" providerId="LiveId" clId="{D2901D3B-B39B-4630-B6D6-75C5CBD233CC}" dt="2023-11-17T08:37:37.865" v="901" actId="21"/>
          <ac:spMkLst>
            <pc:docMk/>
            <pc:sldMk cId="2707967974" sldId="273"/>
            <ac:spMk id="36" creationId="{7784203D-FF49-4F26-BB45-B084C0BD9CE8}"/>
          </ac:spMkLst>
        </pc:spChg>
        <pc:spChg chg="add del mod">
          <ac:chgData name="子豪 章" userId="a49aefbc8cdc36ad" providerId="LiveId" clId="{D2901D3B-B39B-4630-B6D6-75C5CBD233CC}" dt="2023-11-17T08:37:37.865" v="901" actId="21"/>
          <ac:spMkLst>
            <pc:docMk/>
            <pc:sldMk cId="2707967974" sldId="273"/>
            <ac:spMk id="37" creationId="{1C892BF5-C1FB-44D4-ACF7-18A2CE983593}"/>
          </ac:spMkLst>
        </pc:spChg>
        <pc:spChg chg="add del mod">
          <ac:chgData name="子豪 章" userId="a49aefbc8cdc36ad" providerId="LiveId" clId="{D2901D3B-B39B-4630-B6D6-75C5CBD233CC}" dt="2023-11-17T08:37:37.865" v="901" actId="21"/>
          <ac:spMkLst>
            <pc:docMk/>
            <pc:sldMk cId="2707967974" sldId="273"/>
            <ac:spMk id="38" creationId="{AB4C0317-BB0C-46C0-8521-EAA38C5B0E87}"/>
          </ac:spMkLst>
        </pc:spChg>
        <pc:spChg chg="add del mod">
          <ac:chgData name="子豪 章" userId="a49aefbc8cdc36ad" providerId="LiveId" clId="{D2901D3B-B39B-4630-B6D6-75C5CBD233CC}" dt="2023-11-17T08:37:37.865" v="901" actId="21"/>
          <ac:spMkLst>
            <pc:docMk/>
            <pc:sldMk cId="2707967974" sldId="273"/>
            <ac:spMk id="40" creationId="{C505B1F3-B608-42CF-ACF8-FEB164952E4D}"/>
          </ac:spMkLst>
        </pc:spChg>
        <pc:spChg chg="del">
          <ac:chgData name="子豪 章" userId="a49aefbc8cdc36ad" providerId="LiveId" clId="{D2901D3B-B39B-4630-B6D6-75C5CBD233CC}" dt="2023-11-17T05:43:54.498" v="38" actId="478"/>
          <ac:spMkLst>
            <pc:docMk/>
            <pc:sldMk cId="2707967974" sldId="273"/>
            <ac:spMk id="42" creationId="{33F53C81-13E3-4B8B-8F0E-622E02980F72}"/>
          </ac:spMkLst>
        </pc:spChg>
        <pc:spChg chg="del">
          <ac:chgData name="子豪 章" userId="a49aefbc8cdc36ad" providerId="LiveId" clId="{D2901D3B-B39B-4630-B6D6-75C5CBD233CC}" dt="2023-11-17T05:43:54.498" v="38" actId="478"/>
          <ac:spMkLst>
            <pc:docMk/>
            <pc:sldMk cId="2707967974" sldId="273"/>
            <ac:spMk id="43" creationId="{5B8AB6C9-2E31-4B09-9A20-2BDBAB829DD4}"/>
          </ac:spMkLst>
        </pc:spChg>
        <pc:spChg chg="del">
          <ac:chgData name="子豪 章" userId="a49aefbc8cdc36ad" providerId="LiveId" clId="{D2901D3B-B39B-4630-B6D6-75C5CBD233CC}" dt="2023-11-17T05:43:54.498" v="38" actId="478"/>
          <ac:spMkLst>
            <pc:docMk/>
            <pc:sldMk cId="2707967974" sldId="273"/>
            <ac:spMk id="44" creationId="{31212DE3-30D8-4E94-A516-BF4562F825EB}"/>
          </ac:spMkLst>
        </pc:spChg>
        <pc:spChg chg="del">
          <ac:chgData name="子豪 章" userId="a49aefbc8cdc36ad" providerId="LiveId" clId="{D2901D3B-B39B-4630-B6D6-75C5CBD233CC}" dt="2023-11-17T05:43:54.498" v="38" actId="478"/>
          <ac:spMkLst>
            <pc:docMk/>
            <pc:sldMk cId="2707967974" sldId="273"/>
            <ac:spMk id="45" creationId="{2B7934B2-8A19-4222-991C-80D98444A47C}"/>
          </ac:spMkLst>
        </pc:spChg>
        <pc:spChg chg="add del mod">
          <ac:chgData name="子豪 章" userId="a49aefbc8cdc36ad" providerId="LiveId" clId="{D2901D3B-B39B-4630-B6D6-75C5CBD233CC}" dt="2023-11-17T06:09:23.787" v="528" actId="478"/>
          <ac:spMkLst>
            <pc:docMk/>
            <pc:sldMk cId="2707967974" sldId="273"/>
            <ac:spMk id="46" creationId="{949319BA-582D-4E61-9FBF-1C29B8C18A1B}"/>
          </ac:spMkLst>
        </pc:spChg>
        <pc:spChg chg="del">
          <ac:chgData name="子豪 章" userId="a49aefbc8cdc36ad" providerId="LiveId" clId="{D2901D3B-B39B-4630-B6D6-75C5CBD233CC}" dt="2023-11-17T05:43:56.556" v="39" actId="478"/>
          <ac:spMkLst>
            <pc:docMk/>
            <pc:sldMk cId="2707967974" sldId="273"/>
            <ac:spMk id="47" creationId="{BC5FCEA8-305F-4BA1-A916-6713A91D1B00}"/>
          </ac:spMkLst>
        </pc:spChg>
        <pc:spChg chg="add del mod">
          <ac:chgData name="子豪 章" userId="a49aefbc8cdc36ad" providerId="LiveId" clId="{D2901D3B-B39B-4630-B6D6-75C5CBD233CC}" dt="2023-11-17T08:37:37.865" v="901" actId="21"/>
          <ac:spMkLst>
            <pc:docMk/>
            <pc:sldMk cId="2707967974" sldId="273"/>
            <ac:spMk id="51" creationId="{1B2A0324-8894-40B2-9FDB-963475CDE553}"/>
          </ac:spMkLst>
        </pc:spChg>
        <pc:spChg chg="add mod">
          <ac:chgData name="子豪 章" userId="a49aefbc8cdc36ad" providerId="LiveId" clId="{D2901D3B-B39B-4630-B6D6-75C5CBD233CC}" dt="2023-11-17T10:05:15.222" v="2491" actId="14100"/>
          <ac:spMkLst>
            <pc:docMk/>
            <pc:sldMk cId="2707967974" sldId="273"/>
            <ac:spMk id="54" creationId="{9B829234-7FDF-453D-97BA-A3C2D034E972}"/>
          </ac:spMkLst>
        </pc:spChg>
        <pc:spChg chg="add del mod">
          <ac:chgData name="子豪 章" userId="a49aefbc8cdc36ad" providerId="LiveId" clId="{D2901D3B-B39B-4630-B6D6-75C5CBD233CC}" dt="2023-11-17T08:37:37.865" v="901" actId="21"/>
          <ac:spMkLst>
            <pc:docMk/>
            <pc:sldMk cId="2707967974" sldId="273"/>
            <ac:spMk id="56" creationId="{7C1ECE07-BEA4-4D19-805D-DF5C01335A1B}"/>
          </ac:spMkLst>
        </pc:spChg>
        <pc:graphicFrameChg chg="del">
          <ac:chgData name="子豪 章" userId="a49aefbc8cdc36ad" providerId="LiveId" clId="{D2901D3B-B39B-4630-B6D6-75C5CBD233CC}" dt="2023-11-17T05:43:54.498" v="38" actId="478"/>
          <ac:graphicFrameMkLst>
            <pc:docMk/>
            <pc:sldMk cId="2707967974" sldId="273"/>
            <ac:graphicFrameMk id="8" creationId="{58AF7FC6-595A-4AE2-A1C8-502CDE4AA551}"/>
          </ac:graphicFrameMkLst>
        </pc:graphicFrameChg>
        <pc:graphicFrameChg chg="del">
          <ac:chgData name="子豪 章" userId="a49aefbc8cdc36ad" providerId="LiveId" clId="{D2901D3B-B39B-4630-B6D6-75C5CBD233CC}" dt="2023-11-17T05:43:54.498" v="38" actId="478"/>
          <ac:graphicFrameMkLst>
            <pc:docMk/>
            <pc:sldMk cId="2707967974" sldId="273"/>
            <ac:graphicFrameMk id="28" creationId="{2EBA4976-8B14-495C-8675-944FCB77A0C0}"/>
          </ac:graphicFrameMkLst>
        </pc:graphicFrameChg>
        <pc:picChg chg="add mod">
          <ac:chgData name="子豪 章" userId="a49aefbc8cdc36ad" providerId="LiveId" clId="{D2901D3B-B39B-4630-B6D6-75C5CBD233CC}" dt="2023-11-17T08:58:50.149" v="972" actId="1076"/>
          <ac:picMkLst>
            <pc:docMk/>
            <pc:sldMk cId="2707967974" sldId="273"/>
            <ac:picMk id="3" creationId="{DA087D78-2FC9-4386-B1BE-07C0B49D6A37}"/>
          </ac:picMkLst>
        </pc:picChg>
        <pc:picChg chg="del">
          <ac:chgData name="子豪 章" userId="a49aefbc8cdc36ad" providerId="LiveId" clId="{D2901D3B-B39B-4630-B6D6-75C5CBD233CC}" dt="2023-11-17T05:43:54.498" v="38" actId="478"/>
          <ac:picMkLst>
            <pc:docMk/>
            <pc:sldMk cId="2707967974" sldId="273"/>
            <ac:picMk id="17" creationId="{00000000-0008-0000-0000-000005000000}"/>
          </ac:picMkLst>
        </pc:picChg>
        <pc:cxnChg chg="add del mod">
          <ac:chgData name="子豪 章" userId="a49aefbc8cdc36ad" providerId="LiveId" clId="{D2901D3B-B39B-4630-B6D6-75C5CBD233CC}" dt="2023-11-17T08:37:37.865" v="901" actId="21"/>
          <ac:cxnSpMkLst>
            <pc:docMk/>
            <pc:sldMk cId="2707967974" sldId="273"/>
            <ac:cxnSpMk id="11" creationId="{AFD9934B-727C-4315-9293-CF3C22AAA277}"/>
          </ac:cxnSpMkLst>
        </pc:cxnChg>
        <pc:cxnChg chg="add del mod">
          <ac:chgData name="子豪 章" userId="a49aefbc8cdc36ad" providerId="LiveId" clId="{D2901D3B-B39B-4630-B6D6-75C5CBD233CC}" dt="2023-11-17T08:37:37.865" v="901" actId="21"/>
          <ac:cxnSpMkLst>
            <pc:docMk/>
            <pc:sldMk cId="2707967974" sldId="273"/>
            <ac:cxnSpMk id="20" creationId="{76E7B3E4-D5B6-49F9-B9CB-0536EEFF5929}"/>
          </ac:cxnSpMkLst>
        </pc:cxnChg>
        <pc:cxnChg chg="del">
          <ac:chgData name="子豪 章" userId="a49aefbc8cdc36ad" providerId="LiveId" clId="{D2901D3B-B39B-4630-B6D6-75C5CBD233CC}" dt="2023-11-17T05:43:54.498" v="38" actId="478"/>
          <ac:cxnSpMkLst>
            <pc:docMk/>
            <pc:sldMk cId="2707967974" sldId="273"/>
            <ac:cxnSpMk id="32" creationId="{31DA19B5-0E75-42B0-97A1-747A87E27657}"/>
          </ac:cxnSpMkLst>
        </pc:cxnChg>
        <pc:cxnChg chg="add del mod">
          <ac:chgData name="子豪 章" userId="a49aefbc8cdc36ad" providerId="LiveId" clId="{D2901D3B-B39B-4630-B6D6-75C5CBD233CC}" dt="2023-11-17T08:37:37.865" v="901" actId="21"/>
          <ac:cxnSpMkLst>
            <pc:docMk/>
            <pc:sldMk cId="2707967974" sldId="273"/>
            <ac:cxnSpMk id="33" creationId="{355DE017-F44E-4946-87FA-DCD2801DFE42}"/>
          </ac:cxnSpMkLst>
        </pc:cxnChg>
        <pc:cxnChg chg="del">
          <ac:chgData name="子豪 章" userId="a49aefbc8cdc36ad" providerId="LiveId" clId="{D2901D3B-B39B-4630-B6D6-75C5CBD233CC}" dt="2023-11-17T05:43:54.498" v="38" actId="478"/>
          <ac:cxnSpMkLst>
            <pc:docMk/>
            <pc:sldMk cId="2707967974" sldId="273"/>
            <ac:cxnSpMk id="34" creationId="{4CF7519E-FDF5-4366-B08E-010E189169E7}"/>
          </ac:cxnSpMkLst>
        </pc:cxnChg>
        <pc:cxnChg chg="del">
          <ac:chgData name="子豪 章" userId="a49aefbc8cdc36ad" providerId="LiveId" clId="{D2901D3B-B39B-4630-B6D6-75C5CBD233CC}" dt="2023-11-17T05:43:54.498" v="38" actId="478"/>
          <ac:cxnSpMkLst>
            <pc:docMk/>
            <pc:sldMk cId="2707967974" sldId="273"/>
            <ac:cxnSpMk id="39" creationId="{54E0EF16-4B9E-49FA-B775-E0EF2433AA54}"/>
          </ac:cxnSpMkLst>
        </pc:cxnChg>
        <pc:cxnChg chg="add del mod">
          <ac:chgData name="子豪 章" userId="a49aefbc8cdc36ad" providerId="LiveId" clId="{D2901D3B-B39B-4630-B6D6-75C5CBD233CC}" dt="2023-11-17T08:37:37.865" v="901" actId="21"/>
          <ac:cxnSpMkLst>
            <pc:docMk/>
            <pc:sldMk cId="2707967974" sldId="273"/>
            <ac:cxnSpMk id="52" creationId="{16A0EC09-C94F-4B41-BBD4-A800FD4AADB2}"/>
          </ac:cxnSpMkLst>
        </pc:cxnChg>
      </pc:sldChg>
      <pc:sldChg chg="addSp delSp modSp new mod">
        <pc:chgData name="子豪 章" userId="a49aefbc8cdc36ad" providerId="LiveId" clId="{D2901D3B-B39B-4630-B6D6-75C5CBD233CC}" dt="2023-11-17T11:13:11.942" v="2977" actId="20577"/>
        <pc:sldMkLst>
          <pc:docMk/>
          <pc:sldMk cId="2640169413" sldId="274"/>
        </pc:sldMkLst>
        <pc:spChg chg="mod">
          <ac:chgData name="子豪 章" userId="a49aefbc8cdc36ad" providerId="LiveId" clId="{D2901D3B-B39B-4630-B6D6-75C5CBD233CC}" dt="2023-11-17T08:42:02.061" v="948" actId="20577"/>
          <ac:spMkLst>
            <pc:docMk/>
            <pc:sldMk cId="2640169413" sldId="274"/>
            <ac:spMk id="2" creationId="{9B35539E-DEC9-49A6-A874-FB096CA5CD3D}"/>
          </ac:spMkLst>
        </pc:spChg>
        <pc:spChg chg="del mod">
          <ac:chgData name="子豪 章" userId="a49aefbc8cdc36ad" providerId="LiveId" clId="{D2901D3B-B39B-4630-B6D6-75C5CBD233CC}" dt="2023-11-17T09:45:23.691" v="2118" actId="21"/>
          <ac:spMkLst>
            <pc:docMk/>
            <pc:sldMk cId="2640169413" sldId="274"/>
            <ac:spMk id="3" creationId="{0C96F59B-B6CB-4BBB-9096-CFB252D66D3D}"/>
          </ac:spMkLst>
        </pc:spChg>
        <pc:spChg chg="add del mod">
          <ac:chgData name="子豪 章" userId="a49aefbc8cdc36ad" providerId="LiveId" clId="{D2901D3B-B39B-4630-B6D6-75C5CBD233CC}" dt="2023-11-17T08:41:46.533" v="930" actId="478"/>
          <ac:spMkLst>
            <pc:docMk/>
            <pc:sldMk cId="2640169413" sldId="274"/>
            <ac:spMk id="4" creationId="{A3755B47-B33E-4A67-8802-42A0CB367D22}"/>
          </ac:spMkLst>
        </pc:spChg>
        <pc:spChg chg="add del">
          <ac:chgData name="子豪 章" userId="a49aefbc8cdc36ad" providerId="LiveId" clId="{D2901D3B-B39B-4630-B6D6-75C5CBD233CC}" dt="2023-11-17T08:29:15.870" v="880" actId="478"/>
          <ac:spMkLst>
            <pc:docMk/>
            <pc:sldMk cId="2640169413" sldId="274"/>
            <ac:spMk id="5" creationId="{BCD375EB-8C3D-4BAD-89A4-544ED19EEF91}"/>
          </ac:spMkLst>
        </pc:spChg>
        <pc:spChg chg="add del mod">
          <ac:chgData name="子豪 章" userId="a49aefbc8cdc36ad" providerId="LiveId" clId="{D2901D3B-B39B-4630-B6D6-75C5CBD233CC}" dt="2023-11-17T08:58:36.475" v="967" actId="21"/>
          <ac:spMkLst>
            <pc:docMk/>
            <pc:sldMk cId="2640169413" sldId="274"/>
            <ac:spMk id="6" creationId="{71FFA304-4914-4E2B-94C4-57CCA7F0FD4D}"/>
          </ac:spMkLst>
        </pc:spChg>
        <pc:spChg chg="add del mod">
          <ac:chgData name="子豪 章" userId="a49aefbc8cdc36ad" providerId="LiveId" clId="{D2901D3B-B39B-4630-B6D6-75C5CBD233CC}" dt="2023-11-17T08:58:36.475" v="967" actId="21"/>
          <ac:spMkLst>
            <pc:docMk/>
            <pc:sldMk cId="2640169413" sldId="274"/>
            <ac:spMk id="8" creationId="{ADE233AD-76DE-4065-A224-0D0E57E591E0}"/>
          </ac:spMkLst>
        </pc:spChg>
        <pc:spChg chg="add del mod">
          <ac:chgData name="子豪 章" userId="a49aefbc8cdc36ad" providerId="LiveId" clId="{D2901D3B-B39B-4630-B6D6-75C5CBD233CC}" dt="2023-11-17T08:58:36.475" v="967" actId="21"/>
          <ac:spMkLst>
            <pc:docMk/>
            <pc:sldMk cId="2640169413" sldId="274"/>
            <ac:spMk id="9" creationId="{953698F1-8326-400F-91A5-AE150D1801DB}"/>
          </ac:spMkLst>
        </pc:spChg>
        <pc:spChg chg="add del mod">
          <ac:chgData name="子豪 章" userId="a49aefbc8cdc36ad" providerId="LiveId" clId="{D2901D3B-B39B-4630-B6D6-75C5CBD233CC}" dt="2023-11-17T08:58:36.475" v="967" actId="21"/>
          <ac:spMkLst>
            <pc:docMk/>
            <pc:sldMk cId="2640169413" sldId="274"/>
            <ac:spMk id="10" creationId="{70484D43-3395-4EAC-A57E-07A0A859101A}"/>
          </ac:spMkLst>
        </pc:spChg>
        <pc:spChg chg="add del mod">
          <ac:chgData name="子豪 章" userId="a49aefbc8cdc36ad" providerId="LiveId" clId="{D2901D3B-B39B-4630-B6D6-75C5CBD233CC}" dt="2023-11-17T08:58:36.475" v="967" actId="21"/>
          <ac:spMkLst>
            <pc:docMk/>
            <pc:sldMk cId="2640169413" sldId="274"/>
            <ac:spMk id="11" creationId="{913F287B-D0B0-4E8A-AD3A-2C7EF371ADAD}"/>
          </ac:spMkLst>
        </pc:spChg>
        <pc:spChg chg="add del mod">
          <ac:chgData name="子豪 章" userId="a49aefbc8cdc36ad" providerId="LiveId" clId="{D2901D3B-B39B-4630-B6D6-75C5CBD233CC}" dt="2023-11-17T08:58:36.475" v="967" actId="21"/>
          <ac:spMkLst>
            <pc:docMk/>
            <pc:sldMk cId="2640169413" sldId="274"/>
            <ac:spMk id="12" creationId="{BD74B9CD-8BC1-4B0C-BB0A-5018C7C4556D}"/>
          </ac:spMkLst>
        </pc:spChg>
        <pc:spChg chg="add del mod">
          <ac:chgData name="子豪 章" userId="a49aefbc8cdc36ad" providerId="LiveId" clId="{D2901D3B-B39B-4630-B6D6-75C5CBD233CC}" dt="2023-11-17T08:58:36.475" v="967" actId="21"/>
          <ac:spMkLst>
            <pc:docMk/>
            <pc:sldMk cId="2640169413" sldId="274"/>
            <ac:spMk id="14" creationId="{33DCCCED-F367-4A90-92D2-E294A065E851}"/>
          </ac:spMkLst>
        </pc:spChg>
        <pc:spChg chg="add del mod">
          <ac:chgData name="子豪 章" userId="a49aefbc8cdc36ad" providerId="LiveId" clId="{D2901D3B-B39B-4630-B6D6-75C5CBD233CC}" dt="2023-11-17T08:58:36.475" v="967" actId="21"/>
          <ac:spMkLst>
            <pc:docMk/>
            <pc:sldMk cId="2640169413" sldId="274"/>
            <ac:spMk id="15" creationId="{79A3809B-5C9B-43A5-A539-6BA416512934}"/>
          </ac:spMkLst>
        </pc:spChg>
        <pc:spChg chg="add del mod">
          <ac:chgData name="子豪 章" userId="a49aefbc8cdc36ad" providerId="LiveId" clId="{D2901D3B-B39B-4630-B6D6-75C5CBD233CC}" dt="2023-11-17T08:58:36.475" v="967" actId="21"/>
          <ac:spMkLst>
            <pc:docMk/>
            <pc:sldMk cId="2640169413" sldId="274"/>
            <ac:spMk id="16" creationId="{11524214-DB87-4097-9CBD-59547AFC18F2}"/>
          </ac:spMkLst>
        </pc:spChg>
        <pc:spChg chg="add del mod">
          <ac:chgData name="子豪 章" userId="a49aefbc8cdc36ad" providerId="LiveId" clId="{D2901D3B-B39B-4630-B6D6-75C5CBD233CC}" dt="2023-11-17T08:58:36.475" v="967" actId="21"/>
          <ac:spMkLst>
            <pc:docMk/>
            <pc:sldMk cId="2640169413" sldId="274"/>
            <ac:spMk id="18" creationId="{EC337EE9-5DBA-4112-A5CD-0B34E8210455}"/>
          </ac:spMkLst>
        </pc:spChg>
        <pc:spChg chg="add del mod">
          <ac:chgData name="子豪 章" userId="a49aefbc8cdc36ad" providerId="LiveId" clId="{D2901D3B-B39B-4630-B6D6-75C5CBD233CC}" dt="2023-11-17T08:58:36.475" v="967" actId="21"/>
          <ac:spMkLst>
            <pc:docMk/>
            <pc:sldMk cId="2640169413" sldId="274"/>
            <ac:spMk id="19" creationId="{E035F3D5-EDF2-4015-96FC-A91E170DB650}"/>
          </ac:spMkLst>
        </pc:spChg>
        <pc:spChg chg="add del mod">
          <ac:chgData name="子豪 章" userId="a49aefbc8cdc36ad" providerId="LiveId" clId="{D2901D3B-B39B-4630-B6D6-75C5CBD233CC}" dt="2023-11-17T08:58:28.843" v="966" actId="478"/>
          <ac:spMkLst>
            <pc:docMk/>
            <pc:sldMk cId="2640169413" sldId="274"/>
            <ac:spMk id="20" creationId="{B3A1D286-9EC9-44B5-BC9E-93A1FE545CCA}"/>
          </ac:spMkLst>
        </pc:spChg>
        <pc:spChg chg="add del mod">
          <ac:chgData name="子豪 章" userId="a49aefbc8cdc36ad" providerId="LiveId" clId="{D2901D3B-B39B-4630-B6D6-75C5CBD233CC}" dt="2023-11-17T08:58:36.475" v="967" actId="21"/>
          <ac:spMkLst>
            <pc:docMk/>
            <pc:sldMk cId="2640169413" sldId="274"/>
            <ac:spMk id="21" creationId="{FEC345E5-ABB2-4797-BCF7-369224F17943}"/>
          </ac:spMkLst>
        </pc:spChg>
        <pc:spChg chg="add del mod">
          <ac:chgData name="子豪 章" userId="a49aefbc8cdc36ad" providerId="LiveId" clId="{D2901D3B-B39B-4630-B6D6-75C5CBD233CC}" dt="2023-11-17T08:58:36.475" v="967" actId="21"/>
          <ac:spMkLst>
            <pc:docMk/>
            <pc:sldMk cId="2640169413" sldId="274"/>
            <ac:spMk id="23" creationId="{1C289FB1-051C-4887-8AB0-AF6711259E01}"/>
          </ac:spMkLst>
        </pc:spChg>
        <pc:spChg chg="add del mod">
          <ac:chgData name="子豪 章" userId="a49aefbc8cdc36ad" providerId="LiveId" clId="{D2901D3B-B39B-4630-B6D6-75C5CBD233CC}" dt="2023-11-17T08:58:36.475" v="967" actId="21"/>
          <ac:spMkLst>
            <pc:docMk/>
            <pc:sldMk cId="2640169413" sldId="274"/>
            <ac:spMk id="24" creationId="{3FB69E44-C4D7-4356-879E-22F114DBD996}"/>
          </ac:spMkLst>
        </pc:spChg>
        <pc:spChg chg="add del mod">
          <ac:chgData name="子豪 章" userId="a49aefbc8cdc36ad" providerId="LiveId" clId="{D2901D3B-B39B-4630-B6D6-75C5CBD233CC}" dt="2023-11-17T08:59:21.613" v="986" actId="478"/>
          <ac:spMkLst>
            <pc:docMk/>
            <pc:sldMk cId="2640169413" sldId="274"/>
            <ac:spMk id="26" creationId="{49984CEB-A0E1-401F-AAE8-C3142EB8A080}"/>
          </ac:spMkLst>
        </pc:spChg>
        <pc:spChg chg="add del mod">
          <ac:chgData name="子豪 章" userId="a49aefbc8cdc36ad" providerId="LiveId" clId="{D2901D3B-B39B-4630-B6D6-75C5CBD233CC}" dt="2023-11-17T08:59:20.733" v="985" actId="478"/>
          <ac:spMkLst>
            <pc:docMk/>
            <pc:sldMk cId="2640169413" sldId="274"/>
            <ac:spMk id="28" creationId="{30B8D96A-6768-4F08-8215-AFFA1276A599}"/>
          </ac:spMkLst>
        </pc:spChg>
        <pc:spChg chg="add del mod">
          <ac:chgData name="子豪 章" userId="a49aefbc8cdc36ad" providerId="LiveId" clId="{D2901D3B-B39B-4630-B6D6-75C5CBD233CC}" dt="2023-11-17T08:59:22.953" v="987" actId="478"/>
          <ac:spMkLst>
            <pc:docMk/>
            <pc:sldMk cId="2640169413" sldId="274"/>
            <ac:spMk id="29" creationId="{D5D478B9-F8A8-410B-B10B-E2296692B705}"/>
          </ac:spMkLst>
        </pc:spChg>
        <pc:spChg chg="add del mod">
          <ac:chgData name="子豪 章" userId="a49aefbc8cdc36ad" providerId="LiveId" clId="{D2901D3B-B39B-4630-B6D6-75C5CBD233CC}" dt="2023-11-17T08:59:22.953" v="987" actId="478"/>
          <ac:spMkLst>
            <pc:docMk/>
            <pc:sldMk cId="2640169413" sldId="274"/>
            <ac:spMk id="31" creationId="{383D5CD9-C541-4F98-94C2-53A28753D43A}"/>
          </ac:spMkLst>
        </pc:spChg>
        <pc:spChg chg="add del mod">
          <ac:chgData name="子豪 章" userId="a49aefbc8cdc36ad" providerId="LiveId" clId="{D2901D3B-B39B-4630-B6D6-75C5CBD233CC}" dt="2023-11-17T08:59:22.953" v="987" actId="478"/>
          <ac:spMkLst>
            <pc:docMk/>
            <pc:sldMk cId="2640169413" sldId="274"/>
            <ac:spMk id="32" creationId="{44ACD0D0-A1D6-49AF-B8B2-A09B3F13E216}"/>
          </ac:spMkLst>
        </pc:spChg>
        <pc:spChg chg="add del mod">
          <ac:chgData name="子豪 章" userId="a49aefbc8cdc36ad" providerId="LiveId" clId="{D2901D3B-B39B-4630-B6D6-75C5CBD233CC}" dt="2023-11-17T08:59:22.953" v="987" actId="478"/>
          <ac:spMkLst>
            <pc:docMk/>
            <pc:sldMk cId="2640169413" sldId="274"/>
            <ac:spMk id="33" creationId="{B2186172-9190-4A43-927D-C92B5ACB9BB5}"/>
          </ac:spMkLst>
        </pc:spChg>
        <pc:spChg chg="add del mod">
          <ac:chgData name="子豪 章" userId="a49aefbc8cdc36ad" providerId="LiveId" clId="{D2901D3B-B39B-4630-B6D6-75C5CBD233CC}" dt="2023-11-17T08:59:22.953" v="987" actId="478"/>
          <ac:spMkLst>
            <pc:docMk/>
            <pc:sldMk cId="2640169413" sldId="274"/>
            <ac:spMk id="34" creationId="{3EEF639F-2A4B-4121-9139-CE12E5275C92}"/>
          </ac:spMkLst>
        </pc:spChg>
        <pc:spChg chg="add del mod">
          <ac:chgData name="子豪 章" userId="a49aefbc8cdc36ad" providerId="LiveId" clId="{D2901D3B-B39B-4630-B6D6-75C5CBD233CC}" dt="2023-11-17T08:59:22.953" v="987" actId="478"/>
          <ac:spMkLst>
            <pc:docMk/>
            <pc:sldMk cId="2640169413" sldId="274"/>
            <ac:spMk id="35" creationId="{A0D36E7D-CCC0-4B14-A768-8A98CC214A88}"/>
          </ac:spMkLst>
        </pc:spChg>
        <pc:spChg chg="add del mod">
          <ac:chgData name="子豪 章" userId="a49aefbc8cdc36ad" providerId="LiveId" clId="{D2901D3B-B39B-4630-B6D6-75C5CBD233CC}" dt="2023-11-17T08:59:22.953" v="987" actId="478"/>
          <ac:spMkLst>
            <pc:docMk/>
            <pc:sldMk cId="2640169413" sldId="274"/>
            <ac:spMk id="37" creationId="{BFE58A70-E7B0-4771-8070-4A125026CCA3}"/>
          </ac:spMkLst>
        </pc:spChg>
        <pc:spChg chg="add del mod">
          <ac:chgData name="子豪 章" userId="a49aefbc8cdc36ad" providerId="LiveId" clId="{D2901D3B-B39B-4630-B6D6-75C5CBD233CC}" dt="2023-11-17T08:59:22.953" v="987" actId="478"/>
          <ac:spMkLst>
            <pc:docMk/>
            <pc:sldMk cId="2640169413" sldId="274"/>
            <ac:spMk id="38" creationId="{9117F17E-D06A-4D30-A012-A374FC86456D}"/>
          </ac:spMkLst>
        </pc:spChg>
        <pc:spChg chg="add del mod">
          <ac:chgData name="子豪 章" userId="a49aefbc8cdc36ad" providerId="LiveId" clId="{D2901D3B-B39B-4630-B6D6-75C5CBD233CC}" dt="2023-11-17T08:59:22.953" v="987" actId="478"/>
          <ac:spMkLst>
            <pc:docMk/>
            <pc:sldMk cId="2640169413" sldId="274"/>
            <ac:spMk id="39" creationId="{0A104B02-1BEF-4BEA-9F43-D839E47197F1}"/>
          </ac:spMkLst>
        </pc:spChg>
        <pc:spChg chg="add del mod">
          <ac:chgData name="子豪 章" userId="a49aefbc8cdc36ad" providerId="LiveId" clId="{D2901D3B-B39B-4630-B6D6-75C5CBD233CC}" dt="2023-11-17T08:59:22.953" v="987" actId="478"/>
          <ac:spMkLst>
            <pc:docMk/>
            <pc:sldMk cId="2640169413" sldId="274"/>
            <ac:spMk id="41" creationId="{DE748FB3-F827-461D-A102-8310FD6E5902}"/>
          </ac:spMkLst>
        </pc:spChg>
        <pc:spChg chg="add del mod">
          <ac:chgData name="子豪 章" userId="a49aefbc8cdc36ad" providerId="LiveId" clId="{D2901D3B-B39B-4630-B6D6-75C5CBD233CC}" dt="2023-11-17T08:59:22.953" v="987" actId="478"/>
          <ac:spMkLst>
            <pc:docMk/>
            <pc:sldMk cId="2640169413" sldId="274"/>
            <ac:spMk id="42" creationId="{8F5CAFEA-D2E2-40BF-9D5C-40C85514F6D4}"/>
          </ac:spMkLst>
        </pc:spChg>
        <pc:spChg chg="add del mod">
          <ac:chgData name="子豪 章" userId="a49aefbc8cdc36ad" providerId="LiveId" clId="{D2901D3B-B39B-4630-B6D6-75C5CBD233CC}" dt="2023-11-17T08:59:22.953" v="987" actId="478"/>
          <ac:spMkLst>
            <pc:docMk/>
            <pc:sldMk cId="2640169413" sldId="274"/>
            <ac:spMk id="43" creationId="{1D2E8264-51CD-421D-A6ED-682BFE41F799}"/>
          </ac:spMkLst>
        </pc:spChg>
        <pc:spChg chg="add del mod">
          <ac:chgData name="子豪 章" userId="a49aefbc8cdc36ad" providerId="LiveId" clId="{D2901D3B-B39B-4630-B6D6-75C5CBD233CC}" dt="2023-11-17T08:59:22.953" v="987" actId="478"/>
          <ac:spMkLst>
            <pc:docMk/>
            <pc:sldMk cId="2640169413" sldId="274"/>
            <ac:spMk id="44" creationId="{B346882C-6956-4CAA-A173-D2C62CCAF4F0}"/>
          </ac:spMkLst>
        </pc:spChg>
        <pc:spChg chg="add del mod">
          <ac:chgData name="子豪 章" userId="a49aefbc8cdc36ad" providerId="LiveId" clId="{D2901D3B-B39B-4630-B6D6-75C5CBD233CC}" dt="2023-11-17T08:59:22.953" v="987" actId="478"/>
          <ac:spMkLst>
            <pc:docMk/>
            <pc:sldMk cId="2640169413" sldId="274"/>
            <ac:spMk id="45" creationId="{8DF62E38-4A6C-43A2-9233-E05EDE17472B}"/>
          </ac:spMkLst>
        </pc:spChg>
        <pc:spChg chg="add mod">
          <ac:chgData name="子豪 章" userId="a49aefbc8cdc36ad" providerId="LiveId" clId="{D2901D3B-B39B-4630-B6D6-75C5CBD233CC}" dt="2023-11-17T09:18:52.685" v="1475" actId="1076"/>
          <ac:spMkLst>
            <pc:docMk/>
            <pc:sldMk cId="2640169413" sldId="274"/>
            <ac:spMk id="47" creationId="{C019CDD7-89C4-47A0-8598-D32A9BCD5B7B}"/>
          </ac:spMkLst>
        </pc:spChg>
        <pc:spChg chg="add mod">
          <ac:chgData name="子豪 章" userId="a49aefbc8cdc36ad" providerId="LiveId" clId="{D2901D3B-B39B-4630-B6D6-75C5CBD233CC}" dt="2023-11-17T09:20:46.391" v="1563" actId="1076"/>
          <ac:spMkLst>
            <pc:docMk/>
            <pc:sldMk cId="2640169413" sldId="274"/>
            <ac:spMk id="48" creationId="{68C2D339-8E69-4858-AD43-CB1E6E9FE8B3}"/>
          </ac:spMkLst>
        </pc:spChg>
        <pc:spChg chg="add mod">
          <ac:chgData name="子豪 章" userId="a49aefbc8cdc36ad" providerId="LiveId" clId="{D2901D3B-B39B-4630-B6D6-75C5CBD233CC}" dt="2023-11-17T09:22:52.443" v="1692" actId="113"/>
          <ac:spMkLst>
            <pc:docMk/>
            <pc:sldMk cId="2640169413" sldId="274"/>
            <ac:spMk id="51" creationId="{F39EE8D4-C3C8-4D45-BA25-4A57FF84BE25}"/>
          </ac:spMkLst>
        </pc:spChg>
        <pc:spChg chg="add mod">
          <ac:chgData name="子豪 章" userId="a49aefbc8cdc36ad" providerId="LiveId" clId="{D2901D3B-B39B-4630-B6D6-75C5CBD233CC}" dt="2023-11-17T11:13:11.942" v="2977" actId="20577"/>
          <ac:spMkLst>
            <pc:docMk/>
            <pc:sldMk cId="2640169413" sldId="274"/>
            <ac:spMk id="53" creationId="{51F30A94-9F6F-489B-9010-F8682C0B2E07}"/>
          </ac:spMkLst>
        </pc:spChg>
        <pc:spChg chg="add mod">
          <ac:chgData name="子豪 章" userId="a49aefbc8cdc36ad" providerId="LiveId" clId="{D2901D3B-B39B-4630-B6D6-75C5CBD233CC}" dt="2023-11-17T09:22:34.073" v="1686" actId="1076"/>
          <ac:spMkLst>
            <pc:docMk/>
            <pc:sldMk cId="2640169413" sldId="274"/>
            <ac:spMk id="54" creationId="{1F29B145-6963-4419-8A8F-F0301944C291}"/>
          </ac:spMkLst>
        </pc:spChg>
        <pc:spChg chg="add mod">
          <ac:chgData name="子豪 章" userId="a49aefbc8cdc36ad" providerId="LiveId" clId="{D2901D3B-B39B-4630-B6D6-75C5CBD233CC}" dt="2023-11-17T09:46:25.466" v="2126" actId="20577"/>
          <ac:spMkLst>
            <pc:docMk/>
            <pc:sldMk cId="2640169413" sldId="274"/>
            <ac:spMk id="56" creationId="{A7C4B6F8-5307-42BE-9890-AD76D6AF3C2A}"/>
          </ac:spMkLst>
        </pc:spChg>
        <pc:picChg chg="add mod">
          <ac:chgData name="子豪 章" userId="a49aefbc8cdc36ad" providerId="LiveId" clId="{D2901D3B-B39B-4630-B6D6-75C5CBD233CC}" dt="2023-11-17T09:18:52.685" v="1475" actId="1076"/>
          <ac:picMkLst>
            <pc:docMk/>
            <pc:sldMk cId="2640169413" sldId="274"/>
            <ac:picMk id="46" creationId="{DE73BA36-FA3B-46EA-B684-56F2599B82A2}"/>
          </ac:picMkLst>
        </pc:picChg>
        <pc:picChg chg="add mod">
          <ac:chgData name="子豪 章" userId="a49aefbc8cdc36ad" providerId="LiveId" clId="{D2901D3B-B39B-4630-B6D6-75C5CBD233CC}" dt="2023-11-17T09:20:46.391" v="1563" actId="1076"/>
          <ac:picMkLst>
            <pc:docMk/>
            <pc:sldMk cId="2640169413" sldId="274"/>
            <ac:picMk id="49" creationId="{575295A3-FC7F-4B7B-A5CF-3C0A6849C1C6}"/>
          </ac:picMkLst>
        </pc:picChg>
        <pc:picChg chg="add mod">
          <ac:chgData name="子豪 章" userId="a49aefbc8cdc36ad" providerId="LiveId" clId="{D2901D3B-B39B-4630-B6D6-75C5CBD233CC}" dt="2023-11-17T09:20:46.391" v="1563" actId="1076"/>
          <ac:picMkLst>
            <pc:docMk/>
            <pc:sldMk cId="2640169413" sldId="274"/>
            <ac:picMk id="50" creationId="{14AC1609-5D52-48C0-ACED-F0C6851DFAA3}"/>
          </ac:picMkLst>
        </pc:picChg>
        <pc:picChg chg="add mod">
          <ac:chgData name="子豪 章" userId="a49aefbc8cdc36ad" providerId="LiveId" clId="{D2901D3B-B39B-4630-B6D6-75C5CBD233CC}" dt="2023-11-17T09:20:46.391" v="1563" actId="1076"/>
          <ac:picMkLst>
            <pc:docMk/>
            <pc:sldMk cId="2640169413" sldId="274"/>
            <ac:picMk id="52" creationId="{FE9BD135-0895-44EF-AD34-D86F8622BC6B}"/>
          </ac:picMkLst>
        </pc:picChg>
        <pc:cxnChg chg="add del mod">
          <ac:chgData name="子豪 章" userId="a49aefbc8cdc36ad" providerId="LiveId" clId="{D2901D3B-B39B-4630-B6D6-75C5CBD233CC}" dt="2023-11-17T08:58:36.475" v="967" actId="21"/>
          <ac:cxnSpMkLst>
            <pc:docMk/>
            <pc:sldMk cId="2640169413" sldId="274"/>
            <ac:cxnSpMk id="7" creationId="{7B7F74D6-8A34-4462-A1F2-4358468F38E8}"/>
          </ac:cxnSpMkLst>
        </pc:cxnChg>
        <pc:cxnChg chg="add del mod">
          <ac:chgData name="子豪 章" userId="a49aefbc8cdc36ad" providerId="LiveId" clId="{D2901D3B-B39B-4630-B6D6-75C5CBD233CC}" dt="2023-11-17T08:58:36.475" v="967" actId="21"/>
          <ac:cxnSpMkLst>
            <pc:docMk/>
            <pc:sldMk cId="2640169413" sldId="274"/>
            <ac:cxnSpMk id="13" creationId="{D09E6683-7046-49E2-8C13-199EF9EAEB4C}"/>
          </ac:cxnSpMkLst>
        </pc:cxnChg>
        <pc:cxnChg chg="add del mod">
          <ac:chgData name="子豪 章" userId="a49aefbc8cdc36ad" providerId="LiveId" clId="{D2901D3B-B39B-4630-B6D6-75C5CBD233CC}" dt="2023-11-17T08:58:36.475" v="967" actId="21"/>
          <ac:cxnSpMkLst>
            <pc:docMk/>
            <pc:sldMk cId="2640169413" sldId="274"/>
            <ac:cxnSpMk id="17" creationId="{1F0A5014-766C-4286-BB31-52D5593F294E}"/>
          </ac:cxnSpMkLst>
        </pc:cxnChg>
        <pc:cxnChg chg="add del mod">
          <ac:chgData name="子豪 章" userId="a49aefbc8cdc36ad" providerId="LiveId" clId="{D2901D3B-B39B-4630-B6D6-75C5CBD233CC}" dt="2023-11-17T08:41:25.246" v="910" actId="478"/>
          <ac:cxnSpMkLst>
            <pc:docMk/>
            <pc:sldMk cId="2640169413" sldId="274"/>
            <ac:cxnSpMk id="22" creationId="{89A833C5-79C8-495B-9971-1CCB2DF9C15B}"/>
          </ac:cxnSpMkLst>
        </pc:cxnChg>
        <pc:cxnChg chg="add del mod">
          <ac:chgData name="子豪 章" userId="a49aefbc8cdc36ad" providerId="LiveId" clId="{D2901D3B-B39B-4630-B6D6-75C5CBD233CC}" dt="2023-11-17T08:59:22.953" v="987" actId="478"/>
          <ac:cxnSpMkLst>
            <pc:docMk/>
            <pc:sldMk cId="2640169413" sldId="274"/>
            <ac:cxnSpMk id="30" creationId="{0875F34B-6230-410F-BB6C-0CE0804872E4}"/>
          </ac:cxnSpMkLst>
        </pc:cxnChg>
        <pc:cxnChg chg="add del mod">
          <ac:chgData name="子豪 章" userId="a49aefbc8cdc36ad" providerId="LiveId" clId="{D2901D3B-B39B-4630-B6D6-75C5CBD233CC}" dt="2023-11-17T08:59:22.953" v="987" actId="478"/>
          <ac:cxnSpMkLst>
            <pc:docMk/>
            <pc:sldMk cId="2640169413" sldId="274"/>
            <ac:cxnSpMk id="36" creationId="{1FA6EC92-1E59-46B2-86E4-DBDB916E190C}"/>
          </ac:cxnSpMkLst>
        </pc:cxnChg>
        <pc:cxnChg chg="add del mod">
          <ac:chgData name="子豪 章" userId="a49aefbc8cdc36ad" providerId="LiveId" clId="{D2901D3B-B39B-4630-B6D6-75C5CBD233CC}" dt="2023-11-17T08:59:22.953" v="987" actId="478"/>
          <ac:cxnSpMkLst>
            <pc:docMk/>
            <pc:sldMk cId="2640169413" sldId="274"/>
            <ac:cxnSpMk id="40" creationId="{133A683F-4B97-4138-9BCA-DF82E0144538}"/>
          </ac:cxnSpMkLst>
        </pc:cxnChg>
      </pc:sldChg>
      <pc:sldChg chg="addSp delSp modSp add mod">
        <pc:chgData name="子豪 章" userId="a49aefbc8cdc36ad" providerId="LiveId" clId="{D2901D3B-B39B-4630-B6D6-75C5CBD233CC}" dt="2023-11-18T05:12:31.598" v="5015" actId="1076"/>
        <pc:sldMkLst>
          <pc:docMk/>
          <pc:sldMk cId="274466765" sldId="275"/>
        </pc:sldMkLst>
        <pc:spChg chg="mod">
          <ac:chgData name="子豪 章" userId="a49aefbc8cdc36ad" providerId="LiveId" clId="{D2901D3B-B39B-4630-B6D6-75C5CBD233CC}" dt="2023-11-17T13:17:17.595" v="4967" actId="20577"/>
          <ac:spMkLst>
            <pc:docMk/>
            <pc:sldMk cId="274466765" sldId="275"/>
            <ac:spMk id="2" creationId="{9B35539E-DEC9-49A6-A874-FB096CA5CD3D}"/>
          </ac:spMkLst>
        </pc:spChg>
        <pc:spChg chg="del mod">
          <ac:chgData name="子豪 章" userId="a49aefbc8cdc36ad" providerId="LiveId" clId="{D2901D3B-B39B-4630-B6D6-75C5CBD233CC}" dt="2023-11-17T13:16:05.329" v="4947" actId="478"/>
          <ac:spMkLst>
            <pc:docMk/>
            <pc:sldMk cId="274466765" sldId="275"/>
            <ac:spMk id="5" creationId="{BCD375EB-8C3D-4BAD-89A4-544ED19EEF91}"/>
          </ac:spMkLst>
        </pc:spChg>
        <pc:picChg chg="add mod">
          <ac:chgData name="子豪 章" userId="a49aefbc8cdc36ad" providerId="LiveId" clId="{D2901D3B-B39B-4630-B6D6-75C5CBD233CC}" dt="2023-11-18T05:12:31.598" v="5015" actId="1076"/>
          <ac:picMkLst>
            <pc:docMk/>
            <pc:sldMk cId="274466765" sldId="275"/>
            <ac:picMk id="4" creationId="{81FD0B75-D34F-4B44-A8C7-AA7D72F9A65C}"/>
          </ac:picMkLst>
        </pc:picChg>
        <pc:picChg chg="add del mod">
          <ac:chgData name="子豪 章" userId="a49aefbc8cdc36ad" providerId="LiveId" clId="{D2901D3B-B39B-4630-B6D6-75C5CBD233CC}" dt="2023-11-17T13:32:36.545" v="4990" actId="478"/>
          <ac:picMkLst>
            <pc:docMk/>
            <pc:sldMk cId="274466765" sldId="275"/>
            <ac:picMk id="6" creationId="{4B30ABE6-56EE-49A1-983C-2CBA1926D01E}"/>
          </ac:picMkLst>
        </pc:picChg>
        <pc:picChg chg="add del mod">
          <ac:chgData name="子豪 章" userId="a49aefbc8cdc36ad" providerId="LiveId" clId="{D2901D3B-B39B-4630-B6D6-75C5CBD233CC}" dt="2023-11-17T13:32:36.190" v="4989" actId="478"/>
          <ac:picMkLst>
            <pc:docMk/>
            <pc:sldMk cId="274466765" sldId="275"/>
            <ac:picMk id="7" creationId="{C40A8C5E-D716-488C-91AD-2EDEE8197914}"/>
          </ac:picMkLst>
        </pc:picChg>
        <pc:picChg chg="add mod">
          <ac:chgData name="子豪 章" userId="a49aefbc8cdc36ad" providerId="LiveId" clId="{D2901D3B-B39B-4630-B6D6-75C5CBD233CC}" dt="2023-11-17T13:33:14.150" v="5001" actId="1076"/>
          <ac:picMkLst>
            <pc:docMk/>
            <pc:sldMk cId="274466765" sldId="275"/>
            <ac:picMk id="8" creationId="{56F89E31-09A4-4996-A50C-62E6E4F3B2BA}"/>
          </ac:picMkLst>
        </pc:picChg>
        <pc:picChg chg="add mod">
          <ac:chgData name="子豪 章" userId="a49aefbc8cdc36ad" providerId="LiveId" clId="{D2901D3B-B39B-4630-B6D6-75C5CBD233CC}" dt="2023-11-17T13:33:10.835" v="5000" actId="1076"/>
          <ac:picMkLst>
            <pc:docMk/>
            <pc:sldMk cId="274466765" sldId="275"/>
            <ac:picMk id="9" creationId="{07A31924-C3BB-4F03-A385-AFB4A9DA4CE7}"/>
          </ac:picMkLst>
        </pc:picChg>
        <pc:picChg chg="add mod">
          <ac:chgData name="子豪 章" userId="a49aefbc8cdc36ad" providerId="LiveId" clId="{D2901D3B-B39B-4630-B6D6-75C5CBD233CC}" dt="2023-11-17T13:33:31.243" v="5005" actId="1076"/>
          <ac:picMkLst>
            <pc:docMk/>
            <pc:sldMk cId="274466765" sldId="275"/>
            <ac:picMk id="10" creationId="{B52E094C-0FD8-45F0-94BA-EECEE46ABFA0}"/>
          </ac:picMkLst>
        </pc:picChg>
      </pc:sldChg>
      <pc:sldChg chg="addSp delSp modSp add mod">
        <pc:chgData name="子豪 章" userId="a49aefbc8cdc36ad" providerId="LiveId" clId="{D2901D3B-B39B-4630-B6D6-75C5CBD233CC}" dt="2023-11-17T13:05:51.539" v="4619" actId="478"/>
        <pc:sldMkLst>
          <pc:docMk/>
          <pc:sldMk cId="1731313414" sldId="276"/>
        </pc:sldMkLst>
        <pc:spChg chg="mod">
          <ac:chgData name="子豪 章" userId="a49aefbc8cdc36ad" providerId="LiveId" clId="{D2901D3B-B39B-4630-B6D6-75C5CBD233CC}" dt="2023-11-17T09:59:43.900" v="2399" actId="20577"/>
          <ac:spMkLst>
            <pc:docMk/>
            <pc:sldMk cId="1731313414" sldId="276"/>
            <ac:spMk id="2" creationId="{9B35539E-DEC9-49A6-A874-FB096CA5CD3D}"/>
          </ac:spMkLst>
        </pc:spChg>
        <pc:spChg chg="del mod">
          <ac:chgData name="子豪 章" userId="a49aefbc8cdc36ad" providerId="LiveId" clId="{D2901D3B-B39B-4630-B6D6-75C5CBD233CC}" dt="2023-11-17T13:05:51.539" v="4619" actId="478"/>
          <ac:spMkLst>
            <pc:docMk/>
            <pc:sldMk cId="1731313414" sldId="276"/>
            <ac:spMk id="3" creationId="{0C96F59B-B6CB-4BBB-9096-CFB252D66D3D}"/>
          </ac:spMkLst>
        </pc:spChg>
        <pc:spChg chg="add del mod">
          <ac:chgData name="子豪 章" userId="a49aefbc8cdc36ad" providerId="LiveId" clId="{D2901D3B-B39B-4630-B6D6-75C5CBD233CC}" dt="2023-11-17T09:52:44.614" v="2189"/>
          <ac:spMkLst>
            <pc:docMk/>
            <pc:sldMk cId="1731313414" sldId="276"/>
            <ac:spMk id="4" creationId="{0DE0E222-1BAF-4982-AFC0-C7923A10C13B}"/>
          </ac:spMkLst>
        </pc:spChg>
        <pc:spChg chg="add del mod">
          <ac:chgData name="子豪 章" userId="a49aefbc8cdc36ad" providerId="LiveId" clId="{D2901D3B-B39B-4630-B6D6-75C5CBD233CC}" dt="2023-11-17T11:40:10.996" v="3386" actId="478"/>
          <ac:spMkLst>
            <pc:docMk/>
            <pc:sldMk cId="1731313414" sldId="276"/>
            <ac:spMk id="5" creationId="{1E190C2A-9EBB-49F2-BDC5-21678EF7CC5C}"/>
          </ac:spMkLst>
        </pc:spChg>
        <pc:spChg chg="add mod">
          <ac:chgData name="子豪 章" userId="a49aefbc8cdc36ad" providerId="LiveId" clId="{D2901D3B-B39B-4630-B6D6-75C5CBD233CC}" dt="2023-11-17T11:56:33.415" v="3854" actId="1076"/>
          <ac:spMkLst>
            <pc:docMk/>
            <pc:sldMk cId="1731313414" sldId="276"/>
            <ac:spMk id="8" creationId="{C97171B1-8EBA-4BF2-BFB7-1DE89CD768F7}"/>
          </ac:spMkLst>
        </pc:spChg>
        <pc:spChg chg="add mod">
          <ac:chgData name="子豪 章" userId="a49aefbc8cdc36ad" providerId="LiveId" clId="{D2901D3B-B39B-4630-B6D6-75C5CBD233CC}" dt="2023-11-17T11:56:20.412" v="3853" actId="1076"/>
          <ac:spMkLst>
            <pc:docMk/>
            <pc:sldMk cId="1731313414" sldId="276"/>
            <ac:spMk id="9" creationId="{F4CD0311-1228-47FF-A8EE-0D8A1B165446}"/>
          </ac:spMkLst>
        </pc:spChg>
        <pc:spChg chg="add del mod">
          <ac:chgData name="子豪 章" userId="a49aefbc8cdc36ad" providerId="LiveId" clId="{D2901D3B-B39B-4630-B6D6-75C5CBD233CC}" dt="2023-11-17T11:31:30.548" v="3156" actId="478"/>
          <ac:spMkLst>
            <pc:docMk/>
            <pc:sldMk cId="1731313414" sldId="276"/>
            <ac:spMk id="10" creationId="{16AE9B2C-A3B0-4BAA-8CFA-4D9949FA5ECF}"/>
          </ac:spMkLst>
        </pc:spChg>
        <pc:spChg chg="add del mod">
          <ac:chgData name="子豪 章" userId="a49aefbc8cdc36ad" providerId="LiveId" clId="{D2901D3B-B39B-4630-B6D6-75C5CBD233CC}" dt="2023-11-17T11:17:04.736" v="3016" actId="478"/>
          <ac:spMkLst>
            <pc:docMk/>
            <pc:sldMk cId="1731313414" sldId="276"/>
            <ac:spMk id="12" creationId="{4BC7E837-F7D6-4FF0-A8F6-DA319B9D0811}"/>
          </ac:spMkLst>
        </pc:spChg>
        <pc:spChg chg="add del mod">
          <ac:chgData name="子豪 章" userId="a49aefbc8cdc36ad" providerId="LiveId" clId="{D2901D3B-B39B-4630-B6D6-75C5CBD233CC}" dt="2023-11-17T11:47:09.252" v="3652" actId="478"/>
          <ac:spMkLst>
            <pc:docMk/>
            <pc:sldMk cId="1731313414" sldId="276"/>
            <ac:spMk id="14" creationId="{2B6C972A-D808-40E8-975C-E459F7806B28}"/>
          </ac:spMkLst>
        </pc:spChg>
        <pc:spChg chg="add del mod">
          <ac:chgData name="子豪 章" userId="a49aefbc8cdc36ad" providerId="LiveId" clId="{D2901D3B-B39B-4630-B6D6-75C5CBD233CC}" dt="2023-11-17T11:43:36.936" v="3514" actId="478"/>
          <ac:spMkLst>
            <pc:docMk/>
            <pc:sldMk cId="1731313414" sldId="276"/>
            <ac:spMk id="15" creationId="{BE75D307-4A92-44B5-9A57-2E072DE27900}"/>
          </ac:spMkLst>
        </pc:spChg>
        <pc:spChg chg="add mod">
          <ac:chgData name="子豪 章" userId="a49aefbc8cdc36ad" providerId="LiveId" clId="{D2901D3B-B39B-4630-B6D6-75C5CBD233CC}" dt="2023-11-17T11:56:07.129" v="3850" actId="1076"/>
          <ac:spMkLst>
            <pc:docMk/>
            <pc:sldMk cId="1731313414" sldId="276"/>
            <ac:spMk id="16" creationId="{CF3BBA23-39D0-4B5F-8BE0-9DE64099B7C1}"/>
          </ac:spMkLst>
        </pc:spChg>
        <pc:spChg chg="add mod">
          <ac:chgData name="子豪 章" userId="a49aefbc8cdc36ad" providerId="LiveId" clId="{D2901D3B-B39B-4630-B6D6-75C5CBD233CC}" dt="2023-11-17T13:05:51.539" v="4619" actId="478"/>
          <ac:spMkLst>
            <pc:docMk/>
            <pc:sldMk cId="1731313414" sldId="276"/>
            <ac:spMk id="20" creationId="{8B34EB95-1A53-48A6-B7E6-008F977C532E}"/>
          </ac:spMkLst>
        </pc:spChg>
        <pc:spChg chg="add mod">
          <ac:chgData name="子豪 章" userId="a49aefbc8cdc36ad" providerId="LiveId" clId="{D2901D3B-B39B-4630-B6D6-75C5CBD233CC}" dt="2023-11-17T11:47:32.043" v="3662" actId="1076"/>
          <ac:spMkLst>
            <pc:docMk/>
            <pc:sldMk cId="1731313414" sldId="276"/>
            <ac:spMk id="21" creationId="{B9DC110D-9E29-4E9E-8022-560DAA1F6D24}"/>
          </ac:spMkLst>
        </pc:spChg>
        <pc:spChg chg="add mod">
          <ac:chgData name="子豪 章" userId="a49aefbc8cdc36ad" providerId="LiveId" clId="{D2901D3B-B39B-4630-B6D6-75C5CBD233CC}" dt="2023-11-17T11:56:39.800" v="3855" actId="1076"/>
          <ac:spMkLst>
            <pc:docMk/>
            <pc:sldMk cId="1731313414" sldId="276"/>
            <ac:spMk id="23" creationId="{69999643-9DDA-4331-B333-FCDF866371A1}"/>
          </ac:spMkLst>
        </pc:spChg>
        <pc:spChg chg="del mod">
          <ac:chgData name="子豪 章" userId="a49aefbc8cdc36ad" providerId="LiveId" clId="{D2901D3B-B39B-4630-B6D6-75C5CBD233CC}" dt="2023-11-17T11:31:33.060" v="3158" actId="478"/>
          <ac:spMkLst>
            <pc:docMk/>
            <pc:sldMk cId="1731313414" sldId="276"/>
            <ac:spMk id="26" creationId="{49984CEB-A0E1-401F-AAE8-C3142EB8A080}"/>
          </ac:spMkLst>
        </pc:spChg>
        <pc:spChg chg="add mod">
          <ac:chgData name="子豪 章" userId="a49aefbc8cdc36ad" providerId="LiveId" clId="{D2901D3B-B39B-4630-B6D6-75C5CBD233CC}" dt="2023-11-17T11:40:01.553" v="3384" actId="14100"/>
          <ac:spMkLst>
            <pc:docMk/>
            <pc:sldMk cId="1731313414" sldId="276"/>
            <ac:spMk id="27" creationId="{0ADB9262-105A-4394-9B5D-0BB9BDCADD7F}"/>
          </ac:spMkLst>
        </pc:spChg>
        <pc:spChg chg="add del mod">
          <ac:chgData name="子豪 章" userId="a49aefbc8cdc36ad" providerId="LiveId" clId="{D2901D3B-B39B-4630-B6D6-75C5CBD233CC}" dt="2023-11-17T11:12:49.765" v="2967" actId="14100"/>
          <ac:spMkLst>
            <pc:docMk/>
            <pc:sldMk cId="1731313414" sldId="276"/>
            <ac:spMk id="28" creationId="{30B8D96A-6768-4F08-8215-AFFA1276A599}"/>
          </ac:spMkLst>
        </pc:spChg>
        <pc:spChg chg="del">
          <ac:chgData name="子豪 章" userId="a49aefbc8cdc36ad" providerId="LiveId" clId="{D2901D3B-B39B-4630-B6D6-75C5CBD233CC}" dt="2023-11-17T09:23:24.273" v="1693" actId="21"/>
          <ac:spMkLst>
            <pc:docMk/>
            <pc:sldMk cId="1731313414" sldId="276"/>
            <ac:spMk id="29" creationId="{D5D478B9-F8A8-410B-B10B-E2296692B705}"/>
          </ac:spMkLst>
        </pc:spChg>
        <pc:spChg chg="del">
          <ac:chgData name="子豪 章" userId="a49aefbc8cdc36ad" providerId="LiveId" clId="{D2901D3B-B39B-4630-B6D6-75C5CBD233CC}" dt="2023-11-17T09:23:24.273" v="1693" actId="21"/>
          <ac:spMkLst>
            <pc:docMk/>
            <pc:sldMk cId="1731313414" sldId="276"/>
            <ac:spMk id="31" creationId="{383D5CD9-C541-4F98-94C2-53A28753D43A}"/>
          </ac:spMkLst>
        </pc:spChg>
        <pc:spChg chg="del">
          <ac:chgData name="子豪 章" userId="a49aefbc8cdc36ad" providerId="LiveId" clId="{D2901D3B-B39B-4630-B6D6-75C5CBD233CC}" dt="2023-11-17T09:23:24.273" v="1693" actId="21"/>
          <ac:spMkLst>
            <pc:docMk/>
            <pc:sldMk cId="1731313414" sldId="276"/>
            <ac:spMk id="32" creationId="{44ACD0D0-A1D6-49AF-B8B2-A09B3F13E216}"/>
          </ac:spMkLst>
        </pc:spChg>
        <pc:spChg chg="del">
          <ac:chgData name="子豪 章" userId="a49aefbc8cdc36ad" providerId="LiveId" clId="{D2901D3B-B39B-4630-B6D6-75C5CBD233CC}" dt="2023-11-17T09:23:24.273" v="1693" actId="21"/>
          <ac:spMkLst>
            <pc:docMk/>
            <pc:sldMk cId="1731313414" sldId="276"/>
            <ac:spMk id="33" creationId="{B2186172-9190-4A43-927D-C92B5ACB9BB5}"/>
          </ac:spMkLst>
        </pc:spChg>
        <pc:spChg chg="del">
          <ac:chgData name="子豪 章" userId="a49aefbc8cdc36ad" providerId="LiveId" clId="{D2901D3B-B39B-4630-B6D6-75C5CBD233CC}" dt="2023-11-17T09:23:24.273" v="1693" actId="21"/>
          <ac:spMkLst>
            <pc:docMk/>
            <pc:sldMk cId="1731313414" sldId="276"/>
            <ac:spMk id="34" creationId="{3EEF639F-2A4B-4121-9139-CE12E5275C92}"/>
          </ac:spMkLst>
        </pc:spChg>
        <pc:spChg chg="del">
          <ac:chgData name="子豪 章" userId="a49aefbc8cdc36ad" providerId="LiveId" clId="{D2901D3B-B39B-4630-B6D6-75C5CBD233CC}" dt="2023-11-17T09:23:24.273" v="1693" actId="21"/>
          <ac:spMkLst>
            <pc:docMk/>
            <pc:sldMk cId="1731313414" sldId="276"/>
            <ac:spMk id="35" creationId="{A0D36E7D-CCC0-4B14-A768-8A98CC214A88}"/>
          </ac:spMkLst>
        </pc:spChg>
        <pc:spChg chg="del">
          <ac:chgData name="子豪 章" userId="a49aefbc8cdc36ad" providerId="LiveId" clId="{D2901D3B-B39B-4630-B6D6-75C5CBD233CC}" dt="2023-11-17T09:23:24.273" v="1693" actId="21"/>
          <ac:spMkLst>
            <pc:docMk/>
            <pc:sldMk cId="1731313414" sldId="276"/>
            <ac:spMk id="37" creationId="{BFE58A70-E7B0-4771-8070-4A125026CCA3}"/>
          </ac:spMkLst>
        </pc:spChg>
        <pc:spChg chg="del">
          <ac:chgData name="子豪 章" userId="a49aefbc8cdc36ad" providerId="LiveId" clId="{D2901D3B-B39B-4630-B6D6-75C5CBD233CC}" dt="2023-11-17T09:23:24.273" v="1693" actId="21"/>
          <ac:spMkLst>
            <pc:docMk/>
            <pc:sldMk cId="1731313414" sldId="276"/>
            <ac:spMk id="38" creationId="{9117F17E-D06A-4D30-A012-A374FC86456D}"/>
          </ac:spMkLst>
        </pc:spChg>
        <pc:spChg chg="del">
          <ac:chgData name="子豪 章" userId="a49aefbc8cdc36ad" providerId="LiveId" clId="{D2901D3B-B39B-4630-B6D6-75C5CBD233CC}" dt="2023-11-17T09:23:24.273" v="1693" actId="21"/>
          <ac:spMkLst>
            <pc:docMk/>
            <pc:sldMk cId="1731313414" sldId="276"/>
            <ac:spMk id="39" creationId="{0A104B02-1BEF-4BEA-9F43-D839E47197F1}"/>
          </ac:spMkLst>
        </pc:spChg>
        <pc:spChg chg="del">
          <ac:chgData name="子豪 章" userId="a49aefbc8cdc36ad" providerId="LiveId" clId="{D2901D3B-B39B-4630-B6D6-75C5CBD233CC}" dt="2023-11-17T09:23:24.273" v="1693" actId="21"/>
          <ac:spMkLst>
            <pc:docMk/>
            <pc:sldMk cId="1731313414" sldId="276"/>
            <ac:spMk id="41" creationId="{DE748FB3-F827-461D-A102-8310FD6E5902}"/>
          </ac:spMkLst>
        </pc:spChg>
        <pc:spChg chg="del mod">
          <ac:chgData name="子豪 章" userId="a49aefbc8cdc36ad" providerId="LiveId" clId="{D2901D3B-B39B-4630-B6D6-75C5CBD233CC}" dt="2023-11-17T09:52:56.508" v="2192" actId="478"/>
          <ac:spMkLst>
            <pc:docMk/>
            <pc:sldMk cId="1731313414" sldId="276"/>
            <ac:spMk id="42" creationId="{8F5CAFEA-D2E2-40BF-9D5C-40C85514F6D4}"/>
          </ac:spMkLst>
        </pc:spChg>
        <pc:spChg chg="del">
          <ac:chgData name="子豪 章" userId="a49aefbc8cdc36ad" providerId="LiveId" clId="{D2901D3B-B39B-4630-B6D6-75C5CBD233CC}" dt="2023-11-17T09:23:24.273" v="1693" actId="21"/>
          <ac:spMkLst>
            <pc:docMk/>
            <pc:sldMk cId="1731313414" sldId="276"/>
            <ac:spMk id="43" creationId="{1D2E8264-51CD-421D-A6ED-682BFE41F799}"/>
          </ac:spMkLst>
        </pc:spChg>
        <pc:spChg chg="del mod">
          <ac:chgData name="子豪 章" userId="a49aefbc8cdc36ad" providerId="LiveId" clId="{D2901D3B-B39B-4630-B6D6-75C5CBD233CC}" dt="2023-11-17T09:52:55.781" v="2191" actId="478"/>
          <ac:spMkLst>
            <pc:docMk/>
            <pc:sldMk cId="1731313414" sldId="276"/>
            <ac:spMk id="44" creationId="{B346882C-6956-4CAA-A173-D2C62CCAF4F0}"/>
          </ac:spMkLst>
        </pc:spChg>
        <pc:spChg chg="del">
          <ac:chgData name="子豪 章" userId="a49aefbc8cdc36ad" providerId="LiveId" clId="{D2901D3B-B39B-4630-B6D6-75C5CBD233CC}" dt="2023-11-17T09:23:24.273" v="1693" actId="21"/>
          <ac:spMkLst>
            <pc:docMk/>
            <pc:sldMk cId="1731313414" sldId="276"/>
            <ac:spMk id="45" creationId="{8DF62E38-4A6C-43A2-9233-E05EDE17472B}"/>
          </ac:spMkLst>
        </pc:spChg>
        <pc:picChg chg="add mod">
          <ac:chgData name="子豪 章" userId="a49aefbc8cdc36ad" providerId="LiveId" clId="{D2901D3B-B39B-4630-B6D6-75C5CBD233CC}" dt="2023-11-17T11:56:16.190" v="3852" actId="1076"/>
          <ac:picMkLst>
            <pc:docMk/>
            <pc:sldMk cId="1731313414" sldId="276"/>
            <ac:picMk id="4" creationId="{D3EE3695-FE59-49DA-8B71-7C21BCC058CC}"/>
          </ac:picMkLst>
        </pc:picChg>
        <pc:cxnChg chg="add del mod">
          <ac:chgData name="子豪 章" userId="a49aefbc8cdc36ad" providerId="LiveId" clId="{D2901D3B-B39B-4630-B6D6-75C5CBD233CC}" dt="2023-11-17T11:47:13.629" v="3654" actId="478"/>
          <ac:cxnSpMkLst>
            <pc:docMk/>
            <pc:sldMk cId="1731313414" sldId="276"/>
            <ac:cxnSpMk id="13" creationId="{7218DDF4-6468-4FB3-A274-78FE321E0621}"/>
          </ac:cxnSpMkLst>
        </pc:cxnChg>
        <pc:cxnChg chg="del">
          <ac:chgData name="子豪 章" userId="a49aefbc8cdc36ad" providerId="LiveId" clId="{D2901D3B-B39B-4630-B6D6-75C5CBD233CC}" dt="2023-11-17T09:23:24.273" v="1693" actId="21"/>
          <ac:cxnSpMkLst>
            <pc:docMk/>
            <pc:sldMk cId="1731313414" sldId="276"/>
            <ac:cxnSpMk id="30" creationId="{0875F34B-6230-410F-BB6C-0CE0804872E4}"/>
          </ac:cxnSpMkLst>
        </pc:cxnChg>
        <pc:cxnChg chg="del">
          <ac:chgData name="子豪 章" userId="a49aefbc8cdc36ad" providerId="LiveId" clId="{D2901D3B-B39B-4630-B6D6-75C5CBD233CC}" dt="2023-11-17T09:23:24.273" v="1693" actId="21"/>
          <ac:cxnSpMkLst>
            <pc:docMk/>
            <pc:sldMk cId="1731313414" sldId="276"/>
            <ac:cxnSpMk id="36" creationId="{1FA6EC92-1E59-46B2-86E4-DBDB916E190C}"/>
          </ac:cxnSpMkLst>
        </pc:cxnChg>
        <pc:cxnChg chg="del">
          <ac:chgData name="子豪 章" userId="a49aefbc8cdc36ad" providerId="LiveId" clId="{D2901D3B-B39B-4630-B6D6-75C5CBD233CC}" dt="2023-11-17T09:23:24.273" v="1693" actId="21"/>
          <ac:cxnSpMkLst>
            <pc:docMk/>
            <pc:sldMk cId="1731313414" sldId="276"/>
            <ac:cxnSpMk id="40" creationId="{133A683F-4B97-4138-9BCA-DF82E0144538}"/>
          </ac:cxnSpMkLst>
        </pc:cxnChg>
      </pc:sldChg>
      <pc:sldChg chg="addSp delSp modSp add mod">
        <pc:chgData name="子豪 章" userId="a49aefbc8cdc36ad" providerId="LiveId" clId="{D2901D3B-B39B-4630-B6D6-75C5CBD233CC}" dt="2023-11-17T11:13:23.197" v="2987" actId="20577"/>
        <pc:sldMkLst>
          <pc:docMk/>
          <pc:sldMk cId="246440579" sldId="277"/>
        </pc:sldMkLst>
        <pc:spChg chg="del">
          <ac:chgData name="子豪 章" userId="a49aefbc8cdc36ad" providerId="LiveId" clId="{D2901D3B-B39B-4630-B6D6-75C5CBD233CC}" dt="2023-11-17T09:13:21.396" v="1416" actId="478"/>
          <ac:spMkLst>
            <pc:docMk/>
            <pc:sldMk cId="246440579" sldId="277"/>
            <ac:spMk id="3" creationId="{0C96F59B-B6CB-4BBB-9096-CFB252D66D3D}"/>
          </ac:spMkLst>
        </pc:spChg>
        <pc:spChg chg="add mod">
          <ac:chgData name="子豪 章" userId="a49aefbc8cdc36ad" providerId="LiveId" clId="{D2901D3B-B39B-4630-B6D6-75C5CBD233CC}" dt="2023-11-17T11:13:23.197" v="2987" actId="20577"/>
          <ac:spMkLst>
            <pc:docMk/>
            <pc:sldMk cId="246440579" sldId="277"/>
            <ac:spMk id="4" creationId="{2505D51A-C940-467C-BEB5-89E3E7E413D6}"/>
          </ac:spMkLst>
        </pc:spChg>
        <pc:spChg chg="add del mod">
          <ac:chgData name="子豪 章" userId="a49aefbc8cdc36ad" providerId="LiveId" clId="{D2901D3B-B39B-4630-B6D6-75C5CBD233CC}" dt="2023-11-17T09:36:32.029" v="1868" actId="478"/>
          <ac:spMkLst>
            <pc:docMk/>
            <pc:sldMk cId="246440579" sldId="277"/>
            <ac:spMk id="5" creationId="{18977DCF-3001-4B34-9F9F-CADAC03D7391}"/>
          </ac:spMkLst>
        </pc:spChg>
        <pc:spChg chg="add del mod">
          <ac:chgData name="子豪 章" userId="a49aefbc8cdc36ad" providerId="LiveId" clId="{D2901D3B-B39B-4630-B6D6-75C5CBD233CC}" dt="2023-11-17T09:31:16.419" v="1783" actId="478"/>
          <ac:spMkLst>
            <pc:docMk/>
            <pc:sldMk cId="246440579" sldId="277"/>
            <ac:spMk id="6" creationId="{B1041AF9-3942-4A08-A38F-8AD772FF07B5}"/>
          </ac:spMkLst>
        </pc:spChg>
        <pc:spChg chg="add mod">
          <ac:chgData name="子豪 章" userId="a49aefbc8cdc36ad" providerId="LiveId" clId="{D2901D3B-B39B-4630-B6D6-75C5CBD233CC}" dt="2023-11-17T09:43:53.494" v="2052" actId="1076"/>
          <ac:spMkLst>
            <pc:docMk/>
            <pc:sldMk cId="246440579" sldId="277"/>
            <ac:spMk id="7" creationId="{A30EB0BC-7258-435E-85AC-82FAEE181491}"/>
          </ac:spMkLst>
        </pc:spChg>
        <pc:spChg chg="add del mod">
          <ac:chgData name="子豪 章" userId="a49aefbc8cdc36ad" providerId="LiveId" clId="{D2901D3B-B39B-4630-B6D6-75C5CBD233CC}" dt="2023-11-17T09:33:58.053" v="1822" actId="478"/>
          <ac:spMkLst>
            <pc:docMk/>
            <pc:sldMk cId="246440579" sldId="277"/>
            <ac:spMk id="8" creationId="{361EF56B-2582-4BFF-95D2-02A40952CB99}"/>
          </ac:spMkLst>
        </pc:spChg>
        <pc:spChg chg="add mod">
          <ac:chgData name="子豪 章" userId="a49aefbc8cdc36ad" providerId="LiveId" clId="{D2901D3B-B39B-4630-B6D6-75C5CBD233CC}" dt="2023-11-17T09:43:53.494" v="2052" actId="1076"/>
          <ac:spMkLst>
            <pc:docMk/>
            <pc:sldMk cId="246440579" sldId="277"/>
            <ac:spMk id="9" creationId="{E59B76CD-7739-4C17-9374-10B0C2316EFC}"/>
          </ac:spMkLst>
        </pc:spChg>
        <pc:spChg chg="add del mod">
          <ac:chgData name="子豪 章" userId="a49aefbc8cdc36ad" providerId="LiveId" clId="{D2901D3B-B39B-4630-B6D6-75C5CBD233CC}" dt="2023-11-17T09:37:38.122" v="1912" actId="478"/>
          <ac:spMkLst>
            <pc:docMk/>
            <pc:sldMk cId="246440579" sldId="277"/>
            <ac:spMk id="10" creationId="{A6A69593-3675-4F5B-96D8-352CB5A287C7}"/>
          </ac:spMkLst>
        </pc:spChg>
        <pc:spChg chg="add del mod">
          <ac:chgData name="子豪 章" userId="a49aefbc8cdc36ad" providerId="LiveId" clId="{D2901D3B-B39B-4630-B6D6-75C5CBD233CC}" dt="2023-11-17T09:35:08.705" v="1838" actId="767"/>
          <ac:spMkLst>
            <pc:docMk/>
            <pc:sldMk cId="246440579" sldId="277"/>
            <ac:spMk id="11" creationId="{D57C3531-932C-4344-98A5-CCC2C216C57B}"/>
          </ac:spMkLst>
        </pc:spChg>
        <pc:spChg chg="add mod">
          <ac:chgData name="子豪 章" userId="a49aefbc8cdc36ad" providerId="LiveId" clId="{D2901D3B-B39B-4630-B6D6-75C5CBD233CC}" dt="2023-11-17T09:46:33.415" v="2128" actId="1076"/>
          <ac:spMkLst>
            <pc:docMk/>
            <pc:sldMk cId="246440579" sldId="277"/>
            <ac:spMk id="12" creationId="{DA2262C1-85AD-4DB7-A3F2-E5DD018B9DCF}"/>
          </ac:spMkLst>
        </pc:spChg>
        <pc:spChg chg="add mod">
          <ac:chgData name="子豪 章" userId="a49aefbc8cdc36ad" providerId="LiveId" clId="{D2901D3B-B39B-4630-B6D6-75C5CBD233CC}" dt="2023-11-17T09:46:30.030" v="2127" actId="14100"/>
          <ac:spMkLst>
            <pc:docMk/>
            <pc:sldMk cId="246440579" sldId="277"/>
            <ac:spMk id="13" creationId="{131D8D85-4367-4D49-90D8-B4B8120187F9}"/>
          </ac:spMkLst>
        </pc:spChg>
        <pc:spChg chg="add mod">
          <ac:chgData name="子豪 章" userId="a49aefbc8cdc36ad" providerId="LiveId" clId="{D2901D3B-B39B-4630-B6D6-75C5CBD233CC}" dt="2023-11-17T09:44:59.485" v="2117" actId="1076"/>
          <ac:spMkLst>
            <pc:docMk/>
            <pc:sldMk cId="246440579" sldId="277"/>
            <ac:spMk id="14" creationId="{8FA452F1-E92C-446F-910F-C6B63DF5ACEF}"/>
          </ac:spMkLst>
        </pc:spChg>
        <pc:spChg chg="add mod">
          <ac:chgData name="子豪 章" userId="a49aefbc8cdc36ad" providerId="LiveId" clId="{D2901D3B-B39B-4630-B6D6-75C5CBD233CC}" dt="2023-11-17T09:44:59.485" v="2117" actId="1076"/>
          <ac:spMkLst>
            <pc:docMk/>
            <pc:sldMk cId="246440579" sldId="277"/>
            <ac:spMk id="16" creationId="{EEDAE8D1-654D-4781-8191-E5FB129ABD70}"/>
          </ac:spMkLst>
        </pc:spChg>
        <pc:spChg chg="add mod">
          <ac:chgData name="子豪 章" userId="a49aefbc8cdc36ad" providerId="LiveId" clId="{D2901D3B-B39B-4630-B6D6-75C5CBD233CC}" dt="2023-11-17T09:44:59.485" v="2117" actId="1076"/>
          <ac:spMkLst>
            <pc:docMk/>
            <pc:sldMk cId="246440579" sldId="277"/>
            <ac:spMk id="17" creationId="{B47F5285-1B14-4067-B195-2DEFD7A9A236}"/>
          </ac:spMkLst>
        </pc:spChg>
        <pc:spChg chg="add mod">
          <ac:chgData name="子豪 章" userId="a49aefbc8cdc36ad" providerId="LiveId" clId="{D2901D3B-B39B-4630-B6D6-75C5CBD233CC}" dt="2023-11-17T09:44:59.485" v="2117" actId="1076"/>
          <ac:spMkLst>
            <pc:docMk/>
            <pc:sldMk cId="246440579" sldId="277"/>
            <ac:spMk id="18" creationId="{17E2691D-A7EC-487A-9872-D57EA8835319}"/>
          </ac:spMkLst>
        </pc:spChg>
        <pc:spChg chg="add mod">
          <ac:chgData name="子豪 章" userId="a49aefbc8cdc36ad" providerId="LiveId" clId="{D2901D3B-B39B-4630-B6D6-75C5CBD233CC}" dt="2023-11-17T09:44:59.485" v="2117" actId="1076"/>
          <ac:spMkLst>
            <pc:docMk/>
            <pc:sldMk cId="246440579" sldId="277"/>
            <ac:spMk id="19" creationId="{67EE41E4-AFD5-4F50-8275-3EB427A05DD8}"/>
          </ac:spMkLst>
        </pc:spChg>
        <pc:spChg chg="add mod">
          <ac:chgData name="子豪 章" userId="a49aefbc8cdc36ad" providerId="LiveId" clId="{D2901D3B-B39B-4630-B6D6-75C5CBD233CC}" dt="2023-11-17T09:44:59.485" v="2117" actId="1076"/>
          <ac:spMkLst>
            <pc:docMk/>
            <pc:sldMk cId="246440579" sldId="277"/>
            <ac:spMk id="20" creationId="{64F3A583-C55D-475F-B90F-80525BC16114}"/>
          </ac:spMkLst>
        </pc:spChg>
        <pc:spChg chg="add mod">
          <ac:chgData name="子豪 章" userId="a49aefbc8cdc36ad" providerId="LiveId" clId="{D2901D3B-B39B-4630-B6D6-75C5CBD233CC}" dt="2023-11-17T09:44:59.485" v="2117" actId="1076"/>
          <ac:spMkLst>
            <pc:docMk/>
            <pc:sldMk cId="246440579" sldId="277"/>
            <ac:spMk id="22" creationId="{85FC7BB5-674E-4635-9C34-DB8B15F1359C}"/>
          </ac:spMkLst>
        </pc:spChg>
        <pc:spChg chg="add mod">
          <ac:chgData name="子豪 章" userId="a49aefbc8cdc36ad" providerId="LiveId" clId="{D2901D3B-B39B-4630-B6D6-75C5CBD233CC}" dt="2023-11-17T09:44:59.485" v="2117" actId="1076"/>
          <ac:spMkLst>
            <pc:docMk/>
            <pc:sldMk cId="246440579" sldId="277"/>
            <ac:spMk id="23" creationId="{63BAB4AD-CFB0-4231-A069-5FF4D932981C}"/>
          </ac:spMkLst>
        </pc:spChg>
        <pc:spChg chg="add mod">
          <ac:chgData name="子豪 章" userId="a49aefbc8cdc36ad" providerId="LiveId" clId="{D2901D3B-B39B-4630-B6D6-75C5CBD233CC}" dt="2023-11-17T09:44:59.485" v="2117" actId="1076"/>
          <ac:spMkLst>
            <pc:docMk/>
            <pc:sldMk cId="246440579" sldId="277"/>
            <ac:spMk id="24" creationId="{D17882CE-FB6C-4F7A-ABD0-67DCBC7A012E}"/>
          </ac:spMkLst>
        </pc:spChg>
        <pc:spChg chg="add mod">
          <ac:chgData name="子豪 章" userId="a49aefbc8cdc36ad" providerId="LiveId" clId="{D2901D3B-B39B-4630-B6D6-75C5CBD233CC}" dt="2023-11-17T09:44:59.485" v="2117" actId="1076"/>
          <ac:spMkLst>
            <pc:docMk/>
            <pc:sldMk cId="246440579" sldId="277"/>
            <ac:spMk id="26" creationId="{A3BF7767-407F-41DD-81AA-EE3F59711091}"/>
          </ac:spMkLst>
        </pc:spChg>
        <pc:spChg chg="add mod">
          <ac:chgData name="子豪 章" userId="a49aefbc8cdc36ad" providerId="LiveId" clId="{D2901D3B-B39B-4630-B6D6-75C5CBD233CC}" dt="2023-11-17T10:06:48.090" v="2500" actId="113"/>
          <ac:spMkLst>
            <pc:docMk/>
            <pc:sldMk cId="246440579" sldId="277"/>
            <ac:spMk id="27" creationId="{E5DA5EDE-BEA1-46BA-9A49-A40586391BB2}"/>
          </ac:spMkLst>
        </pc:spChg>
        <pc:spChg chg="add mod">
          <ac:chgData name="子豪 章" userId="a49aefbc8cdc36ad" providerId="LiveId" clId="{D2901D3B-B39B-4630-B6D6-75C5CBD233CC}" dt="2023-11-17T09:46:55.432" v="2140" actId="1076"/>
          <ac:spMkLst>
            <pc:docMk/>
            <pc:sldMk cId="246440579" sldId="277"/>
            <ac:spMk id="28" creationId="{B89E4B17-9E44-4FED-BF4D-AC1C78E369A9}"/>
          </ac:spMkLst>
        </pc:spChg>
        <pc:spChg chg="add del mod">
          <ac:chgData name="子豪 章" userId="a49aefbc8cdc36ad" providerId="LiveId" clId="{D2901D3B-B39B-4630-B6D6-75C5CBD233CC}" dt="2023-11-17T09:31:15.016" v="1782" actId="478"/>
          <ac:spMkLst>
            <pc:docMk/>
            <pc:sldMk cId="246440579" sldId="277"/>
            <ac:spMk id="32" creationId="{89C7C9FE-7E22-4C44-AFFB-2E5DC308722E}"/>
          </ac:spMkLst>
        </pc:spChg>
        <pc:spChg chg="add del mod">
          <ac:chgData name="子豪 章" userId="a49aefbc8cdc36ad" providerId="LiveId" clId="{D2901D3B-B39B-4630-B6D6-75C5CBD233CC}" dt="2023-11-17T09:32:56.494" v="1795" actId="478"/>
          <ac:spMkLst>
            <pc:docMk/>
            <pc:sldMk cId="246440579" sldId="277"/>
            <ac:spMk id="34" creationId="{2E92D9A1-897D-4BFD-8943-125F9C0E7764}"/>
          </ac:spMkLst>
        </pc:spChg>
        <pc:spChg chg="add del mod">
          <ac:chgData name="子豪 章" userId="a49aefbc8cdc36ad" providerId="LiveId" clId="{D2901D3B-B39B-4630-B6D6-75C5CBD233CC}" dt="2023-11-17T09:37:00.721" v="1881" actId="478"/>
          <ac:spMkLst>
            <pc:docMk/>
            <pc:sldMk cId="246440579" sldId="277"/>
            <ac:spMk id="36" creationId="{87C69A9C-A381-469B-8C5D-7334DBF52F3B}"/>
          </ac:spMkLst>
        </pc:spChg>
        <pc:spChg chg="add del mod">
          <ac:chgData name="子豪 章" userId="a49aefbc8cdc36ad" providerId="LiveId" clId="{D2901D3B-B39B-4630-B6D6-75C5CBD233CC}" dt="2023-11-17T09:36:58.749" v="1880" actId="478"/>
          <ac:spMkLst>
            <pc:docMk/>
            <pc:sldMk cId="246440579" sldId="277"/>
            <ac:spMk id="41" creationId="{901CBFC5-1375-4D2C-AE48-E88DBB201A11}"/>
          </ac:spMkLst>
        </pc:spChg>
        <pc:spChg chg="add del mod">
          <ac:chgData name="子豪 章" userId="a49aefbc8cdc36ad" providerId="LiveId" clId="{D2901D3B-B39B-4630-B6D6-75C5CBD233CC}" dt="2023-11-17T09:38:15.908" v="1922" actId="478"/>
          <ac:spMkLst>
            <pc:docMk/>
            <pc:sldMk cId="246440579" sldId="277"/>
            <ac:spMk id="44" creationId="{70B7B5D2-93AD-459B-9CA3-6811174E9093}"/>
          </ac:spMkLst>
        </pc:spChg>
        <pc:spChg chg="del">
          <ac:chgData name="子豪 章" userId="a49aefbc8cdc36ad" providerId="LiveId" clId="{D2901D3B-B39B-4630-B6D6-75C5CBD233CC}" dt="2023-11-17T09:13:21.396" v="1416" actId="478"/>
          <ac:spMkLst>
            <pc:docMk/>
            <pc:sldMk cId="246440579" sldId="277"/>
            <ac:spMk id="47" creationId="{C019CDD7-89C4-47A0-8598-D32A9BCD5B7B}"/>
          </ac:spMkLst>
        </pc:spChg>
        <pc:spChg chg="del">
          <ac:chgData name="子豪 章" userId="a49aefbc8cdc36ad" providerId="LiveId" clId="{D2901D3B-B39B-4630-B6D6-75C5CBD233CC}" dt="2023-11-17T09:13:21.396" v="1416" actId="478"/>
          <ac:spMkLst>
            <pc:docMk/>
            <pc:sldMk cId="246440579" sldId="277"/>
            <ac:spMk id="48" creationId="{68C2D339-8E69-4858-AD43-CB1E6E9FE8B3}"/>
          </ac:spMkLst>
        </pc:spChg>
        <pc:spChg chg="del">
          <ac:chgData name="子豪 章" userId="a49aefbc8cdc36ad" providerId="LiveId" clId="{D2901D3B-B39B-4630-B6D6-75C5CBD233CC}" dt="2023-11-17T09:13:21.396" v="1416" actId="478"/>
          <ac:spMkLst>
            <pc:docMk/>
            <pc:sldMk cId="246440579" sldId="277"/>
            <ac:spMk id="51" creationId="{F39EE8D4-C3C8-4D45-BA25-4A57FF84BE25}"/>
          </ac:spMkLst>
        </pc:spChg>
        <pc:spChg chg="add mod">
          <ac:chgData name="子豪 章" userId="a49aefbc8cdc36ad" providerId="LiveId" clId="{D2901D3B-B39B-4630-B6D6-75C5CBD233CC}" dt="2023-11-17T09:43:53.494" v="2052" actId="1076"/>
          <ac:spMkLst>
            <pc:docMk/>
            <pc:sldMk cId="246440579" sldId="277"/>
            <ac:spMk id="54" creationId="{BB1272EF-6E4B-4CB3-AC60-E20518252CFA}"/>
          </ac:spMkLst>
        </pc:spChg>
        <pc:spChg chg="add mod">
          <ac:chgData name="子豪 章" userId="a49aefbc8cdc36ad" providerId="LiveId" clId="{D2901D3B-B39B-4630-B6D6-75C5CBD233CC}" dt="2023-11-17T09:42:34.954" v="2027" actId="164"/>
          <ac:spMkLst>
            <pc:docMk/>
            <pc:sldMk cId="246440579" sldId="277"/>
            <ac:spMk id="58" creationId="{9A936810-F229-407C-86FD-ADFC84F82DDC}"/>
          </ac:spMkLst>
        </pc:spChg>
        <pc:spChg chg="add mod">
          <ac:chgData name="子豪 章" userId="a49aefbc8cdc36ad" providerId="LiveId" clId="{D2901D3B-B39B-4630-B6D6-75C5CBD233CC}" dt="2023-11-17T09:42:34.954" v="2027" actId="164"/>
          <ac:spMkLst>
            <pc:docMk/>
            <pc:sldMk cId="246440579" sldId="277"/>
            <ac:spMk id="59" creationId="{1FA4617E-8E8A-4CF8-BE15-943F93630360}"/>
          </ac:spMkLst>
        </pc:spChg>
        <pc:spChg chg="add mod">
          <ac:chgData name="子豪 章" userId="a49aefbc8cdc36ad" providerId="LiveId" clId="{D2901D3B-B39B-4630-B6D6-75C5CBD233CC}" dt="2023-11-17T09:43:53.494" v="2052" actId="1076"/>
          <ac:spMkLst>
            <pc:docMk/>
            <pc:sldMk cId="246440579" sldId="277"/>
            <ac:spMk id="65" creationId="{B0281E85-89A3-4233-8F3F-98CCAD310C75}"/>
          </ac:spMkLst>
        </pc:spChg>
        <pc:spChg chg="add mod">
          <ac:chgData name="子豪 章" userId="a49aefbc8cdc36ad" providerId="LiveId" clId="{D2901D3B-B39B-4630-B6D6-75C5CBD233CC}" dt="2023-11-17T09:43:53.494" v="2052" actId="1076"/>
          <ac:spMkLst>
            <pc:docMk/>
            <pc:sldMk cId="246440579" sldId="277"/>
            <ac:spMk id="66" creationId="{4C758F32-C2B3-4640-8DC8-A68CF65C1AFD}"/>
          </ac:spMkLst>
        </pc:spChg>
        <pc:spChg chg="add mod">
          <ac:chgData name="子豪 章" userId="a49aefbc8cdc36ad" providerId="LiveId" clId="{D2901D3B-B39B-4630-B6D6-75C5CBD233CC}" dt="2023-11-17T09:43:53.494" v="2052" actId="1076"/>
          <ac:spMkLst>
            <pc:docMk/>
            <pc:sldMk cId="246440579" sldId="277"/>
            <ac:spMk id="68" creationId="{BCA88DFD-757C-4CDA-8F2B-3F8A255E0523}"/>
          </ac:spMkLst>
        </pc:spChg>
        <pc:spChg chg="add mod">
          <ac:chgData name="子豪 章" userId="a49aefbc8cdc36ad" providerId="LiveId" clId="{D2901D3B-B39B-4630-B6D6-75C5CBD233CC}" dt="2023-11-17T09:46:35.372" v="2129" actId="1076"/>
          <ac:spMkLst>
            <pc:docMk/>
            <pc:sldMk cId="246440579" sldId="277"/>
            <ac:spMk id="69" creationId="{3116287A-4CCC-4227-915C-44055516B089}"/>
          </ac:spMkLst>
        </pc:spChg>
        <pc:spChg chg="add mod">
          <ac:chgData name="子豪 章" userId="a49aefbc8cdc36ad" providerId="LiveId" clId="{D2901D3B-B39B-4630-B6D6-75C5CBD233CC}" dt="2023-11-17T09:46:43.578" v="2139" actId="20577"/>
          <ac:spMkLst>
            <pc:docMk/>
            <pc:sldMk cId="246440579" sldId="277"/>
            <ac:spMk id="70" creationId="{B92BDA08-7B89-48B6-80ED-D1F93AE60ABB}"/>
          </ac:spMkLst>
        </pc:spChg>
        <pc:grpChg chg="add mod">
          <ac:chgData name="子豪 章" userId="a49aefbc8cdc36ad" providerId="LiveId" clId="{D2901D3B-B39B-4630-B6D6-75C5CBD233CC}" dt="2023-11-17T09:43:53.494" v="2052" actId="1076"/>
          <ac:grpSpMkLst>
            <pc:docMk/>
            <pc:sldMk cId="246440579" sldId="277"/>
            <ac:grpSpMk id="67" creationId="{77BBA3CA-3026-4944-B608-D0E160A29412}"/>
          </ac:grpSpMkLst>
        </pc:grpChg>
        <pc:picChg chg="add mod">
          <ac:chgData name="子豪 章" userId="a49aefbc8cdc36ad" providerId="LiveId" clId="{D2901D3B-B39B-4630-B6D6-75C5CBD233CC}" dt="2023-11-17T09:43:53.494" v="2052" actId="1076"/>
          <ac:picMkLst>
            <pc:docMk/>
            <pc:sldMk cId="246440579" sldId="277"/>
            <ac:picMk id="29" creationId="{8630AEE3-E3A9-44FD-97B9-629981DB095F}"/>
          </ac:picMkLst>
        </pc:picChg>
        <pc:picChg chg="del">
          <ac:chgData name="子豪 章" userId="a49aefbc8cdc36ad" providerId="LiveId" clId="{D2901D3B-B39B-4630-B6D6-75C5CBD233CC}" dt="2023-11-17T09:13:21.396" v="1416" actId="478"/>
          <ac:picMkLst>
            <pc:docMk/>
            <pc:sldMk cId="246440579" sldId="277"/>
            <ac:picMk id="46" creationId="{DE73BA36-FA3B-46EA-B684-56F2599B82A2}"/>
          </ac:picMkLst>
        </pc:picChg>
        <pc:picChg chg="del">
          <ac:chgData name="子豪 章" userId="a49aefbc8cdc36ad" providerId="LiveId" clId="{D2901D3B-B39B-4630-B6D6-75C5CBD233CC}" dt="2023-11-17T09:13:21.396" v="1416" actId="478"/>
          <ac:picMkLst>
            <pc:docMk/>
            <pc:sldMk cId="246440579" sldId="277"/>
            <ac:picMk id="49" creationId="{575295A3-FC7F-4B7B-A5CF-3C0A6849C1C6}"/>
          </ac:picMkLst>
        </pc:picChg>
        <pc:picChg chg="del">
          <ac:chgData name="子豪 章" userId="a49aefbc8cdc36ad" providerId="LiveId" clId="{D2901D3B-B39B-4630-B6D6-75C5CBD233CC}" dt="2023-11-17T09:13:21.396" v="1416" actId="478"/>
          <ac:picMkLst>
            <pc:docMk/>
            <pc:sldMk cId="246440579" sldId="277"/>
            <ac:picMk id="50" creationId="{14AC1609-5D52-48C0-ACED-F0C6851DFAA3}"/>
          </ac:picMkLst>
        </pc:picChg>
        <pc:picChg chg="del">
          <ac:chgData name="子豪 章" userId="a49aefbc8cdc36ad" providerId="LiveId" clId="{D2901D3B-B39B-4630-B6D6-75C5CBD233CC}" dt="2023-11-17T09:13:21.396" v="1416" actId="478"/>
          <ac:picMkLst>
            <pc:docMk/>
            <pc:sldMk cId="246440579" sldId="277"/>
            <ac:picMk id="52" creationId="{FE9BD135-0895-44EF-AD34-D86F8622BC6B}"/>
          </ac:picMkLst>
        </pc:picChg>
        <pc:cxnChg chg="add mod">
          <ac:chgData name="子豪 章" userId="a49aefbc8cdc36ad" providerId="LiveId" clId="{D2901D3B-B39B-4630-B6D6-75C5CBD233CC}" dt="2023-11-17T09:44:59.485" v="2117" actId="1076"/>
          <ac:cxnSpMkLst>
            <pc:docMk/>
            <pc:sldMk cId="246440579" sldId="277"/>
            <ac:cxnSpMk id="15" creationId="{EF22A147-9609-4930-8E7C-0D3CFBDF9D2E}"/>
          </ac:cxnSpMkLst>
        </pc:cxnChg>
        <pc:cxnChg chg="add mod">
          <ac:chgData name="子豪 章" userId="a49aefbc8cdc36ad" providerId="LiveId" clId="{D2901D3B-B39B-4630-B6D6-75C5CBD233CC}" dt="2023-11-17T09:44:59.485" v="2117" actId="1076"/>
          <ac:cxnSpMkLst>
            <pc:docMk/>
            <pc:sldMk cId="246440579" sldId="277"/>
            <ac:cxnSpMk id="21" creationId="{B15B1578-84AB-4A22-B173-9A24745D860C}"/>
          </ac:cxnSpMkLst>
        </pc:cxnChg>
        <pc:cxnChg chg="add mod">
          <ac:chgData name="子豪 章" userId="a49aefbc8cdc36ad" providerId="LiveId" clId="{D2901D3B-B39B-4630-B6D6-75C5CBD233CC}" dt="2023-11-17T09:44:59.485" v="2117" actId="1076"/>
          <ac:cxnSpMkLst>
            <pc:docMk/>
            <pc:sldMk cId="246440579" sldId="277"/>
            <ac:cxnSpMk id="25" creationId="{60AB6A68-BBD7-4292-AF58-F95D1E19D1C3}"/>
          </ac:cxnSpMkLst>
        </pc:cxnChg>
        <pc:cxnChg chg="add del mod">
          <ac:chgData name="子豪 章" userId="a49aefbc8cdc36ad" providerId="LiveId" clId="{D2901D3B-B39B-4630-B6D6-75C5CBD233CC}" dt="2023-11-17T09:40:49.624" v="1999" actId="478"/>
          <ac:cxnSpMkLst>
            <pc:docMk/>
            <pc:sldMk cId="246440579" sldId="277"/>
            <ac:cxnSpMk id="31" creationId="{DF7B63B7-473F-4EDF-BC3B-2D2A7D130278}"/>
          </ac:cxnSpMkLst>
        </pc:cxnChg>
        <pc:cxnChg chg="add del mod">
          <ac:chgData name="子豪 章" userId="a49aefbc8cdc36ad" providerId="LiveId" clId="{D2901D3B-B39B-4630-B6D6-75C5CBD233CC}" dt="2023-11-17T09:40:50.280" v="2000" actId="478"/>
          <ac:cxnSpMkLst>
            <pc:docMk/>
            <pc:sldMk cId="246440579" sldId="277"/>
            <ac:cxnSpMk id="42" creationId="{487A02CA-8CC1-4CD2-9571-19EF8EA83DEF}"/>
          </ac:cxnSpMkLst>
        </pc:cxnChg>
        <pc:cxnChg chg="add del mod">
          <ac:chgData name="子豪 章" userId="a49aefbc8cdc36ad" providerId="LiveId" clId="{D2901D3B-B39B-4630-B6D6-75C5CBD233CC}" dt="2023-11-17T09:40:08.736" v="1982" actId="478"/>
          <ac:cxnSpMkLst>
            <pc:docMk/>
            <pc:sldMk cId="246440579" sldId="277"/>
            <ac:cxnSpMk id="53" creationId="{37B16ACA-E5CE-4956-BF4D-90114487F985}"/>
          </ac:cxnSpMkLst>
        </pc:cxnChg>
        <pc:cxnChg chg="add del mod">
          <ac:chgData name="子豪 章" userId="a49aefbc8cdc36ad" providerId="LiveId" clId="{D2901D3B-B39B-4630-B6D6-75C5CBD233CC}" dt="2023-11-17T09:40:41.694" v="1997" actId="478"/>
          <ac:cxnSpMkLst>
            <pc:docMk/>
            <pc:sldMk cId="246440579" sldId="277"/>
            <ac:cxnSpMk id="60" creationId="{210CE8D2-0A75-483F-A5C3-546E0DEC7245}"/>
          </ac:cxnSpMkLst>
        </pc:cxnChg>
        <pc:cxnChg chg="add del mod">
          <ac:chgData name="子豪 章" userId="a49aefbc8cdc36ad" providerId="LiveId" clId="{D2901D3B-B39B-4630-B6D6-75C5CBD233CC}" dt="2023-11-17T09:40:42.134" v="1998" actId="478"/>
          <ac:cxnSpMkLst>
            <pc:docMk/>
            <pc:sldMk cId="246440579" sldId="277"/>
            <ac:cxnSpMk id="62" creationId="{2E6843A4-2501-4154-9FF6-E95B40FD546F}"/>
          </ac:cxnSpMkLst>
        </pc:cxnChg>
      </pc:sldChg>
      <pc:sldChg chg="addSp delSp modSp new mod">
        <pc:chgData name="子豪 章" userId="a49aefbc8cdc36ad" providerId="LiveId" clId="{D2901D3B-B39B-4630-B6D6-75C5CBD233CC}" dt="2023-11-18T05:30:08.046" v="5061" actId="1076"/>
        <pc:sldMkLst>
          <pc:docMk/>
          <pc:sldMk cId="2167484778" sldId="278"/>
        </pc:sldMkLst>
        <pc:spChg chg="mod">
          <ac:chgData name="子豪 章" userId="a49aefbc8cdc36ad" providerId="LiveId" clId="{D2901D3B-B39B-4630-B6D6-75C5CBD233CC}" dt="2023-11-17T11:55:32.886" v="3842" actId="20577"/>
          <ac:spMkLst>
            <pc:docMk/>
            <pc:sldMk cId="2167484778" sldId="278"/>
            <ac:spMk id="2" creationId="{0E0BB016-E73D-40CA-97BB-8B9A01369F84}"/>
          </ac:spMkLst>
        </pc:spChg>
        <pc:spChg chg="add del mod">
          <ac:chgData name="子豪 章" userId="a49aefbc8cdc36ad" providerId="LiveId" clId="{D2901D3B-B39B-4630-B6D6-75C5CBD233CC}" dt="2023-11-17T11:49:58.072" v="3727" actId="478"/>
          <ac:spMkLst>
            <pc:docMk/>
            <pc:sldMk cId="2167484778" sldId="278"/>
            <ac:spMk id="5" creationId="{8FD58F31-E23C-4C4A-ADC0-31F6832F9AD5}"/>
          </ac:spMkLst>
        </pc:spChg>
        <pc:spChg chg="add mod">
          <ac:chgData name="子豪 章" userId="a49aefbc8cdc36ad" providerId="LiveId" clId="{D2901D3B-B39B-4630-B6D6-75C5CBD233CC}" dt="2023-11-18T05:30:08.046" v="5061" actId="1076"/>
          <ac:spMkLst>
            <pc:docMk/>
            <pc:sldMk cId="2167484778" sldId="278"/>
            <ac:spMk id="6" creationId="{3A679344-43C1-4F65-8B18-0A16A924A3D5}"/>
          </ac:spMkLst>
        </pc:spChg>
        <pc:spChg chg="add mod">
          <ac:chgData name="子豪 章" userId="a49aefbc8cdc36ad" providerId="LiveId" clId="{D2901D3B-B39B-4630-B6D6-75C5CBD233CC}" dt="2023-11-18T05:30:08.046" v="5061" actId="1076"/>
          <ac:spMkLst>
            <pc:docMk/>
            <pc:sldMk cId="2167484778" sldId="278"/>
            <ac:spMk id="7" creationId="{E095D30D-0E7F-4B7F-AAD4-C4CC58845412}"/>
          </ac:spMkLst>
        </pc:spChg>
        <pc:spChg chg="add mod">
          <ac:chgData name="子豪 章" userId="a49aefbc8cdc36ad" providerId="LiveId" clId="{D2901D3B-B39B-4630-B6D6-75C5CBD233CC}" dt="2023-11-18T05:30:08.046" v="5061" actId="1076"/>
          <ac:spMkLst>
            <pc:docMk/>
            <pc:sldMk cId="2167484778" sldId="278"/>
            <ac:spMk id="8" creationId="{80EC27EE-A802-4DB9-9458-C2AF6A068989}"/>
          </ac:spMkLst>
        </pc:spChg>
        <pc:spChg chg="add mod">
          <ac:chgData name="子豪 章" userId="a49aefbc8cdc36ad" providerId="LiveId" clId="{D2901D3B-B39B-4630-B6D6-75C5CBD233CC}" dt="2023-11-18T05:30:08.046" v="5061" actId="1076"/>
          <ac:spMkLst>
            <pc:docMk/>
            <pc:sldMk cId="2167484778" sldId="278"/>
            <ac:spMk id="9" creationId="{DB94E697-B839-4689-BAF3-5AF1632CF155}"/>
          </ac:spMkLst>
        </pc:spChg>
        <pc:spChg chg="add del mod">
          <ac:chgData name="子豪 章" userId="a49aefbc8cdc36ad" providerId="LiveId" clId="{D2901D3B-B39B-4630-B6D6-75C5CBD233CC}" dt="2023-11-17T11:52:16.847" v="3815" actId="478"/>
          <ac:spMkLst>
            <pc:docMk/>
            <pc:sldMk cId="2167484778" sldId="278"/>
            <ac:spMk id="10" creationId="{F1673B3D-DEB2-4855-8246-5496240956FD}"/>
          </ac:spMkLst>
        </pc:spChg>
        <pc:spChg chg="add del mod">
          <ac:chgData name="子豪 章" userId="a49aefbc8cdc36ad" providerId="LiveId" clId="{D2901D3B-B39B-4630-B6D6-75C5CBD233CC}" dt="2023-11-18T05:29:53.453" v="5058" actId="478"/>
          <ac:spMkLst>
            <pc:docMk/>
            <pc:sldMk cId="2167484778" sldId="278"/>
            <ac:spMk id="11" creationId="{AA47F69A-848B-4FB1-A167-94454BB2236D}"/>
          </ac:spMkLst>
        </pc:spChg>
        <pc:spChg chg="add mod">
          <ac:chgData name="子豪 章" userId="a49aefbc8cdc36ad" providerId="LiveId" clId="{D2901D3B-B39B-4630-B6D6-75C5CBD233CC}" dt="2023-11-18T05:30:08.046" v="5061" actId="1076"/>
          <ac:spMkLst>
            <pc:docMk/>
            <pc:sldMk cId="2167484778" sldId="278"/>
            <ac:spMk id="14" creationId="{9387D258-1D71-4FDF-9811-4789891F0876}"/>
          </ac:spMkLst>
        </pc:spChg>
        <pc:picChg chg="add del mod">
          <ac:chgData name="子豪 章" userId="a49aefbc8cdc36ad" providerId="LiveId" clId="{D2901D3B-B39B-4630-B6D6-75C5CBD233CC}" dt="2023-11-18T05:29:52.807" v="5057" actId="478"/>
          <ac:picMkLst>
            <pc:docMk/>
            <pc:sldMk cId="2167484778" sldId="278"/>
            <ac:picMk id="4" creationId="{CA3E4871-4AA2-4778-B6CD-CA10FCEEF86D}"/>
          </ac:picMkLst>
        </pc:picChg>
        <pc:picChg chg="add mod">
          <ac:chgData name="子豪 章" userId="a49aefbc8cdc36ad" providerId="LiveId" clId="{D2901D3B-B39B-4630-B6D6-75C5CBD233CC}" dt="2023-11-18T05:29:56.651" v="5059" actId="1076"/>
          <ac:picMkLst>
            <pc:docMk/>
            <pc:sldMk cId="2167484778" sldId="278"/>
            <ac:picMk id="12" creationId="{AA0EC41B-26DF-4FE2-A6F2-E8D9CE0DFB13}"/>
          </ac:picMkLst>
        </pc:picChg>
        <pc:picChg chg="add mod modCrop">
          <ac:chgData name="子豪 章" userId="a49aefbc8cdc36ad" providerId="LiveId" clId="{D2901D3B-B39B-4630-B6D6-75C5CBD233CC}" dt="2023-11-18T05:29:59.240" v="5060" actId="1076"/>
          <ac:picMkLst>
            <pc:docMk/>
            <pc:sldMk cId="2167484778" sldId="278"/>
            <ac:picMk id="13" creationId="{216373DB-30B2-4242-AA48-8CE084EDCCEE}"/>
          </ac:picMkLst>
        </pc:picChg>
        <pc:picChg chg="add mod">
          <ac:chgData name="子豪 章" userId="a49aefbc8cdc36ad" providerId="LiveId" clId="{D2901D3B-B39B-4630-B6D6-75C5CBD233CC}" dt="2023-11-18T05:29:51.336" v="5056"/>
          <ac:picMkLst>
            <pc:docMk/>
            <pc:sldMk cId="2167484778" sldId="278"/>
            <ac:picMk id="15" creationId="{75858311-6957-49D0-BC0B-9C74D2E4A6C7}"/>
          </ac:picMkLst>
        </pc:picChg>
      </pc:sldChg>
      <pc:sldChg chg="addSp delSp modSp add mod">
        <pc:chgData name="子豪 章" userId="a49aefbc8cdc36ad" providerId="LiveId" clId="{D2901D3B-B39B-4630-B6D6-75C5CBD233CC}" dt="2023-11-18T05:31:26.324" v="5105" actId="1038"/>
        <pc:sldMkLst>
          <pc:docMk/>
          <pc:sldMk cId="3305935058" sldId="279"/>
        </pc:sldMkLst>
        <pc:spChg chg="mod">
          <ac:chgData name="子豪 章" userId="a49aefbc8cdc36ad" providerId="LiveId" clId="{D2901D3B-B39B-4630-B6D6-75C5CBD233CC}" dt="2023-11-17T12:01:40.171" v="4001" actId="20577"/>
          <ac:spMkLst>
            <pc:docMk/>
            <pc:sldMk cId="3305935058" sldId="279"/>
            <ac:spMk id="3" creationId="{ECA2A165-53A7-453D-9866-D7EB50BC98AE}"/>
          </ac:spMkLst>
        </pc:spChg>
        <pc:spChg chg="del">
          <ac:chgData name="子豪 章" userId="a49aefbc8cdc36ad" providerId="LiveId" clId="{D2901D3B-B39B-4630-B6D6-75C5CBD233CC}" dt="2023-11-17T11:59:46.661" v="3937" actId="478"/>
          <ac:spMkLst>
            <pc:docMk/>
            <pc:sldMk cId="3305935058" sldId="279"/>
            <ac:spMk id="6" creationId="{3A679344-43C1-4F65-8B18-0A16A924A3D5}"/>
          </ac:spMkLst>
        </pc:spChg>
        <pc:spChg chg="del">
          <ac:chgData name="子豪 章" userId="a49aefbc8cdc36ad" providerId="LiveId" clId="{D2901D3B-B39B-4630-B6D6-75C5CBD233CC}" dt="2023-11-17T11:59:46.661" v="3937" actId="478"/>
          <ac:spMkLst>
            <pc:docMk/>
            <pc:sldMk cId="3305935058" sldId="279"/>
            <ac:spMk id="7" creationId="{E095D30D-0E7F-4B7F-AAD4-C4CC58845412}"/>
          </ac:spMkLst>
        </pc:spChg>
        <pc:spChg chg="del">
          <ac:chgData name="子豪 章" userId="a49aefbc8cdc36ad" providerId="LiveId" clId="{D2901D3B-B39B-4630-B6D6-75C5CBD233CC}" dt="2023-11-17T11:59:46.661" v="3937" actId="478"/>
          <ac:spMkLst>
            <pc:docMk/>
            <pc:sldMk cId="3305935058" sldId="279"/>
            <ac:spMk id="8" creationId="{80EC27EE-A802-4DB9-9458-C2AF6A068989}"/>
          </ac:spMkLst>
        </pc:spChg>
        <pc:spChg chg="del">
          <ac:chgData name="子豪 章" userId="a49aefbc8cdc36ad" providerId="LiveId" clId="{D2901D3B-B39B-4630-B6D6-75C5CBD233CC}" dt="2023-11-17T11:59:46.661" v="3937" actId="478"/>
          <ac:spMkLst>
            <pc:docMk/>
            <pc:sldMk cId="3305935058" sldId="279"/>
            <ac:spMk id="9" creationId="{DB94E697-B839-4689-BAF3-5AF1632CF155}"/>
          </ac:spMkLst>
        </pc:spChg>
        <pc:spChg chg="del mod">
          <ac:chgData name="子豪 章" userId="a49aefbc8cdc36ad" providerId="LiveId" clId="{D2901D3B-B39B-4630-B6D6-75C5CBD233CC}" dt="2023-11-17T13:09:25.490" v="4861" actId="478"/>
          <ac:spMkLst>
            <pc:docMk/>
            <pc:sldMk cId="3305935058" sldId="279"/>
            <ac:spMk id="11" creationId="{AA47F69A-848B-4FB1-A167-94454BB2236D}"/>
          </ac:spMkLst>
        </pc:spChg>
        <pc:spChg chg="del">
          <ac:chgData name="子豪 章" userId="a49aefbc8cdc36ad" providerId="LiveId" clId="{D2901D3B-B39B-4630-B6D6-75C5CBD233CC}" dt="2023-11-17T11:59:46.661" v="3937" actId="478"/>
          <ac:spMkLst>
            <pc:docMk/>
            <pc:sldMk cId="3305935058" sldId="279"/>
            <ac:spMk id="14" creationId="{9387D258-1D71-4FDF-9811-4789891F0876}"/>
          </ac:spMkLst>
        </pc:spChg>
        <pc:spChg chg="add del mod">
          <ac:chgData name="子豪 章" userId="a49aefbc8cdc36ad" providerId="LiveId" clId="{D2901D3B-B39B-4630-B6D6-75C5CBD233CC}" dt="2023-11-17T13:09:24.069" v="4860" actId="478"/>
          <ac:spMkLst>
            <pc:docMk/>
            <pc:sldMk cId="3305935058" sldId="279"/>
            <ac:spMk id="15" creationId="{F4E418D1-DCEA-4A6A-B91C-660297CCB598}"/>
          </ac:spMkLst>
        </pc:spChg>
        <pc:spChg chg="add del mod">
          <ac:chgData name="子豪 章" userId="a49aefbc8cdc36ad" providerId="LiveId" clId="{D2901D3B-B39B-4630-B6D6-75C5CBD233CC}" dt="2023-11-17T12:18:17.204" v="4031" actId="478"/>
          <ac:spMkLst>
            <pc:docMk/>
            <pc:sldMk cId="3305935058" sldId="279"/>
            <ac:spMk id="18" creationId="{810E7F3A-A2F5-48FD-94AF-46B7A086FBED}"/>
          </ac:spMkLst>
        </pc:spChg>
        <pc:spChg chg="add del mod">
          <ac:chgData name="子豪 章" userId="a49aefbc8cdc36ad" providerId="LiveId" clId="{D2901D3B-B39B-4630-B6D6-75C5CBD233CC}" dt="2023-11-17T12:58:24.115" v="4419" actId="21"/>
          <ac:spMkLst>
            <pc:docMk/>
            <pc:sldMk cId="3305935058" sldId="279"/>
            <ac:spMk id="19" creationId="{2AC76DC6-96D9-460C-811A-4488226DA8F6}"/>
          </ac:spMkLst>
        </pc:spChg>
        <pc:spChg chg="add del mod">
          <ac:chgData name="子豪 章" userId="a49aefbc8cdc36ad" providerId="LiveId" clId="{D2901D3B-B39B-4630-B6D6-75C5CBD233CC}" dt="2023-11-17T12:58:24.115" v="4419" actId="21"/>
          <ac:spMkLst>
            <pc:docMk/>
            <pc:sldMk cId="3305935058" sldId="279"/>
            <ac:spMk id="20" creationId="{F8A15A1B-10C6-48CE-AA2D-98B02019F205}"/>
          </ac:spMkLst>
        </pc:spChg>
        <pc:spChg chg="add del mod">
          <ac:chgData name="子豪 章" userId="a49aefbc8cdc36ad" providerId="LiveId" clId="{D2901D3B-B39B-4630-B6D6-75C5CBD233CC}" dt="2023-11-17T12:58:24.115" v="4419" actId="21"/>
          <ac:spMkLst>
            <pc:docMk/>
            <pc:sldMk cId="3305935058" sldId="279"/>
            <ac:spMk id="21" creationId="{F3BE5DF2-E0FF-4899-BDBC-ACFE713BD543}"/>
          </ac:spMkLst>
        </pc:spChg>
        <pc:spChg chg="add del mod">
          <ac:chgData name="子豪 章" userId="a49aefbc8cdc36ad" providerId="LiveId" clId="{D2901D3B-B39B-4630-B6D6-75C5CBD233CC}" dt="2023-11-17T12:58:24.115" v="4419" actId="21"/>
          <ac:spMkLst>
            <pc:docMk/>
            <pc:sldMk cId="3305935058" sldId="279"/>
            <ac:spMk id="22" creationId="{632E2EAC-A437-4651-9A7F-C3FFEFA89FF8}"/>
          </ac:spMkLst>
        </pc:spChg>
        <pc:spChg chg="add del mod">
          <ac:chgData name="子豪 章" userId="a49aefbc8cdc36ad" providerId="LiveId" clId="{D2901D3B-B39B-4630-B6D6-75C5CBD233CC}" dt="2023-11-17T12:34:00.990" v="4109" actId="478"/>
          <ac:spMkLst>
            <pc:docMk/>
            <pc:sldMk cId="3305935058" sldId="279"/>
            <ac:spMk id="23" creationId="{C6F292C0-C626-402A-93ED-684EF9EFA672}"/>
          </ac:spMkLst>
        </pc:spChg>
        <pc:spChg chg="add del mod">
          <ac:chgData name="子豪 章" userId="a49aefbc8cdc36ad" providerId="LiveId" clId="{D2901D3B-B39B-4630-B6D6-75C5CBD233CC}" dt="2023-11-17T12:48:48.733" v="4257" actId="478"/>
          <ac:spMkLst>
            <pc:docMk/>
            <pc:sldMk cId="3305935058" sldId="279"/>
            <ac:spMk id="24" creationId="{24C3614C-A31F-4143-A384-777F0C566408}"/>
          </ac:spMkLst>
        </pc:spChg>
        <pc:spChg chg="add del mod">
          <ac:chgData name="子豪 章" userId="a49aefbc8cdc36ad" providerId="LiveId" clId="{D2901D3B-B39B-4630-B6D6-75C5CBD233CC}" dt="2023-11-17T12:48:49.936" v="4258" actId="478"/>
          <ac:spMkLst>
            <pc:docMk/>
            <pc:sldMk cId="3305935058" sldId="279"/>
            <ac:spMk id="25" creationId="{8411A64C-C4C8-49FE-A137-ECD5CE48AA02}"/>
          </ac:spMkLst>
        </pc:spChg>
        <pc:spChg chg="add del mod">
          <ac:chgData name="子豪 章" userId="a49aefbc8cdc36ad" providerId="LiveId" clId="{D2901D3B-B39B-4630-B6D6-75C5CBD233CC}" dt="2023-11-17T12:47:42.116" v="4210" actId="478"/>
          <ac:spMkLst>
            <pc:docMk/>
            <pc:sldMk cId="3305935058" sldId="279"/>
            <ac:spMk id="26" creationId="{C3D787CF-86FD-47C3-B390-3ADB35C2CDD3}"/>
          </ac:spMkLst>
        </pc:spChg>
        <pc:spChg chg="add del mod">
          <ac:chgData name="子豪 章" userId="a49aefbc8cdc36ad" providerId="LiveId" clId="{D2901D3B-B39B-4630-B6D6-75C5CBD233CC}" dt="2023-11-17T12:58:24.115" v="4419" actId="21"/>
          <ac:spMkLst>
            <pc:docMk/>
            <pc:sldMk cId="3305935058" sldId="279"/>
            <ac:spMk id="27" creationId="{82FB8A08-0DFC-4515-B2B4-4FF5DFCEE66D}"/>
          </ac:spMkLst>
        </pc:spChg>
        <pc:spChg chg="add del mod">
          <ac:chgData name="子豪 章" userId="a49aefbc8cdc36ad" providerId="LiveId" clId="{D2901D3B-B39B-4630-B6D6-75C5CBD233CC}" dt="2023-11-17T12:58:24.115" v="4419" actId="21"/>
          <ac:spMkLst>
            <pc:docMk/>
            <pc:sldMk cId="3305935058" sldId="279"/>
            <ac:spMk id="28" creationId="{BB6DDC6B-F5C2-4B00-8F1B-7DF043A75ABB}"/>
          </ac:spMkLst>
        </pc:spChg>
        <pc:spChg chg="add del mod">
          <ac:chgData name="子豪 章" userId="a49aefbc8cdc36ad" providerId="LiveId" clId="{D2901D3B-B39B-4630-B6D6-75C5CBD233CC}" dt="2023-11-17T13:04:36.748" v="4596" actId="21"/>
          <ac:spMkLst>
            <pc:docMk/>
            <pc:sldMk cId="3305935058" sldId="279"/>
            <ac:spMk id="29" creationId="{81AA61C1-D0E3-468B-BFF9-E1BD485C3842}"/>
          </ac:spMkLst>
        </pc:spChg>
        <pc:spChg chg="add del mod">
          <ac:chgData name="子豪 章" userId="a49aefbc8cdc36ad" providerId="LiveId" clId="{D2901D3B-B39B-4630-B6D6-75C5CBD233CC}" dt="2023-11-17T13:09:22.276" v="4859" actId="478"/>
          <ac:spMkLst>
            <pc:docMk/>
            <pc:sldMk cId="3305935058" sldId="279"/>
            <ac:spMk id="33" creationId="{BD0071F7-589B-4C61-810B-6A235AC65651}"/>
          </ac:spMkLst>
        </pc:spChg>
        <pc:spChg chg="add del mod">
          <ac:chgData name="子豪 章" userId="a49aefbc8cdc36ad" providerId="LiveId" clId="{D2901D3B-B39B-4630-B6D6-75C5CBD233CC}" dt="2023-11-17T13:09:22.276" v="4859" actId="478"/>
          <ac:spMkLst>
            <pc:docMk/>
            <pc:sldMk cId="3305935058" sldId="279"/>
            <ac:spMk id="34" creationId="{558E97C6-244F-4CDE-B309-796FFC38C1E6}"/>
          </ac:spMkLst>
        </pc:spChg>
        <pc:spChg chg="add del mod">
          <ac:chgData name="子豪 章" userId="a49aefbc8cdc36ad" providerId="LiveId" clId="{D2901D3B-B39B-4630-B6D6-75C5CBD233CC}" dt="2023-11-17T13:09:22.276" v="4859" actId="478"/>
          <ac:spMkLst>
            <pc:docMk/>
            <pc:sldMk cId="3305935058" sldId="279"/>
            <ac:spMk id="35" creationId="{2EAFA943-3C3C-478B-9ABA-1C1E5DCFAEAA}"/>
          </ac:spMkLst>
        </pc:spChg>
        <pc:spChg chg="add del mod">
          <ac:chgData name="子豪 章" userId="a49aefbc8cdc36ad" providerId="LiveId" clId="{D2901D3B-B39B-4630-B6D6-75C5CBD233CC}" dt="2023-11-17T13:09:22.276" v="4859" actId="478"/>
          <ac:spMkLst>
            <pc:docMk/>
            <pc:sldMk cId="3305935058" sldId="279"/>
            <ac:spMk id="36" creationId="{07030750-8634-40F2-A511-47C17ED8BED8}"/>
          </ac:spMkLst>
        </pc:spChg>
        <pc:spChg chg="add del mod">
          <ac:chgData name="子豪 章" userId="a49aefbc8cdc36ad" providerId="LiveId" clId="{D2901D3B-B39B-4630-B6D6-75C5CBD233CC}" dt="2023-11-17T13:09:22.276" v="4859" actId="478"/>
          <ac:spMkLst>
            <pc:docMk/>
            <pc:sldMk cId="3305935058" sldId="279"/>
            <ac:spMk id="37" creationId="{8FCC55B9-2F6F-432E-9115-0F1768218E4A}"/>
          </ac:spMkLst>
        </pc:spChg>
        <pc:spChg chg="add del mod">
          <ac:chgData name="子豪 章" userId="a49aefbc8cdc36ad" providerId="LiveId" clId="{D2901D3B-B39B-4630-B6D6-75C5CBD233CC}" dt="2023-11-17T13:09:22.276" v="4859" actId="478"/>
          <ac:spMkLst>
            <pc:docMk/>
            <pc:sldMk cId="3305935058" sldId="279"/>
            <ac:spMk id="38" creationId="{CAE04C9D-16BF-4F83-BF13-47A120F100ED}"/>
          </ac:spMkLst>
        </pc:spChg>
        <pc:spChg chg="add mod">
          <ac:chgData name="子豪 章" userId="a49aefbc8cdc36ad" providerId="LiveId" clId="{D2901D3B-B39B-4630-B6D6-75C5CBD233CC}" dt="2023-11-18T05:21:19.466" v="5025" actId="1076"/>
          <ac:spMkLst>
            <pc:docMk/>
            <pc:sldMk cId="3305935058" sldId="279"/>
            <ac:spMk id="41" creationId="{34ACD7E7-F82E-4603-B4D6-CEAEE53C8D8F}"/>
          </ac:spMkLst>
        </pc:spChg>
        <pc:spChg chg="add mod">
          <ac:chgData name="子豪 章" userId="a49aefbc8cdc36ad" providerId="LiveId" clId="{D2901D3B-B39B-4630-B6D6-75C5CBD233CC}" dt="2023-11-18T05:21:14.572" v="5024" actId="1076"/>
          <ac:spMkLst>
            <pc:docMk/>
            <pc:sldMk cId="3305935058" sldId="279"/>
            <ac:spMk id="42" creationId="{49AA20A0-DA27-4D65-AAB0-CB9E323A6FC9}"/>
          </ac:spMkLst>
        </pc:spChg>
        <pc:spChg chg="add mod">
          <ac:chgData name="子豪 章" userId="a49aefbc8cdc36ad" providerId="LiveId" clId="{D2901D3B-B39B-4630-B6D6-75C5CBD233CC}" dt="2023-11-18T05:30:21.726" v="5062" actId="1076"/>
          <ac:spMkLst>
            <pc:docMk/>
            <pc:sldMk cId="3305935058" sldId="279"/>
            <ac:spMk id="44" creationId="{7F56EBEA-798D-4A1E-B075-76989924EC43}"/>
          </ac:spMkLst>
        </pc:spChg>
        <pc:picChg chg="mod">
          <ac:chgData name="子豪 章" userId="a49aefbc8cdc36ad" providerId="LiveId" clId="{D2901D3B-B39B-4630-B6D6-75C5CBD233CC}" dt="2023-11-18T05:31:26.324" v="5105" actId="1038"/>
          <ac:picMkLst>
            <pc:docMk/>
            <pc:sldMk cId="3305935058" sldId="279"/>
            <ac:picMk id="4" creationId="{CA3E4871-4AA2-4778-B6CD-CA10FCEEF86D}"/>
          </ac:picMkLst>
        </pc:picChg>
        <pc:picChg chg="add del mod">
          <ac:chgData name="子豪 章" userId="a49aefbc8cdc36ad" providerId="LiveId" clId="{D2901D3B-B39B-4630-B6D6-75C5CBD233CC}" dt="2023-11-17T12:58:24.115" v="4419" actId="21"/>
          <ac:picMkLst>
            <pc:docMk/>
            <pc:sldMk cId="3305935058" sldId="279"/>
            <ac:picMk id="10" creationId="{3CDB0E02-2A5E-4B1E-89FA-F75DEF6A04F6}"/>
          </ac:picMkLst>
        </pc:picChg>
        <pc:picChg chg="del">
          <ac:chgData name="子豪 章" userId="a49aefbc8cdc36ad" providerId="LiveId" clId="{D2901D3B-B39B-4630-B6D6-75C5CBD233CC}" dt="2023-11-17T11:59:46.661" v="3937" actId="478"/>
          <ac:picMkLst>
            <pc:docMk/>
            <pc:sldMk cId="3305935058" sldId="279"/>
            <ac:picMk id="12" creationId="{AA0EC41B-26DF-4FE2-A6F2-E8D9CE0DFB13}"/>
          </ac:picMkLst>
        </pc:picChg>
        <pc:picChg chg="del">
          <ac:chgData name="子豪 章" userId="a49aefbc8cdc36ad" providerId="LiveId" clId="{D2901D3B-B39B-4630-B6D6-75C5CBD233CC}" dt="2023-11-17T11:59:46.661" v="3937" actId="478"/>
          <ac:picMkLst>
            <pc:docMk/>
            <pc:sldMk cId="3305935058" sldId="279"/>
            <ac:picMk id="13" creationId="{216373DB-30B2-4242-AA48-8CE084EDCCEE}"/>
          </ac:picMkLst>
        </pc:picChg>
        <pc:picChg chg="add del mod">
          <ac:chgData name="子豪 章" userId="a49aefbc8cdc36ad" providerId="LiveId" clId="{D2901D3B-B39B-4630-B6D6-75C5CBD233CC}" dt="2023-11-17T13:09:21.026" v="4858" actId="478"/>
          <ac:picMkLst>
            <pc:docMk/>
            <pc:sldMk cId="3305935058" sldId="279"/>
            <ac:picMk id="16" creationId="{8035A6FE-14A1-4C17-BF31-F966E8244586}"/>
          </ac:picMkLst>
        </pc:picChg>
        <pc:picChg chg="add del mod">
          <ac:chgData name="子豪 章" userId="a49aefbc8cdc36ad" providerId="LiveId" clId="{D2901D3B-B39B-4630-B6D6-75C5CBD233CC}" dt="2023-11-17T13:04:36.748" v="4596" actId="21"/>
          <ac:picMkLst>
            <pc:docMk/>
            <pc:sldMk cId="3305935058" sldId="279"/>
            <ac:picMk id="30" creationId="{DBF887DD-1A06-40EF-A85C-B6ABB014901A}"/>
          </ac:picMkLst>
        </pc:picChg>
        <pc:picChg chg="add del mod">
          <ac:chgData name="子豪 章" userId="a49aefbc8cdc36ad" providerId="LiveId" clId="{D2901D3B-B39B-4630-B6D6-75C5CBD233CC}" dt="2023-11-17T13:04:36.748" v="4596" actId="21"/>
          <ac:picMkLst>
            <pc:docMk/>
            <pc:sldMk cId="3305935058" sldId="279"/>
            <ac:picMk id="31" creationId="{264CD3A1-4248-4E21-9A68-212D0B7532B0}"/>
          </ac:picMkLst>
        </pc:picChg>
        <pc:picChg chg="add del mod">
          <ac:chgData name="子豪 章" userId="a49aefbc8cdc36ad" providerId="LiveId" clId="{D2901D3B-B39B-4630-B6D6-75C5CBD233CC}" dt="2023-11-17T13:09:22.276" v="4859" actId="478"/>
          <ac:picMkLst>
            <pc:docMk/>
            <pc:sldMk cId="3305935058" sldId="279"/>
            <ac:picMk id="32" creationId="{D3F2800A-F01A-4E2A-97CB-5FE90E2F702B}"/>
          </ac:picMkLst>
        </pc:picChg>
        <pc:picChg chg="add mod">
          <ac:chgData name="子豪 章" userId="a49aefbc8cdc36ad" providerId="LiveId" clId="{D2901D3B-B39B-4630-B6D6-75C5CBD233CC}" dt="2023-11-18T05:21:19.466" v="5025" actId="1076"/>
          <ac:picMkLst>
            <pc:docMk/>
            <pc:sldMk cId="3305935058" sldId="279"/>
            <ac:picMk id="39" creationId="{F849F971-A239-4551-AB95-ACA901027987}"/>
          </ac:picMkLst>
        </pc:picChg>
        <pc:picChg chg="add mod modCrop">
          <ac:chgData name="子豪 章" userId="a49aefbc8cdc36ad" providerId="LiveId" clId="{D2901D3B-B39B-4630-B6D6-75C5CBD233CC}" dt="2023-11-18T05:21:14.572" v="5024" actId="1076"/>
          <ac:picMkLst>
            <pc:docMk/>
            <pc:sldMk cId="3305935058" sldId="279"/>
            <ac:picMk id="40" creationId="{5F1522BA-9BC5-4D8D-9CEF-36A2A7774D49}"/>
          </ac:picMkLst>
        </pc:picChg>
        <pc:picChg chg="add mod">
          <ac:chgData name="子豪 章" userId="a49aefbc8cdc36ad" providerId="LiveId" clId="{D2901D3B-B39B-4630-B6D6-75C5CBD233CC}" dt="2023-11-18T05:30:23.792" v="5063" actId="1076"/>
          <ac:picMkLst>
            <pc:docMk/>
            <pc:sldMk cId="3305935058" sldId="279"/>
            <ac:picMk id="43" creationId="{D61979BB-9287-439C-83AE-4C2D4AF936BC}"/>
          </ac:picMkLst>
        </pc:picChg>
      </pc:sldChg>
      <pc:sldChg chg="addSp delSp modSp add del mod">
        <pc:chgData name="子豪 章" userId="a49aefbc8cdc36ad" providerId="LiveId" clId="{D2901D3B-B39B-4630-B6D6-75C5CBD233CC}" dt="2023-11-17T13:16:01.328" v="4946" actId="47"/>
        <pc:sldMkLst>
          <pc:docMk/>
          <pc:sldMk cId="378015912" sldId="280"/>
        </pc:sldMkLst>
        <pc:spChg chg="del mod">
          <ac:chgData name="子豪 章" userId="a49aefbc8cdc36ad" providerId="LiveId" clId="{D2901D3B-B39B-4630-B6D6-75C5CBD233CC}" dt="2023-11-17T12:59:20.420" v="4434" actId="478"/>
          <ac:spMkLst>
            <pc:docMk/>
            <pc:sldMk cId="378015912" sldId="280"/>
            <ac:spMk id="11" creationId="{AA47F69A-848B-4FB1-A167-94454BB2236D}"/>
          </ac:spMkLst>
        </pc:spChg>
        <pc:spChg chg="del">
          <ac:chgData name="子豪 章" userId="a49aefbc8cdc36ad" providerId="LiveId" clId="{D2901D3B-B39B-4630-B6D6-75C5CBD233CC}" dt="2023-11-17T12:59:17.114" v="4431" actId="478"/>
          <ac:spMkLst>
            <pc:docMk/>
            <pc:sldMk cId="378015912" sldId="280"/>
            <ac:spMk id="15" creationId="{F4E418D1-DCEA-4A6A-B91C-660297CCB598}"/>
          </ac:spMkLst>
        </pc:spChg>
        <pc:spChg chg="del">
          <ac:chgData name="子豪 章" userId="a49aefbc8cdc36ad" providerId="LiveId" clId="{D2901D3B-B39B-4630-B6D6-75C5CBD233CC}" dt="2023-11-17T12:59:17.114" v="4431" actId="478"/>
          <ac:spMkLst>
            <pc:docMk/>
            <pc:sldMk cId="378015912" sldId="280"/>
            <ac:spMk id="19" creationId="{2AC76DC6-96D9-460C-811A-4488226DA8F6}"/>
          </ac:spMkLst>
        </pc:spChg>
        <pc:spChg chg="del">
          <ac:chgData name="子豪 章" userId="a49aefbc8cdc36ad" providerId="LiveId" clId="{D2901D3B-B39B-4630-B6D6-75C5CBD233CC}" dt="2023-11-17T12:59:17.114" v="4431" actId="478"/>
          <ac:spMkLst>
            <pc:docMk/>
            <pc:sldMk cId="378015912" sldId="280"/>
            <ac:spMk id="20" creationId="{F8A15A1B-10C6-48CE-AA2D-98B02019F205}"/>
          </ac:spMkLst>
        </pc:spChg>
        <pc:spChg chg="del">
          <ac:chgData name="子豪 章" userId="a49aefbc8cdc36ad" providerId="LiveId" clId="{D2901D3B-B39B-4630-B6D6-75C5CBD233CC}" dt="2023-11-17T12:59:17.114" v="4431" actId="478"/>
          <ac:spMkLst>
            <pc:docMk/>
            <pc:sldMk cId="378015912" sldId="280"/>
            <ac:spMk id="21" creationId="{F3BE5DF2-E0FF-4899-BDBC-ACFE713BD543}"/>
          </ac:spMkLst>
        </pc:spChg>
        <pc:spChg chg="del">
          <ac:chgData name="子豪 章" userId="a49aefbc8cdc36ad" providerId="LiveId" clId="{D2901D3B-B39B-4630-B6D6-75C5CBD233CC}" dt="2023-11-17T12:59:17.114" v="4431" actId="478"/>
          <ac:spMkLst>
            <pc:docMk/>
            <pc:sldMk cId="378015912" sldId="280"/>
            <ac:spMk id="22" creationId="{632E2EAC-A437-4651-9A7F-C3FFEFA89FF8}"/>
          </ac:spMkLst>
        </pc:spChg>
        <pc:spChg chg="del">
          <ac:chgData name="子豪 章" userId="a49aefbc8cdc36ad" providerId="LiveId" clId="{D2901D3B-B39B-4630-B6D6-75C5CBD233CC}" dt="2023-11-17T12:59:17.114" v="4431" actId="478"/>
          <ac:spMkLst>
            <pc:docMk/>
            <pc:sldMk cId="378015912" sldId="280"/>
            <ac:spMk id="27" creationId="{82FB8A08-0DFC-4515-B2B4-4FF5DFCEE66D}"/>
          </ac:spMkLst>
        </pc:spChg>
        <pc:spChg chg="del">
          <ac:chgData name="子豪 章" userId="a49aefbc8cdc36ad" providerId="LiveId" clId="{D2901D3B-B39B-4630-B6D6-75C5CBD233CC}" dt="2023-11-17T12:59:17.114" v="4431" actId="478"/>
          <ac:spMkLst>
            <pc:docMk/>
            <pc:sldMk cId="378015912" sldId="280"/>
            <ac:spMk id="28" creationId="{BB6DDC6B-F5C2-4B00-8F1B-7DF043A75ABB}"/>
          </ac:spMkLst>
        </pc:spChg>
        <pc:spChg chg="del">
          <ac:chgData name="子豪 章" userId="a49aefbc8cdc36ad" providerId="LiveId" clId="{D2901D3B-B39B-4630-B6D6-75C5CBD233CC}" dt="2023-11-17T12:59:17.114" v="4431" actId="478"/>
          <ac:spMkLst>
            <pc:docMk/>
            <pc:sldMk cId="378015912" sldId="280"/>
            <ac:spMk id="29" creationId="{81AA61C1-D0E3-468B-BFF9-E1BD485C3842}"/>
          </ac:spMkLst>
        </pc:spChg>
        <pc:picChg chg="del">
          <ac:chgData name="子豪 章" userId="a49aefbc8cdc36ad" providerId="LiveId" clId="{D2901D3B-B39B-4630-B6D6-75C5CBD233CC}" dt="2023-11-17T12:59:18.563" v="4432" actId="478"/>
          <ac:picMkLst>
            <pc:docMk/>
            <pc:sldMk cId="378015912" sldId="280"/>
            <ac:picMk id="4" creationId="{CA3E4871-4AA2-4778-B6CD-CA10FCEEF86D}"/>
          </ac:picMkLst>
        </pc:picChg>
        <pc:picChg chg="del">
          <ac:chgData name="子豪 章" userId="a49aefbc8cdc36ad" providerId="LiveId" clId="{D2901D3B-B39B-4630-B6D6-75C5CBD233CC}" dt="2023-11-17T12:59:17.114" v="4431" actId="478"/>
          <ac:picMkLst>
            <pc:docMk/>
            <pc:sldMk cId="378015912" sldId="280"/>
            <ac:picMk id="10" creationId="{3CDB0E02-2A5E-4B1E-89FA-F75DEF6A04F6}"/>
          </ac:picMkLst>
        </pc:picChg>
        <pc:picChg chg="del mod">
          <ac:chgData name="子豪 章" userId="a49aefbc8cdc36ad" providerId="LiveId" clId="{D2901D3B-B39B-4630-B6D6-75C5CBD233CC}" dt="2023-11-17T12:59:19.234" v="4433" actId="478"/>
          <ac:picMkLst>
            <pc:docMk/>
            <pc:sldMk cId="378015912" sldId="280"/>
            <ac:picMk id="16" creationId="{8035A6FE-14A1-4C17-BF31-F966E8244586}"/>
          </ac:picMkLst>
        </pc:picChg>
        <pc:picChg chg="add mod">
          <ac:chgData name="子豪 章" userId="a49aefbc8cdc36ad" providerId="LiveId" clId="{D2901D3B-B39B-4630-B6D6-75C5CBD233CC}" dt="2023-11-17T12:59:28.023" v="4437" actId="1076"/>
          <ac:picMkLst>
            <pc:docMk/>
            <pc:sldMk cId="378015912" sldId="280"/>
            <ac:picMk id="18" creationId="{FB067488-2791-4C94-9306-7862B1332146}"/>
          </ac:picMkLst>
        </pc:picChg>
        <pc:picChg chg="del">
          <ac:chgData name="子豪 章" userId="a49aefbc8cdc36ad" providerId="LiveId" clId="{D2901D3B-B39B-4630-B6D6-75C5CBD233CC}" dt="2023-11-17T12:59:17.114" v="4431" actId="478"/>
          <ac:picMkLst>
            <pc:docMk/>
            <pc:sldMk cId="378015912" sldId="280"/>
            <ac:picMk id="30" creationId="{DBF887DD-1A06-40EF-A85C-B6ABB014901A}"/>
          </ac:picMkLst>
        </pc:picChg>
        <pc:picChg chg="del">
          <ac:chgData name="子豪 章" userId="a49aefbc8cdc36ad" providerId="LiveId" clId="{D2901D3B-B39B-4630-B6D6-75C5CBD233CC}" dt="2023-11-17T12:59:17.114" v="4431" actId="478"/>
          <ac:picMkLst>
            <pc:docMk/>
            <pc:sldMk cId="378015912" sldId="280"/>
            <ac:picMk id="31" creationId="{264CD3A1-4248-4E21-9A68-212D0B7532B0}"/>
          </ac:picMkLst>
        </pc:picChg>
      </pc:sldChg>
      <pc:sldChg chg="addSp delSp modSp add mod">
        <pc:chgData name="子豪 章" userId="a49aefbc8cdc36ad" providerId="LiveId" clId="{D2901D3B-B39B-4630-B6D6-75C5CBD233CC}" dt="2023-11-18T05:29:40.663" v="5055" actId="14100"/>
        <pc:sldMkLst>
          <pc:docMk/>
          <pc:sldMk cId="2321066256" sldId="281"/>
        </pc:sldMkLst>
        <pc:spChg chg="del">
          <ac:chgData name="子豪 章" userId="a49aefbc8cdc36ad" providerId="LiveId" clId="{D2901D3B-B39B-4630-B6D6-75C5CBD233CC}" dt="2023-11-17T13:06:01.131" v="4620"/>
          <ac:spMkLst>
            <pc:docMk/>
            <pc:sldMk cId="2321066256" sldId="281"/>
            <ac:spMk id="3" creationId="{ECA2A165-53A7-453D-9866-D7EB50BC98AE}"/>
          </ac:spMkLst>
        </pc:spChg>
        <pc:spChg chg="add del mod">
          <ac:chgData name="子豪 章" userId="a49aefbc8cdc36ad" providerId="LiveId" clId="{D2901D3B-B39B-4630-B6D6-75C5CBD233CC}" dt="2023-11-17T13:02:23.499" v="4483"/>
          <ac:spMkLst>
            <pc:docMk/>
            <pc:sldMk cId="2321066256" sldId="281"/>
            <ac:spMk id="5" creationId="{93470BAC-CCD9-47A5-A36A-0C7C06AF62AB}"/>
          </ac:spMkLst>
        </pc:spChg>
        <pc:spChg chg="del">
          <ac:chgData name="子豪 章" userId="a49aefbc8cdc36ad" providerId="LiveId" clId="{D2901D3B-B39B-4630-B6D6-75C5CBD233CC}" dt="2023-11-17T13:01:10.199" v="4454" actId="478"/>
          <ac:spMkLst>
            <pc:docMk/>
            <pc:sldMk cId="2321066256" sldId="281"/>
            <ac:spMk id="6" creationId="{3A679344-43C1-4F65-8B18-0A16A924A3D5}"/>
          </ac:spMkLst>
        </pc:spChg>
        <pc:spChg chg="del">
          <ac:chgData name="子豪 章" userId="a49aefbc8cdc36ad" providerId="LiveId" clId="{D2901D3B-B39B-4630-B6D6-75C5CBD233CC}" dt="2023-11-17T13:01:10.199" v="4454" actId="478"/>
          <ac:spMkLst>
            <pc:docMk/>
            <pc:sldMk cId="2321066256" sldId="281"/>
            <ac:spMk id="7" creationId="{E095D30D-0E7F-4B7F-AAD4-C4CC58845412}"/>
          </ac:spMkLst>
        </pc:spChg>
        <pc:spChg chg="del">
          <ac:chgData name="子豪 章" userId="a49aefbc8cdc36ad" providerId="LiveId" clId="{D2901D3B-B39B-4630-B6D6-75C5CBD233CC}" dt="2023-11-17T13:01:10.199" v="4454" actId="478"/>
          <ac:spMkLst>
            <pc:docMk/>
            <pc:sldMk cId="2321066256" sldId="281"/>
            <ac:spMk id="8" creationId="{80EC27EE-A802-4DB9-9458-C2AF6A068989}"/>
          </ac:spMkLst>
        </pc:spChg>
        <pc:spChg chg="del">
          <ac:chgData name="子豪 章" userId="a49aefbc8cdc36ad" providerId="LiveId" clId="{D2901D3B-B39B-4630-B6D6-75C5CBD233CC}" dt="2023-11-17T13:01:10.199" v="4454" actId="478"/>
          <ac:spMkLst>
            <pc:docMk/>
            <pc:sldMk cId="2321066256" sldId="281"/>
            <ac:spMk id="9" creationId="{DB94E697-B839-4689-BAF3-5AF1632CF155}"/>
          </ac:spMkLst>
        </pc:spChg>
        <pc:spChg chg="add del mod">
          <ac:chgData name="子豪 章" userId="a49aefbc8cdc36ad" providerId="LiveId" clId="{D2901D3B-B39B-4630-B6D6-75C5CBD233CC}" dt="2023-11-17T13:04:30.094" v="4594" actId="478"/>
          <ac:spMkLst>
            <pc:docMk/>
            <pc:sldMk cId="2321066256" sldId="281"/>
            <ac:spMk id="10" creationId="{146E1417-D720-4866-8CC5-F445604C2867}"/>
          </ac:spMkLst>
        </pc:spChg>
        <pc:spChg chg="del">
          <ac:chgData name="子豪 章" userId="a49aefbc8cdc36ad" providerId="LiveId" clId="{D2901D3B-B39B-4630-B6D6-75C5CBD233CC}" dt="2023-11-17T13:00:48.446" v="4445" actId="478"/>
          <ac:spMkLst>
            <pc:docMk/>
            <pc:sldMk cId="2321066256" sldId="281"/>
            <ac:spMk id="11" creationId="{AA47F69A-848B-4FB1-A167-94454BB2236D}"/>
          </ac:spMkLst>
        </pc:spChg>
        <pc:spChg chg="del">
          <ac:chgData name="子豪 章" userId="a49aefbc8cdc36ad" providerId="LiveId" clId="{D2901D3B-B39B-4630-B6D6-75C5CBD233CC}" dt="2023-11-17T13:01:10.199" v="4454" actId="478"/>
          <ac:spMkLst>
            <pc:docMk/>
            <pc:sldMk cId="2321066256" sldId="281"/>
            <ac:spMk id="14" creationId="{9387D258-1D71-4FDF-9811-4789891F0876}"/>
          </ac:spMkLst>
        </pc:spChg>
        <pc:spChg chg="add del mod">
          <ac:chgData name="子豪 章" userId="a49aefbc8cdc36ad" providerId="LiveId" clId="{D2901D3B-B39B-4630-B6D6-75C5CBD233CC}" dt="2023-11-17T13:01:05.157" v="4452" actId="478"/>
          <ac:spMkLst>
            <pc:docMk/>
            <pc:sldMk cId="2321066256" sldId="281"/>
            <ac:spMk id="15" creationId="{124AD374-9EF0-4CEE-98F2-B4EDF20EB593}"/>
          </ac:spMkLst>
        </pc:spChg>
        <pc:spChg chg="add del mod">
          <ac:chgData name="子豪 章" userId="a49aefbc8cdc36ad" providerId="LiveId" clId="{D2901D3B-B39B-4630-B6D6-75C5CBD233CC}" dt="2023-11-17T13:01:46.604" v="4462" actId="478"/>
          <ac:spMkLst>
            <pc:docMk/>
            <pc:sldMk cId="2321066256" sldId="281"/>
            <ac:spMk id="18" creationId="{3B1CAF0C-CA15-4E86-9255-D8375A4E3839}"/>
          </ac:spMkLst>
        </pc:spChg>
        <pc:spChg chg="add del mod">
          <ac:chgData name="子豪 章" userId="a49aefbc8cdc36ad" providerId="LiveId" clId="{D2901D3B-B39B-4630-B6D6-75C5CBD233CC}" dt="2023-11-17T13:01:46.604" v="4462" actId="478"/>
          <ac:spMkLst>
            <pc:docMk/>
            <pc:sldMk cId="2321066256" sldId="281"/>
            <ac:spMk id="19" creationId="{2F23B1B6-5ED7-44BB-B0B9-95907FBA46C6}"/>
          </ac:spMkLst>
        </pc:spChg>
        <pc:spChg chg="add del mod">
          <ac:chgData name="子豪 章" userId="a49aefbc8cdc36ad" providerId="LiveId" clId="{D2901D3B-B39B-4630-B6D6-75C5CBD233CC}" dt="2023-11-17T13:01:46.604" v="4462" actId="478"/>
          <ac:spMkLst>
            <pc:docMk/>
            <pc:sldMk cId="2321066256" sldId="281"/>
            <ac:spMk id="20" creationId="{7881E9E8-5394-4D2F-B7DD-768C57108503}"/>
          </ac:spMkLst>
        </pc:spChg>
        <pc:spChg chg="add del mod">
          <ac:chgData name="子豪 章" userId="a49aefbc8cdc36ad" providerId="LiveId" clId="{D2901D3B-B39B-4630-B6D6-75C5CBD233CC}" dt="2023-11-17T13:01:46.604" v="4462" actId="478"/>
          <ac:spMkLst>
            <pc:docMk/>
            <pc:sldMk cId="2321066256" sldId="281"/>
            <ac:spMk id="21" creationId="{43062616-ADD0-4E38-8224-57FC39086FED}"/>
          </ac:spMkLst>
        </pc:spChg>
        <pc:spChg chg="add mod">
          <ac:chgData name="子豪 章" userId="a49aefbc8cdc36ad" providerId="LiveId" clId="{D2901D3B-B39B-4630-B6D6-75C5CBD233CC}" dt="2023-11-18T05:29:24.844" v="5049" actId="1076"/>
          <ac:spMkLst>
            <pc:docMk/>
            <pc:sldMk cId="2321066256" sldId="281"/>
            <ac:spMk id="21" creationId="{D3761FC1-4441-4EBA-B664-72B21D13FDD9}"/>
          </ac:spMkLst>
        </pc:spChg>
        <pc:spChg chg="add mod">
          <ac:chgData name="子豪 章" userId="a49aefbc8cdc36ad" providerId="LiveId" clId="{D2901D3B-B39B-4630-B6D6-75C5CBD233CC}" dt="2023-11-18T05:29:30.582" v="5050" actId="1076"/>
          <ac:spMkLst>
            <pc:docMk/>
            <pc:sldMk cId="2321066256" sldId="281"/>
            <ac:spMk id="22" creationId="{3BB4BBED-F568-46B4-9E94-FD17AB7AB4EC}"/>
          </ac:spMkLst>
        </pc:spChg>
        <pc:spChg chg="add del mod">
          <ac:chgData name="子豪 章" userId="a49aefbc8cdc36ad" providerId="LiveId" clId="{D2901D3B-B39B-4630-B6D6-75C5CBD233CC}" dt="2023-11-17T13:01:46.604" v="4462" actId="478"/>
          <ac:spMkLst>
            <pc:docMk/>
            <pc:sldMk cId="2321066256" sldId="281"/>
            <ac:spMk id="22" creationId="{ED33B30D-656E-47DD-9C55-96BBFB66E7E9}"/>
          </ac:spMkLst>
        </pc:spChg>
        <pc:spChg chg="add mod">
          <ac:chgData name="子豪 章" userId="a49aefbc8cdc36ad" providerId="LiveId" clId="{D2901D3B-B39B-4630-B6D6-75C5CBD233CC}" dt="2023-11-18T05:25:20.946" v="5045" actId="1076"/>
          <ac:spMkLst>
            <pc:docMk/>
            <pc:sldMk cId="2321066256" sldId="281"/>
            <ac:spMk id="23" creationId="{93F1C8C7-4079-41B4-8826-3D4105E102E8}"/>
          </ac:spMkLst>
        </pc:spChg>
        <pc:spChg chg="add del mod">
          <ac:chgData name="子豪 章" userId="a49aefbc8cdc36ad" providerId="LiveId" clId="{D2901D3B-B39B-4630-B6D6-75C5CBD233CC}" dt="2023-11-17T13:01:46.604" v="4462" actId="478"/>
          <ac:spMkLst>
            <pc:docMk/>
            <pc:sldMk cId="2321066256" sldId="281"/>
            <ac:spMk id="23" creationId="{DE1E8EC4-531E-4595-B287-031D5D6A45EB}"/>
          </ac:spMkLst>
        </pc:spChg>
        <pc:spChg chg="add del mod">
          <ac:chgData name="子豪 章" userId="a49aefbc8cdc36ad" providerId="LiveId" clId="{D2901D3B-B39B-4630-B6D6-75C5CBD233CC}" dt="2023-11-18T05:25:03.018" v="5038" actId="21"/>
          <ac:spMkLst>
            <pc:docMk/>
            <pc:sldMk cId="2321066256" sldId="281"/>
            <ac:spMk id="24" creationId="{4AA8B447-CC13-4C97-A82B-EC684675164E}"/>
          </ac:spMkLst>
        </pc:spChg>
        <pc:spChg chg="add del mod">
          <ac:chgData name="子豪 章" userId="a49aefbc8cdc36ad" providerId="LiveId" clId="{D2901D3B-B39B-4630-B6D6-75C5CBD233CC}" dt="2023-11-17T13:03:25.138" v="4546" actId="478"/>
          <ac:spMkLst>
            <pc:docMk/>
            <pc:sldMk cId="2321066256" sldId="281"/>
            <ac:spMk id="25" creationId="{697862FF-549E-47AD-90D9-A7B2C3F70E46}"/>
          </ac:spMkLst>
        </pc:spChg>
        <pc:spChg chg="add del mod">
          <ac:chgData name="子豪 章" userId="a49aefbc8cdc36ad" providerId="LiveId" clId="{D2901D3B-B39B-4630-B6D6-75C5CBD233CC}" dt="2023-11-18T05:25:03.018" v="5038" actId="21"/>
          <ac:spMkLst>
            <pc:docMk/>
            <pc:sldMk cId="2321066256" sldId="281"/>
            <ac:spMk id="26" creationId="{E0E9ECDB-B596-4C3A-A6E2-E1A82DB1F488}"/>
          </ac:spMkLst>
        </pc:spChg>
        <pc:spChg chg="add mod">
          <ac:chgData name="子豪 章" userId="a49aefbc8cdc36ad" providerId="LiveId" clId="{D2901D3B-B39B-4630-B6D6-75C5CBD233CC}" dt="2023-11-18T05:24:40.785" v="5033" actId="1076"/>
          <ac:spMkLst>
            <pc:docMk/>
            <pc:sldMk cId="2321066256" sldId="281"/>
            <ac:spMk id="27" creationId="{61CCE62B-FCE4-4A1D-ABC4-DD9C36F44227}"/>
          </ac:spMkLst>
        </pc:spChg>
        <pc:spChg chg="add mod">
          <ac:chgData name="子豪 章" userId="a49aefbc8cdc36ad" providerId="LiveId" clId="{D2901D3B-B39B-4630-B6D6-75C5CBD233CC}" dt="2023-11-17T13:06:01.131" v="4620"/>
          <ac:spMkLst>
            <pc:docMk/>
            <pc:sldMk cId="2321066256" sldId="281"/>
            <ac:spMk id="36" creationId="{F4A05772-E26B-4E4B-BDAB-1865E6C34F4E}"/>
          </ac:spMkLst>
        </pc:spChg>
        <pc:spChg chg="add mod">
          <ac:chgData name="子豪 章" userId="a49aefbc8cdc36ad" providerId="LiveId" clId="{D2901D3B-B39B-4630-B6D6-75C5CBD233CC}" dt="2023-11-18T05:29:36.747" v="5053" actId="1076"/>
          <ac:spMkLst>
            <pc:docMk/>
            <pc:sldMk cId="2321066256" sldId="281"/>
            <ac:spMk id="37" creationId="{09643BD3-2E11-4D91-B459-70D96543B2AE}"/>
          </ac:spMkLst>
        </pc:spChg>
        <pc:spChg chg="add del mod">
          <ac:chgData name="子豪 章" userId="a49aefbc8cdc36ad" providerId="LiveId" clId="{D2901D3B-B39B-4630-B6D6-75C5CBD233CC}" dt="2023-11-18T05:25:03.018" v="5038" actId="21"/>
          <ac:spMkLst>
            <pc:docMk/>
            <pc:sldMk cId="2321066256" sldId="281"/>
            <ac:spMk id="42" creationId="{70C3C12B-C5C7-4562-A728-AC11B8FDCB19}"/>
          </ac:spMkLst>
        </pc:spChg>
        <pc:spChg chg="add mod">
          <ac:chgData name="子豪 章" userId="a49aefbc8cdc36ad" providerId="LiveId" clId="{D2901D3B-B39B-4630-B6D6-75C5CBD233CC}" dt="2023-11-18T05:12:22.715" v="5012" actId="1076"/>
          <ac:spMkLst>
            <pc:docMk/>
            <pc:sldMk cId="2321066256" sldId="281"/>
            <ac:spMk id="45" creationId="{0E8DDF2E-05B4-4758-9B11-9263AD4ED770}"/>
          </ac:spMkLst>
        </pc:spChg>
        <pc:picChg chg="mod modCrop">
          <ac:chgData name="子豪 章" userId="a49aefbc8cdc36ad" providerId="LiveId" clId="{D2901D3B-B39B-4630-B6D6-75C5CBD233CC}" dt="2023-11-18T05:29:22.627" v="5048" actId="1076"/>
          <ac:picMkLst>
            <pc:docMk/>
            <pc:sldMk cId="2321066256" sldId="281"/>
            <ac:picMk id="4" creationId="{CA3E4871-4AA2-4778-B6CD-CA10FCEEF86D}"/>
          </ac:picMkLst>
        </pc:picChg>
        <pc:picChg chg="del">
          <ac:chgData name="子豪 章" userId="a49aefbc8cdc36ad" providerId="LiveId" clId="{D2901D3B-B39B-4630-B6D6-75C5CBD233CC}" dt="2023-11-17T13:01:10.199" v="4454" actId="478"/>
          <ac:picMkLst>
            <pc:docMk/>
            <pc:sldMk cId="2321066256" sldId="281"/>
            <ac:picMk id="12" creationId="{AA0EC41B-26DF-4FE2-A6F2-E8D9CE0DFB13}"/>
          </ac:picMkLst>
        </pc:picChg>
        <pc:picChg chg="del">
          <ac:chgData name="子豪 章" userId="a49aefbc8cdc36ad" providerId="LiveId" clId="{D2901D3B-B39B-4630-B6D6-75C5CBD233CC}" dt="2023-11-17T13:01:10.199" v="4454" actId="478"/>
          <ac:picMkLst>
            <pc:docMk/>
            <pc:sldMk cId="2321066256" sldId="281"/>
            <ac:picMk id="13" creationId="{216373DB-30B2-4242-AA48-8CE084EDCCEE}"/>
          </ac:picMkLst>
        </pc:picChg>
        <pc:picChg chg="add del mod">
          <ac:chgData name="子豪 章" userId="a49aefbc8cdc36ad" providerId="LiveId" clId="{D2901D3B-B39B-4630-B6D6-75C5CBD233CC}" dt="2023-11-18T05:25:03.018" v="5038" actId="21"/>
          <ac:picMkLst>
            <pc:docMk/>
            <pc:sldMk cId="2321066256" sldId="281"/>
            <ac:picMk id="16" creationId="{089004F9-152A-4953-A3E4-9FDECFB470C6}"/>
          </ac:picMkLst>
        </pc:picChg>
        <pc:picChg chg="add mod">
          <ac:chgData name="子豪 章" userId="a49aefbc8cdc36ad" providerId="LiveId" clId="{D2901D3B-B39B-4630-B6D6-75C5CBD233CC}" dt="2023-11-18T05:29:38.170" v="5054" actId="1076"/>
          <ac:picMkLst>
            <pc:docMk/>
            <pc:sldMk cId="2321066256" sldId="281"/>
            <ac:picMk id="17" creationId="{95EC8DF8-38DE-4257-9376-2A0DF3B4FD2D}"/>
          </ac:picMkLst>
        </pc:picChg>
        <pc:picChg chg="add mod">
          <ac:chgData name="子豪 章" userId="a49aefbc8cdc36ad" providerId="LiveId" clId="{D2901D3B-B39B-4630-B6D6-75C5CBD233CC}" dt="2023-11-18T05:25:19.271" v="5044" actId="1076"/>
          <ac:picMkLst>
            <pc:docMk/>
            <pc:sldMk cId="2321066256" sldId="281"/>
            <ac:picMk id="20" creationId="{97D7130C-68E7-4E41-8015-691D733C96EB}"/>
          </ac:picMkLst>
        </pc:picChg>
        <pc:picChg chg="add mod">
          <ac:chgData name="子豪 章" userId="a49aefbc8cdc36ad" providerId="LiveId" clId="{D2901D3B-B39B-4630-B6D6-75C5CBD233CC}" dt="2023-11-18T05:24:41.734" v="5034" actId="1076"/>
          <ac:picMkLst>
            <pc:docMk/>
            <pc:sldMk cId="2321066256" sldId="281"/>
            <ac:picMk id="28" creationId="{A4809138-32C7-48B7-925C-F14A65906C9F}"/>
          </ac:picMkLst>
        </pc:picChg>
        <pc:picChg chg="add mod">
          <ac:chgData name="子豪 章" userId="a49aefbc8cdc36ad" providerId="LiveId" clId="{D2901D3B-B39B-4630-B6D6-75C5CBD233CC}" dt="2023-11-18T05:24:44.456" v="5036" actId="1076"/>
          <ac:picMkLst>
            <pc:docMk/>
            <pc:sldMk cId="2321066256" sldId="281"/>
            <ac:picMk id="29" creationId="{2AFB7D06-3CE4-4698-8568-A919376061A1}"/>
          </ac:picMkLst>
        </pc:picChg>
        <pc:picChg chg="add mod">
          <ac:chgData name="子豪 章" userId="a49aefbc8cdc36ad" providerId="LiveId" clId="{D2901D3B-B39B-4630-B6D6-75C5CBD233CC}" dt="2023-11-18T05:24:43.124" v="5035" actId="1076"/>
          <ac:picMkLst>
            <pc:docMk/>
            <pc:sldMk cId="2321066256" sldId="281"/>
            <ac:picMk id="47" creationId="{A39E6B0B-72C4-4B0E-B777-DF38EE744D8D}"/>
          </ac:picMkLst>
        </pc:picChg>
        <pc:picChg chg="add del">
          <ac:chgData name="子豪 章" userId="a49aefbc8cdc36ad" providerId="LiveId" clId="{D2901D3B-B39B-4630-B6D6-75C5CBD233CC}" dt="2023-11-17T13:13:19.161" v="4908" actId="478"/>
          <ac:picMkLst>
            <pc:docMk/>
            <pc:sldMk cId="2321066256" sldId="281"/>
            <ac:picMk id="1026" creationId="{D74BF688-7214-406F-BFB3-448EA8310D8B}"/>
          </ac:picMkLst>
        </pc:picChg>
        <pc:cxnChg chg="add mod">
          <ac:chgData name="子豪 章" userId="a49aefbc8cdc36ad" providerId="LiveId" clId="{D2901D3B-B39B-4630-B6D6-75C5CBD233CC}" dt="2023-11-18T05:29:32.394" v="5051" actId="1076"/>
          <ac:cxnSpMkLst>
            <pc:docMk/>
            <pc:sldMk cId="2321066256" sldId="281"/>
            <ac:cxnSpMk id="31" creationId="{7FD4F882-3160-4967-BC9C-9F3B5712DE25}"/>
          </ac:cxnSpMkLst>
        </pc:cxnChg>
        <pc:cxnChg chg="add mod">
          <ac:chgData name="子豪 章" userId="a49aefbc8cdc36ad" providerId="LiveId" clId="{D2901D3B-B39B-4630-B6D6-75C5CBD233CC}" dt="2023-11-18T05:29:34.963" v="5052" actId="14100"/>
          <ac:cxnSpMkLst>
            <pc:docMk/>
            <pc:sldMk cId="2321066256" sldId="281"/>
            <ac:cxnSpMk id="32" creationId="{1F53E7B5-7C5E-4431-A73F-BB430B1E065C}"/>
          </ac:cxnSpMkLst>
        </pc:cxnChg>
        <pc:cxnChg chg="add del mod">
          <ac:chgData name="子豪 章" userId="a49aefbc8cdc36ad" providerId="LiveId" clId="{D2901D3B-B39B-4630-B6D6-75C5CBD233CC}" dt="2023-11-17T13:08:04.790" v="4809" actId="478"/>
          <ac:cxnSpMkLst>
            <pc:docMk/>
            <pc:sldMk cId="2321066256" sldId="281"/>
            <ac:cxnSpMk id="39" creationId="{3C725F26-0749-4B27-8110-9A9A92BA5E1A}"/>
          </ac:cxnSpMkLst>
        </pc:cxnChg>
        <pc:cxnChg chg="add mod">
          <ac:chgData name="子豪 章" userId="a49aefbc8cdc36ad" providerId="LiveId" clId="{D2901D3B-B39B-4630-B6D6-75C5CBD233CC}" dt="2023-11-18T05:29:40.663" v="5055" actId="14100"/>
          <ac:cxnSpMkLst>
            <pc:docMk/>
            <pc:sldMk cId="2321066256" sldId="281"/>
            <ac:cxnSpMk id="44" creationId="{388C5845-CD7C-41E3-AD07-4DF915691301}"/>
          </ac:cxnSpMkLst>
        </pc:cxnChg>
      </pc:sldChg>
    </pc:docChg>
  </pc:docChgLst>
  <pc:docChgLst>
    <pc:chgData name="子豪 章" userId="a49aefbc8cdc36ad" providerId="LiveId" clId="{13A92059-BAAC-4DF4-BE36-25E43B3701F3}"/>
    <pc:docChg chg="undo redo custSel addSld delSld modSld sldOrd">
      <pc:chgData name="子豪 章" userId="a49aefbc8cdc36ad" providerId="LiveId" clId="{13A92059-BAAC-4DF4-BE36-25E43B3701F3}" dt="2023-10-20T11:43:57.881" v="2829" actId="1076"/>
      <pc:docMkLst>
        <pc:docMk/>
      </pc:docMkLst>
      <pc:sldChg chg="modSp mod">
        <pc:chgData name="子豪 章" userId="a49aefbc8cdc36ad" providerId="LiveId" clId="{13A92059-BAAC-4DF4-BE36-25E43B3701F3}" dt="2023-10-20T09:03:21.499" v="44" actId="14100"/>
        <pc:sldMkLst>
          <pc:docMk/>
          <pc:sldMk cId="2427253875" sldId="256"/>
        </pc:sldMkLst>
        <pc:spChg chg="mod">
          <ac:chgData name="子豪 章" userId="a49aefbc8cdc36ad" providerId="LiveId" clId="{13A92059-BAAC-4DF4-BE36-25E43B3701F3}" dt="2023-10-20T09:03:21.499" v="44" actId="14100"/>
          <ac:spMkLst>
            <pc:docMk/>
            <pc:sldMk cId="2427253875" sldId="256"/>
            <ac:spMk id="4" creationId="{3E00F218-A44D-F803-15E8-2D850A10B42E}"/>
          </ac:spMkLst>
        </pc:spChg>
        <pc:spChg chg="mod">
          <ac:chgData name="子豪 章" userId="a49aefbc8cdc36ad" providerId="LiveId" clId="{13A92059-BAAC-4DF4-BE36-25E43B3701F3}" dt="2023-10-20T09:03:18.605" v="43" actId="1076"/>
          <ac:spMkLst>
            <pc:docMk/>
            <pc:sldMk cId="2427253875" sldId="256"/>
            <ac:spMk id="6" creationId="{7FF96F01-BAF6-3724-0F21-720371F0A830}"/>
          </ac:spMkLst>
        </pc:spChg>
        <pc:spChg chg="mod">
          <ac:chgData name="子豪 章" userId="a49aefbc8cdc36ad" providerId="LiveId" clId="{13A92059-BAAC-4DF4-BE36-25E43B3701F3}" dt="2023-10-20T09:01:36.258" v="20" actId="20577"/>
          <ac:spMkLst>
            <pc:docMk/>
            <pc:sldMk cId="2427253875" sldId="256"/>
            <ac:spMk id="9" creationId="{07D4B21A-9E54-0CE8-623B-9363ABDC19FF}"/>
          </ac:spMkLst>
        </pc:spChg>
      </pc:sldChg>
      <pc:sldChg chg="addSp delSp modSp mod ord">
        <pc:chgData name="子豪 章" userId="a49aefbc8cdc36ad" providerId="LiveId" clId="{13A92059-BAAC-4DF4-BE36-25E43B3701F3}" dt="2023-10-20T09:06:39.720" v="114"/>
        <pc:sldMkLst>
          <pc:docMk/>
          <pc:sldMk cId="292854877" sldId="279"/>
        </pc:sldMkLst>
        <pc:spChg chg="mod">
          <ac:chgData name="子豪 章" userId="a49aefbc8cdc36ad" providerId="LiveId" clId="{13A92059-BAAC-4DF4-BE36-25E43B3701F3}" dt="2023-10-20T09:03:35.756" v="48" actId="1076"/>
          <ac:spMkLst>
            <pc:docMk/>
            <pc:sldMk cId="292854877" sldId="279"/>
            <ac:spMk id="4" creationId="{14958FE5-2323-C9EA-68C9-A188CC502A6B}"/>
          </ac:spMkLst>
        </pc:spChg>
        <pc:spChg chg="del mod">
          <ac:chgData name="子豪 章" userId="a49aefbc8cdc36ad" providerId="LiveId" clId="{13A92059-BAAC-4DF4-BE36-25E43B3701F3}" dt="2023-10-20T09:05:50.768" v="102" actId="478"/>
          <ac:spMkLst>
            <pc:docMk/>
            <pc:sldMk cId="292854877" sldId="279"/>
            <ac:spMk id="10" creationId="{ED6A021D-C60B-9A91-B342-83D1EA6B77F5}"/>
          </ac:spMkLst>
        </pc:spChg>
        <pc:spChg chg="add mod">
          <ac:chgData name="子豪 章" userId="a49aefbc8cdc36ad" providerId="LiveId" clId="{13A92059-BAAC-4DF4-BE36-25E43B3701F3}" dt="2023-10-20T09:05:09.396" v="92" actId="1076"/>
          <ac:spMkLst>
            <pc:docMk/>
            <pc:sldMk cId="292854877" sldId="279"/>
            <ac:spMk id="12" creationId="{D641E22E-5A7B-42F2-8DB5-1523217BBF8F}"/>
          </ac:spMkLst>
        </pc:spChg>
        <pc:spChg chg="mod">
          <ac:chgData name="子豪 章" userId="a49aefbc8cdc36ad" providerId="LiveId" clId="{13A92059-BAAC-4DF4-BE36-25E43B3701F3}" dt="2023-10-20T09:05:53.830" v="103" actId="1076"/>
          <ac:spMkLst>
            <pc:docMk/>
            <pc:sldMk cId="292854877" sldId="279"/>
            <ac:spMk id="14" creationId="{ED07A454-7151-2331-77E0-E54BE7523A90}"/>
          </ac:spMkLst>
        </pc:spChg>
        <pc:grpChg chg="del mod">
          <ac:chgData name="子豪 章" userId="a49aefbc8cdc36ad" providerId="LiveId" clId="{13A92059-BAAC-4DF4-BE36-25E43B3701F3}" dt="2023-10-20T09:04:07.799" v="76" actId="478"/>
          <ac:grpSpMkLst>
            <pc:docMk/>
            <pc:sldMk cId="292854877" sldId="279"/>
            <ac:grpSpMk id="20" creationId="{3E0BABDA-5059-63D1-E21A-3CF242FEBCCF}"/>
          </ac:grpSpMkLst>
        </pc:grpChg>
        <pc:picChg chg="mod">
          <ac:chgData name="子豪 章" userId="a49aefbc8cdc36ad" providerId="LiveId" clId="{13A92059-BAAC-4DF4-BE36-25E43B3701F3}" dt="2023-10-20T09:05:53.830" v="103" actId="1076"/>
          <ac:picMkLst>
            <pc:docMk/>
            <pc:sldMk cId="292854877" sldId="279"/>
            <ac:picMk id="2" creationId="{4F4251F0-5EA3-8779-465B-50E37C177185}"/>
          </ac:picMkLst>
        </pc:picChg>
        <pc:picChg chg="mod">
          <ac:chgData name="子豪 章" userId="a49aefbc8cdc36ad" providerId="LiveId" clId="{13A92059-BAAC-4DF4-BE36-25E43B3701F3}" dt="2023-10-20T09:05:59.351" v="106" actId="1076"/>
          <ac:picMkLst>
            <pc:docMk/>
            <pc:sldMk cId="292854877" sldId="279"/>
            <ac:picMk id="3" creationId="{878BF558-DA7F-1166-1DB1-3B0ACE9A0E89}"/>
          </ac:picMkLst>
        </pc:picChg>
        <pc:picChg chg="mod">
          <ac:chgData name="子豪 章" userId="a49aefbc8cdc36ad" providerId="LiveId" clId="{13A92059-BAAC-4DF4-BE36-25E43B3701F3}" dt="2023-10-20T09:04:22.566" v="82" actId="1076"/>
          <ac:picMkLst>
            <pc:docMk/>
            <pc:sldMk cId="292854877" sldId="279"/>
            <ac:picMk id="5" creationId="{495D71E5-B472-CA7E-C795-81618E250657}"/>
          </ac:picMkLst>
        </pc:picChg>
        <pc:picChg chg="mod">
          <ac:chgData name="子豪 章" userId="a49aefbc8cdc36ad" providerId="LiveId" clId="{13A92059-BAAC-4DF4-BE36-25E43B3701F3}" dt="2023-10-20T09:06:05.734" v="109" actId="1076"/>
          <ac:picMkLst>
            <pc:docMk/>
            <pc:sldMk cId="292854877" sldId="279"/>
            <ac:picMk id="6" creationId="{08786253-7608-A47A-A3FB-40CAB692DB88}"/>
          </ac:picMkLst>
        </pc:picChg>
        <pc:picChg chg="mod">
          <ac:chgData name="子豪 章" userId="a49aefbc8cdc36ad" providerId="LiveId" clId="{13A92059-BAAC-4DF4-BE36-25E43B3701F3}" dt="2023-10-20T09:06:14.039" v="110" actId="1076"/>
          <ac:picMkLst>
            <pc:docMk/>
            <pc:sldMk cId="292854877" sldId="279"/>
            <ac:picMk id="7" creationId="{18B87F54-4CB7-88CA-AADF-302942DD0372}"/>
          </ac:picMkLst>
        </pc:picChg>
        <pc:picChg chg="mod">
          <ac:chgData name="子豪 章" userId="a49aefbc8cdc36ad" providerId="LiveId" clId="{13A92059-BAAC-4DF4-BE36-25E43B3701F3}" dt="2023-10-20T09:05:31.362" v="98" actId="1076"/>
          <ac:picMkLst>
            <pc:docMk/>
            <pc:sldMk cId="292854877" sldId="279"/>
            <ac:picMk id="8" creationId="{BF034512-42D9-E1F0-26D3-443CC6A398D1}"/>
          </ac:picMkLst>
        </pc:picChg>
        <pc:picChg chg="mod">
          <ac:chgData name="子豪 章" userId="a49aefbc8cdc36ad" providerId="LiveId" clId="{13A92059-BAAC-4DF4-BE36-25E43B3701F3}" dt="2023-10-20T09:05:30.585" v="97" actId="1076"/>
          <ac:picMkLst>
            <pc:docMk/>
            <pc:sldMk cId="292854877" sldId="279"/>
            <ac:picMk id="9" creationId="{BD0A2DFA-7772-5F7C-7CA4-727E7F503996}"/>
          </ac:picMkLst>
        </pc:picChg>
        <pc:cxnChg chg="add del mod">
          <ac:chgData name="子豪 章" userId="a49aefbc8cdc36ad" providerId="LiveId" clId="{13A92059-BAAC-4DF4-BE36-25E43B3701F3}" dt="2023-10-20T09:04:32.426" v="85" actId="478"/>
          <ac:cxnSpMkLst>
            <pc:docMk/>
            <pc:sldMk cId="292854877" sldId="279"/>
            <ac:cxnSpMk id="15" creationId="{56DC19AD-EAAD-450E-A055-A909173EF9F5}"/>
          </ac:cxnSpMkLst>
        </pc:cxnChg>
        <pc:cxnChg chg="add del mod">
          <ac:chgData name="子豪 章" userId="a49aefbc8cdc36ad" providerId="LiveId" clId="{13A92059-BAAC-4DF4-BE36-25E43B3701F3}" dt="2023-10-20T09:05:02.952" v="88" actId="478"/>
          <ac:cxnSpMkLst>
            <pc:docMk/>
            <pc:sldMk cId="292854877" sldId="279"/>
            <ac:cxnSpMk id="17" creationId="{67DAD2A1-9950-428D-8B60-59C01C538F25}"/>
          </ac:cxnSpMkLst>
        </pc:cxnChg>
        <pc:cxnChg chg="add del mod">
          <ac:chgData name="子豪 章" userId="a49aefbc8cdc36ad" providerId="LiveId" clId="{13A92059-BAAC-4DF4-BE36-25E43B3701F3}" dt="2023-10-20T09:05:16.666" v="94" actId="478"/>
          <ac:cxnSpMkLst>
            <pc:docMk/>
            <pc:sldMk cId="292854877" sldId="279"/>
            <ac:cxnSpMk id="23" creationId="{03CB0C85-DC14-4969-BEF6-3349CA05CF24}"/>
          </ac:cxnSpMkLst>
        </pc:cxnChg>
        <pc:cxnChg chg="add mod">
          <ac:chgData name="子豪 章" userId="a49aefbc8cdc36ad" providerId="LiveId" clId="{13A92059-BAAC-4DF4-BE36-25E43B3701F3}" dt="2023-10-20T09:05:27.743" v="96" actId="1582"/>
          <ac:cxnSpMkLst>
            <pc:docMk/>
            <pc:sldMk cId="292854877" sldId="279"/>
            <ac:cxnSpMk id="25" creationId="{52213C88-CE7F-4F56-842E-251238C12D00}"/>
          </ac:cxnSpMkLst>
        </pc:cxnChg>
      </pc:sldChg>
      <pc:sldChg chg="modSp add del mod">
        <pc:chgData name="子豪 章" userId="a49aefbc8cdc36ad" providerId="LiveId" clId="{13A92059-BAAC-4DF4-BE36-25E43B3701F3}" dt="2023-10-20T11:42:18.961" v="2714" actId="47"/>
        <pc:sldMkLst>
          <pc:docMk/>
          <pc:sldMk cId="3508166903" sldId="280"/>
        </pc:sldMkLst>
        <pc:spChg chg="mod">
          <ac:chgData name="子豪 章" userId="a49aefbc8cdc36ad" providerId="LiveId" clId="{13A92059-BAAC-4DF4-BE36-25E43B3701F3}" dt="2023-10-20T11:37:54.917" v="2583" actId="27636"/>
          <ac:spMkLst>
            <pc:docMk/>
            <pc:sldMk cId="3508166903" sldId="280"/>
            <ac:spMk id="3" creationId="{65471D32-653D-5E59-377C-93B93349F497}"/>
          </ac:spMkLst>
        </pc:spChg>
      </pc:sldChg>
      <pc:sldChg chg="addSp delSp modSp add mod ord modClrScheme chgLayout">
        <pc:chgData name="子豪 章" userId="a49aefbc8cdc36ad" providerId="LiveId" clId="{13A92059-BAAC-4DF4-BE36-25E43B3701F3}" dt="2023-10-20T11:43:21.963" v="2801" actId="20577"/>
        <pc:sldMkLst>
          <pc:docMk/>
          <pc:sldMk cId="1900223312" sldId="283"/>
        </pc:sldMkLst>
        <pc:spChg chg="add mod">
          <ac:chgData name="子豪 章" userId="a49aefbc8cdc36ad" providerId="LiveId" clId="{13A92059-BAAC-4DF4-BE36-25E43B3701F3}" dt="2023-10-20T11:43:21.963" v="2801" actId="20577"/>
          <ac:spMkLst>
            <pc:docMk/>
            <pc:sldMk cId="1900223312" sldId="283"/>
            <ac:spMk id="2" creationId="{811767E3-9743-4BF7-A7EE-57EEE924E217}"/>
          </ac:spMkLst>
        </pc:spChg>
        <pc:spChg chg="del mod">
          <ac:chgData name="子豪 章" userId="a49aefbc8cdc36ad" providerId="LiveId" clId="{13A92059-BAAC-4DF4-BE36-25E43B3701F3}" dt="2023-10-20T11:38:28.465" v="2587" actId="700"/>
          <ac:spMkLst>
            <pc:docMk/>
            <pc:sldMk cId="1900223312" sldId="283"/>
            <ac:spMk id="3" creationId="{89CBF254-F7C9-4FE3-9014-85ADA1D93AD6}"/>
          </ac:spMkLst>
        </pc:spChg>
        <pc:spChg chg="mod">
          <ac:chgData name="子豪 章" userId="a49aefbc8cdc36ad" providerId="LiveId" clId="{13A92059-BAAC-4DF4-BE36-25E43B3701F3}" dt="2023-10-20T11:42:38.622" v="2719" actId="1076"/>
          <ac:spMkLst>
            <pc:docMk/>
            <pc:sldMk cId="1900223312" sldId="283"/>
            <ac:spMk id="6" creationId="{B1B6262B-BF84-42F6-AF47-D40B491FDD99}"/>
          </ac:spMkLst>
        </pc:spChg>
        <pc:spChg chg="del mod">
          <ac:chgData name="子豪 章" userId="a49aefbc8cdc36ad" providerId="LiveId" clId="{13A92059-BAAC-4DF4-BE36-25E43B3701F3}" dt="2023-10-20T11:38:35.405" v="2590" actId="478"/>
          <ac:spMkLst>
            <pc:docMk/>
            <pc:sldMk cId="1900223312" sldId="283"/>
            <ac:spMk id="8" creationId="{6CAA5787-79D7-4F4D-B30A-93A1C90CD64A}"/>
          </ac:spMkLst>
        </pc:spChg>
        <pc:spChg chg="add mod">
          <ac:chgData name="子豪 章" userId="a49aefbc8cdc36ad" providerId="LiveId" clId="{13A92059-BAAC-4DF4-BE36-25E43B3701F3}" dt="2023-10-20T11:39:46.692" v="2618" actId="20577"/>
          <ac:spMkLst>
            <pc:docMk/>
            <pc:sldMk cId="1900223312" sldId="283"/>
            <ac:spMk id="9" creationId="{049EC0C8-EFF4-4F26-8DE3-38D161BAA685}"/>
          </ac:spMkLst>
        </pc:spChg>
        <pc:spChg chg="add mod">
          <ac:chgData name="子豪 章" userId="a49aefbc8cdc36ad" providerId="LiveId" clId="{13A92059-BAAC-4DF4-BE36-25E43B3701F3}" dt="2023-10-20T11:42:32.416" v="2716" actId="1076"/>
          <ac:spMkLst>
            <pc:docMk/>
            <pc:sldMk cId="1900223312" sldId="283"/>
            <ac:spMk id="10" creationId="{65E3C7FE-0165-450F-8836-E7DA966019D7}"/>
          </ac:spMkLst>
        </pc:spChg>
        <pc:picChg chg="mod">
          <ac:chgData name="子豪 章" userId="a49aefbc8cdc36ad" providerId="LiveId" clId="{13A92059-BAAC-4DF4-BE36-25E43B3701F3}" dt="2023-10-20T11:42:41.923" v="2720" actId="1076"/>
          <ac:picMkLst>
            <pc:docMk/>
            <pc:sldMk cId="1900223312" sldId="283"/>
            <ac:picMk id="4" creationId="{12C6FD30-AD54-4F29-BB5A-F3E3081F2FBE}"/>
          </ac:picMkLst>
        </pc:picChg>
        <pc:picChg chg="mod">
          <ac:chgData name="子豪 章" userId="a49aefbc8cdc36ad" providerId="LiveId" clId="{13A92059-BAAC-4DF4-BE36-25E43B3701F3}" dt="2023-10-20T11:42:16.191" v="2713" actId="1076"/>
          <ac:picMkLst>
            <pc:docMk/>
            <pc:sldMk cId="1900223312" sldId="283"/>
            <ac:picMk id="7" creationId="{22EA250E-AC19-4E03-9F19-9E898E1CD00D}"/>
          </ac:picMkLst>
        </pc:picChg>
      </pc:sldChg>
      <pc:sldChg chg="del">
        <pc:chgData name="子豪 章" userId="a49aefbc8cdc36ad" providerId="LiveId" clId="{13A92059-BAAC-4DF4-BE36-25E43B3701F3}" dt="2023-10-20T09:02:43.630" v="29" actId="47"/>
        <pc:sldMkLst>
          <pc:docMk/>
          <pc:sldMk cId="2261670622" sldId="288"/>
        </pc:sldMkLst>
      </pc:sldChg>
      <pc:sldChg chg="addSp modSp mod ord">
        <pc:chgData name="子豪 章" userId="a49aefbc8cdc36ad" providerId="LiveId" clId="{13A92059-BAAC-4DF4-BE36-25E43B3701F3}" dt="2023-10-20T11:40:58.149" v="2699" actId="1037"/>
        <pc:sldMkLst>
          <pc:docMk/>
          <pc:sldMk cId="3983251148" sldId="289"/>
        </pc:sldMkLst>
        <pc:spChg chg="add mod">
          <ac:chgData name="子豪 章" userId="a49aefbc8cdc36ad" providerId="LiveId" clId="{13A92059-BAAC-4DF4-BE36-25E43B3701F3}" dt="2023-10-20T11:40:34.415" v="2657" actId="14100"/>
          <ac:spMkLst>
            <pc:docMk/>
            <pc:sldMk cId="3983251148" sldId="289"/>
            <ac:spMk id="2" creationId="{B3C7B940-A502-4FE5-BBD4-4877D3843D42}"/>
          </ac:spMkLst>
        </pc:spChg>
        <pc:spChg chg="mod">
          <ac:chgData name="子豪 章" userId="a49aefbc8cdc36ad" providerId="LiveId" clId="{13A92059-BAAC-4DF4-BE36-25E43B3701F3}" dt="2023-10-20T09:06:23.322" v="112" actId="1076"/>
          <ac:spMkLst>
            <pc:docMk/>
            <pc:sldMk cId="3983251148" sldId="289"/>
            <ac:spMk id="6" creationId="{039D17F8-DCAD-4F9F-9194-6EC7E3B4B241}"/>
          </ac:spMkLst>
        </pc:spChg>
        <pc:spChg chg="mod">
          <ac:chgData name="子豪 章" userId="a49aefbc8cdc36ad" providerId="LiveId" clId="{13A92059-BAAC-4DF4-BE36-25E43B3701F3}" dt="2023-10-20T11:40:05.038" v="2620" actId="1076"/>
          <ac:spMkLst>
            <pc:docMk/>
            <pc:sldMk cId="3983251148" sldId="289"/>
            <ac:spMk id="22" creationId="{E29483E3-27BA-4E85-AEE1-BA6E448284D9}"/>
          </ac:spMkLst>
        </pc:spChg>
        <pc:spChg chg="mod">
          <ac:chgData name="子豪 章" userId="a49aefbc8cdc36ad" providerId="LiveId" clId="{13A92059-BAAC-4DF4-BE36-25E43B3701F3}" dt="2023-10-20T11:40:12.059" v="2623" actId="1076"/>
          <ac:spMkLst>
            <pc:docMk/>
            <pc:sldMk cId="3983251148" sldId="289"/>
            <ac:spMk id="23" creationId="{625C9C35-77D6-47A6-993D-A607CA917837}"/>
          </ac:spMkLst>
        </pc:spChg>
        <pc:spChg chg="mod">
          <ac:chgData name="子豪 章" userId="a49aefbc8cdc36ad" providerId="LiveId" clId="{13A92059-BAAC-4DF4-BE36-25E43B3701F3}" dt="2023-10-20T11:40:58.149" v="2699" actId="1037"/>
          <ac:spMkLst>
            <pc:docMk/>
            <pc:sldMk cId="3983251148" sldId="289"/>
            <ac:spMk id="24" creationId="{7E5513B6-3C23-4762-91AB-B45113A7479A}"/>
          </ac:spMkLst>
        </pc:spChg>
        <pc:spChg chg="add mod">
          <ac:chgData name="子豪 章" userId="a49aefbc8cdc36ad" providerId="LiveId" clId="{13A92059-BAAC-4DF4-BE36-25E43B3701F3}" dt="2023-10-20T11:40:41.839" v="2660" actId="1076"/>
          <ac:spMkLst>
            <pc:docMk/>
            <pc:sldMk cId="3983251148" sldId="289"/>
            <ac:spMk id="25" creationId="{EDD69C97-3AA7-4672-98D8-DC276423BD50}"/>
          </ac:spMkLst>
        </pc:spChg>
        <pc:picChg chg="mod">
          <ac:chgData name="子豪 章" userId="a49aefbc8cdc36ad" providerId="LiveId" clId="{13A92059-BAAC-4DF4-BE36-25E43B3701F3}" dt="2023-10-20T09:06:19.756" v="111" actId="1076"/>
          <ac:picMkLst>
            <pc:docMk/>
            <pc:sldMk cId="3983251148" sldId="289"/>
            <ac:picMk id="16" creationId="{32438198-BA34-44A2-BFCB-D1F55A501D64}"/>
          </ac:picMkLst>
        </pc:picChg>
      </pc:sldChg>
      <pc:sldChg chg="addSp delSp modSp new mod modClrScheme chgLayout">
        <pc:chgData name="子豪 章" userId="a49aefbc8cdc36ad" providerId="LiveId" clId="{13A92059-BAAC-4DF4-BE36-25E43B3701F3}" dt="2023-10-20T09:17:36.935" v="303" actId="1076"/>
        <pc:sldMkLst>
          <pc:docMk/>
          <pc:sldMk cId="2039257482" sldId="290"/>
        </pc:sldMkLst>
        <pc:spChg chg="del">
          <ac:chgData name="子豪 章" userId="a49aefbc8cdc36ad" providerId="LiveId" clId="{13A92059-BAAC-4DF4-BE36-25E43B3701F3}" dt="2023-10-20T09:02:55.233" v="31" actId="700"/>
          <ac:spMkLst>
            <pc:docMk/>
            <pc:sldMk cId="2039257482" sldId="290"/>
            <ac:spMk id="2" creationId="{B38D70B5-930B-4225-9C4A-490D15623993}"/>
          </ac:spMkLst>
        </pc:spChg>
        <pc:spChg chg="del">
          <ac:chgData name="子豪 章" userId="a49aefbc8cdc36ad" providerId="LiveId" clId="{13A92059-BAAC-4DF4-BE36-25E43B3701F3}" dt="2023-10-20T09:02:55.233" v="31" actId="700"/>
          <ac:spMkLst>
            <pc:docMk/>
            <pc:sldMk cId="2039257482" sldId="290"/>
            <ac:spMk id="3" creationId="{8CF539AE-636F-4122-BA8E-905D8B4C3356}"/>
          </ac:spMkLst>
        </pc:spChg>
        <pc:spChg chg="add mod">
          <ac:chgData name="子豪 章" userId="a49aefbc8cdc36ad" providerId="LiveId" clId="{13A92059-BAAC-4DF4-BE36-25E43B3701F3}" dt="2023-10-20T09:06:54.823" v="127" actId="1035"/>
          <ac:spMkLst>
            <pc:docMk/>
            <pc:sldMk cId="2039257482" sldId="290"/>
            <ac:spMk id="4" creationId="{40C5064E-8BF6-4AB8-B88F-49CF9347037C}"/>
          </ac:spMkLst>
        </pc:spChg>
        <pc:spChg chg="add mod">
          <ac:chgData name="子豪 章" userId="a49aefbc8cdc36ad" providerId="LiveId" clId="{13A92059-BAAC-4DF4-BE36-25E43B3701F3}" dt="2023-10-20T09:17:22.974" v="299" actId="1076"/>
          <ac:spMkLst>
            <pc:docMk/>
            <pc:sldMk cId="2039257482" sldId="290"/>
            <ac:spMk id="7" creationId="{32D2FDBA-BF16-4A71-919C-531BF39BB89A}"/>
          </ac:spMkLst>
        </pc:spChg>
        <pc:spChg chg="add mod">
          <ac:chgData name="子豪 章" userId="a49aefbc8cdc36ad" providerId="LiveId" clId="{13A92059-BAAC-4DF4-BE36-25E43B3701F3}" dt="2023-10-20T09:17:25.121" v="300" actId="1076"/>
          <ac:spMkLst>
            <pc:docMk/>
            <pc:sldMk cId="2039257482" sldId="290"/>
            <ac:spMk id="9" creationId="{A4713247-3AE9-4503-92B9-44A4BAF188D7}"/>
          </ac:spMkLst>
        </pc:spChg>
        <pc:spChg chg="add mod">
          <ac:chgData name="子豪 章" userId="a49aefbc8cdc36ad" providerId="LiveId" clId="{13A92059-BAAC-4DF4-BE36-25E43B3701F3}" dt="2023-10-20T09:10:49.307" v="164" actId="1076"/>
          <ac:spMkLst>
            <pc:docMk/>
            <pc:sldMk cId="2039257482" sldId="290"/>
            <ac:spMk id="11" creationId="{656CFDCC-1A45-4C2F-B8E7-4BE745BE5DF7}"/>
          </ac:spMkLst>
        </pc:spChg>
        <pc:spChg chg="add mod">
          <ac:chgData name="子豪 章" userId="a49aefbc8cdc36ad" providerId="LiveId" clId="{13A92059-BAAC-4DF4-BE36-25E43B3701F3}" dt="2023-10-20T09:17:29.378" v="302" actId="1076"/>
          <ac:spMkLst>
            <pc:docMk/>
            <pc:sldMk cId="2039257482" sldId="290"/>
            <ac:spMk id="12" creationId="{776516E6-C5FF-480F-B094-0F182D1851E0}"/>
          </ac:spMkLst>
        </pc:spChg>
        <pc:spChg chg="add del mod">
          <ac:chgData name="子豪 章" userId="a49aefbc8cdc36ad" providerId="LiveId" clId="{13A92059-BAAC-4DF4-BE36-25E43B3701F3}" dt="2023-10-20T09:15:55.996" v="279"/>
          <ac:spMkLst>
            <pc:docMk/>
            <pc:sldMk cId="2039257482" sldId="290"/>
            <ac:spMk id="13" creationId="{40C2F3FF-0F2B-4767-B914-D00405439551}"/>
          </ac:spMkLst>
        </pc:spChg>
        <pc:spChg chg="add mod">
          <ac:chgData name="子豪 章" userId="a49aefbc8cdc36ad" providerId="LiveId" clId="{13A92059-BAAC-4DF4-BE36-25E43B3701F3}" dt="2023-10-20T09:17:27.483" v="301" actId="1076"/>
          <ac:spMkLst>
            <pc:docMk/>
            <pc:sldMk cId="2039257482" sldId="290"/>
            <ac:spMk id="14" creationId="{CC1AF55F-2AD9-46F7-9634-0EE13264EC3A}"/>
          </ac:spMkLst>
        </pc:spChg>
        <pc:spChg chg="add mod">
          <ac:chgData name="子豪 章" userId="a49aefbc8cdc36ad" providerId="LiveId" clId="{13A92059-BAAC-4DF4-BE36-25E43B3701F3}" dt="2023-10-20T09:17:36.935" v="303" actId="1076"/>
          <ac:spMkLst>
            <pc:docMk/>
            <pc:sldMk cId="2039257482" sldId="290"/>
            <ac:spMk id="16" creationId="{5F348A18-39DC-46F5-914B-C0131A3FC5A0}"/>
          </ac:spMkLst>
        </pc:spChg>
        <pc:picChg chg="add mod">
          <ac:chgData name="子豪 章" userId="a49aefbc8cdc36ad" providerId="LiveId" clId="{13A92059-BAAC-4DF4-BE36-25E43B3701F3}" dt="2023-10-20T09:10:55.477" v="167" actId="1076"/>
          <ac:picMkLst>
            <pc:docMk/>
            <pc:sldMk cId="2039257482" sldId="290"/>
            <ac:picMk id="5" creationId="{7DFAA499-9596-43F1-AAF8-438BEBAF3433}"/>
          </ac:picMkLst>
        </pc:picChg>
      </pc:sldChg>
      <pc:sldChg chg="del">
        <pc:chgData name="子豪 章" userId="a49aefbc8cdc36ad" providerId="LiveId" clId="{13A92059-BAAC-4DF4-BE36-25E43B3701F3}" dt="2023-10-20T09:02:43.066" v="28" actId="47"/>
        <pc:sldMkLst>
          <pc:docMk/>
          <pc:sldMk cId="2555686208" sldId="290"/>
        </pc:sldMkLst>
      </pc:sldChg>
      <pc:sldChg chg="addSp delSp modSp add mod">
        <pc:chgData name="子豪 章" userId="a49aefbc8cdc36ad" providerId="LiveId" clId="{13A92059-BAAC-4DF4-BE36-25E43B3701F3}" dt="2023-10-20T09:33:54.557" v="500" actId="1076"/>
        <pc:sldMkLst>
          <pc:docMk/>
          <pc:sldMk cId="2634700739" sldId="291"/>
        </pc:sldMkLst>
        <pc:spChg chg="mod">
          <ac:chgData name="子豪 章" userId="a49aefbc8cdc36ad" providerId="LiveId" clId="{13A92059-BAAC-4DF4-BE36-25E43B3701F3}" dt="2023-10-20T09:27:15.967" v="327"/>
          <ac:spMkLst>
            <pc:docMk/>
            <pc:sldMk cId="2634700739" sldId="291"/>
            <ac:spMk id="4" creationId="{40C5064E-8BF6-4AB8-B88F-49CF9347037C}"/>
          </ac:spMkLst>
        </pc:spChg>
        <pc:spChg chg="del">
          <ac:chgData name="子豪 章" userId="a49aefbc8cdc36ad" providerId="LiveId" clId="{13A92059-BAAC-4DF4-BE36-25E43B3701F3}" dt="2023-10-20T09:17:45.351" v="305" actId="478"/>
          <ac:spMkLst>
            <pc:docMk/>
            <pc:sldMk cId="2634700739" sldId="291"/>
            <ac:spMk id="7" creationId="{32D2FDBA-BF16-4A71-919C-531BF39BB89A}"/>
          </ac:spMkLst>
        </pc:spChg>
        <pc:spChg chg="del">
          <ac:chgData name="子豪 章" userId="a49aefbc8cdc36ad" providerId="LiveId" clId="{13A92059-BAAC-4DF4-BE36-25E43B3701F3}" dt="2023-10-20T09:17:45.351" v="305" actId="478"/>
          <ac:spMkLst>
            <pc:docMk/>
            <pc:sldMk cId="2634700739" sldId="291"/>
            <ac:spMk id="9" creationId="{A4713247-3AE9-4503-92B9-44A4BAF188D7}"/>
          </ac:spMkLst>
        </pc:spChg>
        <pc:spChg chg="add del mod">
          <ac:chgData name="子豪 章" userId="a49aefbc8cdc36ad" providerId="LiveId" clId="{13A92059-BAAC-4DF4-BE36-25E43B3701F3}" dt="2023-10-20T09:29:52.829" v="334" actId="478"/>
          <ac:spMkLst>
            <pc:docMk/>
            <pc:sldMk cId="2634700739" sldId="291"/>
            <ac:spMk id="10" creationId="{606405D3-A83E-479F-8160-3EEA6039E4ED}"/>
          </ac:spMkLst>
        </pc:spChg>
        <pc:spChg chg="del">
          <ac:chgData name="子豪 章" userId="a49aefbc8cdc36ad" providerId="LiveId" clId="{13A92059-BAAC-4DF4-BE36-25E43B3701F3}" dt="2023-10-20T09:17:45.351" v="305" actId="478"/>
          <ac:spMkLst>
            <pc:docMk/>
            <pc:sldMk cId="2634700739" sldId="291"/>
            <ac:spMk id="12" creationId="{776516E6-C5FF-480F-B094-0F182D1851E0}"/>
          </ac:spMkLst>
        </pc:spChg>
        <pc:spChg chg="add mod">
          <ac:chgData name="子豪 章" userId="a49aefbc8cdc36ad" providerId="LiveId" clId="{13A92059-BAAC-4DF4-BE36-25E43B3701F3}" dt="2023-10-20T09:32:24.908" v="451" actId="1076"/>
          <ac:spMkLst>
            <pc:docMk/>
            <pc:sldMk cId="2634700739" sldId="291"/>
            <ac:spMk id="13" creationId="{B8B6B168-8CE5-447A-853E-21307097933E}"/>
          </ac:spMkLst>
        </pc:spChg>
        <pc:spChg chg="del">
          <ac:chgData name="子豪 章" userId="a49aefbc8cdc36ad" providerId="LiveId" clId="{13A92059-BAAC-4DF4-BE36-25E43B3701F3}" dt="2023-10-20T09:17:45.351" v="305" actId="478"/>
          <ac:spMkLst>
            <pc:docMk/>
            <pc:sldMk cId="2634700739" sldId="291"/>
            <ac:spMk id="14" creationId="{CC1AF55F-2AD9-46F7-9634-0EE13264EC3A}"/>
          </ac:spMkLst>
        </pc:spChg>
        <pc:spChg chg="add mod">
          <ac:chgData name="子豪 章" userId="a49aefbc8cdc36ad" providerId="LiveId" clId="{13A92059-BAAC-4DF4-BE36-25E43B3701F3}" dt="2023-10-20T09:32:24.908" v="451" actId="1076"/>
          <ac:spMkLst>
            <pc:docMk/>
            <pc:sldMk cId="2634700739" sldId="291"/>
            <ac:spMk id="15" creationId="{4D8626FE-C36B-4826-AE2A-6DFB0884AC16}"/>
          </ac:spMkLst>
        </pc:spChg>
        <pc:spChg chg="del">
          <ac:chgData name="子豪 章" userId="a49aefbc8cdc36ad" providerId="LiveId" clId="{13A92059-BAAC-4DF4-BE36-25E43B3701F3}" dt="2023-10-20T09:17:45.351" v="305" actId="478"/>
          <ac:spMkLst>
            <pc:docMk/>
            <pc:sldMk cId="2634700739" sldId="291"/>
            <ac:spMk id="16" creationId="{5F348A18-39DC-46F5-914B-C0131A3FC5A0}"/>
          </ac:spMkLst>
        </pc:spChg>
        <pc:spChg chg="add mod">
          <ac:chgData name="子豪 章" userId="a49aefbc8cdc36ad" providerId="LiveId" clId="{13A92059-BAAC-4DF4-BE36-25E43B3701F3}" dt="2023-10-20T09:32:24.908" v="451" actId="1076"/>
          <ac:spMkLst>
            <pc:docMk/>
            <pc:sldMk cId="2634700739" sldId="291"/>
            <ac:spMk id="17" creationId="{4DBEF156-D095-466B-BFC5-41282294F3FC}"/>
          </ac:spMkLst>
        </pc:spChg>
        <pc:spChg chg="add del mod">
          <ac:chgData name="子豪 章" userId="a49aefbc8cdc36ad" providerId="LiveId" clId="{13A92059-BAAC-4DF4-BE36-25E43B3701F3}" dt="2023-10-20T09:32:14.758" v="446" actId="21"/>
          <ac:spMkLst>
            <pc:docMk/>
            <pc:sldMk cId="2634700739" sldId="291"/>
            <ac:spMk id="18" creationId="{75EDE523-2E12-4B8D-A56E-0EC89043EDA3}"/>
          </ac:spMkLst>
        </pc:spChg>
        <pc:spChg chg="add del mod">
          <ac:chgData name="子豪 章" userId="a49aefbc8cdc36ad" providerId="LiveId" clId="{13A92059-BAAC-4DF4-BE36-25E43B3701F3}" dt="2023-10-20T09:32:14.758" v="446" actId="21"/>
          <ac:spMkLst>
            <pc:docMk/>
            <pc:sldMk cId="2634700739" sldId="291"/>
            <ac:spMk id="19" creationId="{44BF692B-D539-42E1-9603-F507BE963F63}"/>
          </ac:spMkLst>
        </pc:spChg>
        <pc:spChg chg="add del mod">
          <ac:chgData name="子豪 章" userId="a49aefbc8cdc36ad" providerId="LiveId" clId="{13A92059-BAAC-4DF4-BE36-25E43B3701F3}" dt="2023-10-20T09:32:14.758" v="446" actId="21"/>
          <ac:spMkLst>
            <pc:docMk/>
            <pc:sldMk cId="2634700739" sldId="291"/>
            <ac:spMk id="22" creationId="{B31444D6-FEE8-4C3A-828E-E5E5AEA3A33B}"/>
          </ac:spMkLst>
        </pc:spChg>
        <pc:spChg chg="add del mod">
          <ac:chgData name="子豪 章" userId="a49aefbc8cdc36ad" providerId="LiveId" clId="{13A92059-BAAC-4DF4-BE36-25E43B3701F3}" dt="2023-10-20T09:32:14.758" v="446" actId="21"/>
          <ac:spMkLst>
            <pc:docMk/>
            <pc:sldMk cId="2634700739" sldId="291"/>
            <ac:spMk id="23" creationId="{EC43C1F0-5A9A-4A76-B409-2BC94DF6A168}"/>
          </ac:spMkLst>
        </pc:spChg>
        <pc:spChg chg="add mod">
          <ac:chgData name="子豪 章" userId="a49aefbc8cdc36ad" providerId="LiveId" clId="{13A92059-BAAC-4DF4-BE36-25E43B3701F3}" dt="2023-10-20T09:33:40.667" v="497" actId="1076"/>
          <ac:spMkLst>
            <pc:docMk/>
            <pc:sldMk cId="2634700739" sldId="291"/>
            <ac:spMk id="24" creationId="{DEA3AE9E-830B-4A43-9128-DA64A2C6A103}"/>
          </ac:spMkLst>
        </pc:spChg>
        <pc:spChg chg="add mod">
          <ac:chgData name="子豪 章" userId="a49aefbc8cdc36ad" providerId="LiveId" clId="{13A92059-BAAC-4DF4-BE36-25E43B3701F3}" dt="2023-10-20T09:33:24.386" v="482" actId="1076"/>
          <ac:spMkLst>
            <pc:docMk/>
            <pc:sldMk cId="2634700739" sldId="291"/>
            <ac:spMk id="25" creationId="{06ED14BB-76B9-4B54-BCD4-E7386A4EFA0C}"/>
          </ac:spMkLst>
        </pc:spChg>
        <pc:spChg chg="add mod">
          <ac:chgData name="子豪 章" userId="a49aefbc8cdc36ad" providerId="LiveId" clId="{13A92059-BAAC-4DF4-BE36-25E43B3701F3}" dt="2023-10-20T09:33:47.703" v="499" actId="1076"/>
          <ac:spMkLst>
            <pc:docMk/>
            <pc:sldMk cId="2634700739" sldId="291"/>
            <ac:spMk id="27" creationId="{7A4727FB-C34E-4676-8329-8C140E476195}"/>
          </ac:spMkLst>
        </pc:spChg>
        <pc:spChg chg="add mod">
          <ac:chgData name="子豪 章" userId="a49aefbc8cdc36ad" providerId="LiveId" clId="{13A92059-BAAC-4DF4-BE36-25E43B3701F3}" dt="2023-10-20T09:32:51.059" v="459" actId="1076"/>
          <ac:spMkLst>
            <pc:docMk/>
            <pc:sldMk cId="2634700739" sldId="291"/>
            <ac:spMk id="28" creationId="{2DECA6D1-842A-4EFC-9AA9-074B17813D92}"/>
          </ac:spMkLst>
        </pc:spChg>
        <pc:picChg chg="add mod">
          <ac:chgData name="子豪 章" userId="a49aefbc8cdc36ad" providerId="LiveId" clId="{13A92059-BAAC-4DF4-BE36-25E43B3701F3}" dt="2023-10-20T09:32:28.119" v="454" actId="1076"/>
          <ac:picMkLst>
            <pc:docMk/>
            <pc:sldMk cId="2634700739" sldId="291"/>
            <ac:picMk id="2" creationId="{D39C3FC0-0256-432D-9ECD-8CE6087FE524}"/>
          </ac:picMkLst>
        </pc:picChg>
        <pc:picChg chg="del">
          <ac:chgData name="子豪 章" userId="a49aefbc8cdc36ad" providerId="LiveId" clId="{13A92059-BAAC-4DF4-BE36-25E43B3701F3}" dt="2023-10-20T09:17:45.351" v="305" actId="478"/>
          <ac:picMkLst>
            <pc:docMk/>
            <pc:sldMk cId="2634700739" sldId="291"/>
            <ac:picMk id="5" creationId="{7DFAA499-9596-43F1-AAF8-438BEBAF3433}"/>
          </ac:picMkLst>
        </pc:picChg>
        <pc:picChg chg="add mod">
          <ac:chgData name="子豪 章" userId="a49aefbc8cdc36ad" providerId="LiveId" clId="{13A92059-BAAC-4DF4-BE36-25E43B3701F3}" dt="2023-10-20T09:33:54.557" v="500" actId="1076"/>
          <ac:picMkLst>
            <pc:docMk/>
            <pc:sldMk cId="2634700739" sldId="291"/>
            <ac:picMk id="6" creationId="{4009D030-90ED-4F05-9998-7AFF19237FB4}"/>
          </ac:picMkLst>
        </pc:picChg>
        <pc:cxnChg chg="add del mod">
          <ac:chgData name="子豪 章" userId="a49aefbc8cdc36ad" providerId="LiveId" clId="{13A92059-BAAC-4DF4-BE36-25E43B3701F3}" dt="2023-10-20T09:32:14.758" v="446" actId="21"/>
          <ac:cxnSpMkLst>
            <pc:docMk/>
            <pc:sldMk cId="2634700739" sldId="291"/>
            <ac:cxnSpMk id="21" creationId="{77DA19F9-B56D-45B3-92CD-3AD1694EF452}"/>
          </ac:cxnSpMkLst>
        </pc:cxnChg>
        <pc:cxnChg chg="add mod">
          <ac:chgData name="子豪 章" userId="a49aefbc8cdc36ad" providerId="LiveId" clId="{13A92059-BAAC-4DF4-BE36-25E43B3701F3}" dt="2023-10-20T09:33:43.169" v="498" actId="1076"/>
          <ac:cxnSpMkLst>
            <pc:docMk/>
            <pc:sldMk cId="2634700739" sldId="291"/>
            <ac:cxnSpMk id="26" creationId="{FFA4537B-8105-4623-9BFF-9B8C7830F357}"/>
          </ac:cxnSpMkLst>
        </pc:cxnChg>
      </pc:sldChg>
      <pc:sldChg chg="add del">
        <pc:chgData name="子豪 章" userId="a49aefbc8cdc36ad" providerId="LiveId" clId="{13A92059-BAAC-4DF4-BE36-25E43B3701F3}" dt="2023-10-20T09:38:28.331" v="519" actId="47"/>
        <pc:sldMkLst>
          <pc:docMk/>
          <pc:sldMk cId="2641618785" sldId="292"/>
        </pc:sldMkLst>
      </pc:sldChg>
      <pc:sldChg chg="addSp delSp modSp add mod">
        <pc:chgData name="子豪 章" userId="a49aefbc8cdc36ad" providerId="LiveId" clId="{13A92059-BAAC-4DF4-BE36-25E43B3701F3}" dt="2023-10-20T10:30:56.684" v="1319" actId="1076"/>
        <pc:sldMkLst>
          <pc:docMk/>
          <pc:sldMk cId="3324032298" sldId="293"/>
        </pc:sldMkLst>
        <pc:spChg chg="add del mod">
          <ac:chgData name="子豪 章" userId="a49aefbc8cdc36ad" providerId="LiveId" clId="{13A92059-BAAC-4DF4-BE36-25E43B3701F3}" dt="2023-10-20T09:38:50.899" v="528"/>
          <ac:spMkLst>
            <pc:docMk/>
            <pc:sldMk cId="3324032298" sldId="293"/>
            <ac:spMk id="3" creationId="{B6466163-6349-4A8F-8935-722EEC027BFF}"/>
          </ac:spMkLst>
        </pc:spChg>
        <pc:spChg chg="mod">
          <ac:chgData name="子豪 章" userId="a49aefbc8cdc36ad" providerId="LiveId" clId="{13A92059-BAAC-4DF4-BE36-25E43B3701F3}" dt="2023-10-20T10:25:26.684" v="1271" actId="20577"/>
          <ac:spMkLst>
            <pc:docMk/>
            <pc:sldMk cId="3324032298" sldId="293"/>
            <ac:spMk id="4" creationId="{40C5064E-8BF6-4AB8-B88F-49CF9347037C}"/>
          </ac:spMkLst>
        </pc:spChg>
        <pc:spChg chg="add mod">
          <ac:chgData name="子豪 章" userId="a49aefbc8cdc36ad" providerId="LiveId" clId="{13A92059-BAAC-4DF4-BE36-25E43B3701F3}" dt="2023-10-20T10:16:14.218" v="1081" actId="1076"/>
          <ac:spMkLst>
            <pc:docMk/>
            <pc:sldMk cId="3324032298" sldId="293"/>
            <ac:spMk id="5" creationId="{EFB00BFE-61F1-43B9-9B7F-1DC569815C86}"/>
          </ac:spMkLst>
        </pc:spChg>
        <pc:spChg chg="add del mod">
          <ac:chgData name="子豪 章" userId="a49aefbc8cdc36ad" providerId="LiveId" clId="{13A92059-BAAC-4DF4-BE36-25E43B3701F3}" dt="2023-10-20T09:59:43.530" v="762" actId="478"/>
          <ac:spMkLst>
            <pc:docMk/>
            <pc:sldMk cId="3324032298" sldId="293"/>
            <ac:spMk id="8" creationId="{F56BE4EB-ABA8-4937-A5A1-8CC3656C7E79}"/>
          </ac:spMkLst>
        </pc:spChg>
        <pc:spChg chg="del">
          <ac:chgData name="子豪 章" userId="a49aefbc8cdc36ad" providerId="LiveId" clId="{13A92059-BAAC-4DF4-BE36-25E43B3701F3}" dt="2023-10-20T09:37:13.988" v="503" actId="478"/>
          <ac:spMkLst>
            <pc:docMk/>
            <pc:sldMk cId="3324032298" sldId="293"/>
            <ac:spMk id="13" creationId="{B8B6B168-8CE5-447A-853E-21307097933E}"/>
          </ac:spMkLst>
        </pc:spChg>
        <pc:spChg chg="add del mod">
          <ac:chgData name="子豪 章" userId="a49aefbc8cdc36ad" providerId="LiveId" clId="{13A92059-BAAC-4DF4-BE36-25E43B3701F3}" dt="2023-10-20T09:59:50.911" v="767"/>
          <ac:spMkLst>
            <pc:docMk/>
            <pc:sldMk cId="3324032298" sldId="293"/>
            <ac:spMk id="14" creationId="{A7469B83-0829-40F5-B9A4-E86AEDA3B309}"/>
          </ac:spMkLst>
        </pc:spChg>
        <pc:spChg chg="del">
          <ac:chgData name="子豪 章" userId="a49aefbc8cdc36ad" providerId="LiveId" clId="{13A92059-BAAC-4DF4-BE36-25E43B3701F3}" dt="2023-10-20T09:37:13.988" v="503" actId="478"/>
          <ac:spMkLst>
            <pc:docMk/>
            <pc:sldMk cId="3324032298" sldId="293"/>
            <ac:spMk id="15" creationId="{4D8626FE-C36B-4826-AE2A-6DFB0884AC16}"/>
          </ac:spMkLst>
        </pc:spChg>
        <pc:spChg chg="add del mod">
          <ac:chgData name="子豪 章" userId="a49aefbc8cdc36ad" providerId="LiveId" clId="{13A92059-BAAC-4DF4-BE36-25E43B3701F3}" dt="2023-10-20T09:59:55.506" v="770"/>
          <ac:spMkLst>
            <pc:docMk/>
            <pc:sldMk cId="3324032298" sldId="293"/>
            <ac:spMk id="16" creationId="{8C515ACD-6E13-4722-9519-F1E9399EF2CB}"/>
          </ac:spMkLst>
        </pc:spChg>
        <pc:spChg chg="del">
          <ac:chgData name="子豪 章" userId="a49aefbc8cdc36ad" providerId="LiveId" clId="{13A92059-BAAC-4DF4-BE36-25E43B3701F3}" dt="2023-10-20T09:37:13.988" v="503" actId="478"/>
          <ac:spMkLst>
            <pc:docMk/>
            <pc:sldMk cId="3324032298" sldId="293"/>
            <ac:spMk id="17" creationId="{4DBEF156-D095-466B-BFC5-41282294F3FC}"/>
          </ac:spMkLst>
        </pc:spChg>
        <pc:spChg chg="add mod">
          <ac:chgData name="子豪 章" userId="a49aefbc8cdc36ad" providerId="LiveId" clId="{13A92059-BAAC-4DF4-BE36-25E43B3701F3}" dt="2023-10-20T10:17:10.400" v="1103" actId="1076"/>
          <ac:spMkLst>
            <pc:docMk/>
            <pc:sldMk cId="3324032298" sldId="293"/>
            <ac:spMk id="18" creationId="{1067C976-42A9-4825-9DF6-B147EB4137E7}"/>
          </ac:spMkLst>
        </pc:spChg>
        <pc:spChg chg="add del mod">
          <ac:chgData name="子豪 章" userId="a49aefbc8cdc36ad" providerId="LiveId" clId="{13A92059-BAAC-4DF4-BE36-25E43B3701F3}" dt="2023-10-20T09:59:44.372" v="763" actId="478"/>
          <ac:spMkLst>
            <pc:docMk/>
            <pc:sldMk cId="3324032298" sldId="293"/>
            <ac:spMk id="20" creationId="{1F4DBC49-FDC1-4C0D-9575-90E7D55EFBD5}"/>
          </ac:spMkLst>
        </pc:spChg>
        <pc:spChg chg="add mod">
          <ac:chgData name="子豪 章" userId="a49aefbc8cdc36ad" providerId="LiveId" clId="{13A92059-BAAC-4DF4-BE36-25E43B3701F3}" dt="2023-10-20T10:08:12.410" v="942" actId="164"/>
          <ac:spMkLst>
            <pc:docMk/>
            <pc:sldMk cId="3324032298" sldId="293"/>
            <ac:spMk id="22" creationId="{C7264232-791D-4915-BF95-DCA00CC032F4}"/>
          </ac:spMkLst>
        </pc:spChg>
        <pc:spChg chg="add del mod">
          <ac:chgData name="子豪 章" userId="a49aefbc8cdc36ad" providerId="LiveId" clId="{13A92059-BAAC-4DF4-BE36-25E43B3701F3}" dt="2023-10-20T09:59:45.511" v="764" actId="478"/>
          <ac:spMkLst>
            <pc:docMk/>
            <pc:sldMk cId="3324032298" sldId="293"/>
            <ac:spMk id="23" creationId="{34077C4C-4904-4156-AD58-567CDB15C149}"/>
          </ac:spMkLst>
        </pc:spChg>
        <pc:spChg chg="del">
          <ac:chgData name="子豪 章" userId="a49aefbc8cdc36ad" providerId="LiveId" clId="{13A92059-BAAC-4DF4-BE36-25E43B3701F3}" dt="2023-10-20T09:37:13.988" v="503" actId="478"/>
          <ac:spMkLst>
            <pc:docMk/>
            <pc:sldMk cId="3324032298" sldId="293"/>
            <ac:spMk id="24" creationId="{DEA3AE9E-830B-4A43-9128-DA64A2C6A103}"/>
          </ac:spMkLst>
        </pc:spChg>
        <pc:spChg chg="del">
          <ac:chgData name="子豪 章" userId="a49aefbc8cdc36ad" providerId="LiveId" clId="{13A92059-BAAC-4DF4-BE36-25E43B3701F3}" dt="2023-10-20T09:37:13.988" v="503" actId="478"/>
          <ac:spMkLst>
            <pc:docMk/>
            <pc:sldMk cId="3324032298" sldId="293"/>
            <ac:spMk id="25" creationId="{06ED14BB-76B9-4B54-BCD4-E7386A4EFA0C}"/>
          </ac:spMkLst>
        </pc:spChg>
        <pc:spChg chg="del">
          <ac:chgData name="子豪 章" userId="a49aefbc8cdc36ad" providerId="LiveId" clId="{13A92059-BAAC-4DF4-BE36-25E43B3701F3}" dt="2023-10-20T09:37:13.988" v="503" actId="478"/>
          <ac:spMkLst>
            <pc:docMk/>
            <pc:sldMk cId="3324032298" sldId="293"/>
            <ac:spMk id="27" creationId="{7A4727FB-C34E-4676-8329-8C140E476195}"/>
          </ac:spMkLst>
        </pc:spChg>
        <pc:spChg chg="del">
          <ac:chgData name="子豪 章" userId="a49aefbc8cdc36ad" providerId="LiveId" clId="{13A92059-BAAC-4DF4-BE36-25E43B3701F3}" dt="2023-10-20T09:37:13.988" v="503" actId="478"/>
          <ac:spMkLst>
            <pc:docMk/>
            <pc:sldMk cId="3324032298" sldId="293"/>
            <ac:spMk id="28" creationId="{2DECA6D1-842A-4EFC-9AA9-074B17813D92}"/>
          </ac:spMkLst>
        </pc:spChg>
        <pc:spChg chg="add mod">
          <ac:chgData name="子豪 章" userId="a49aefbc8cdc36ad" providerId="LiveId" clId="{13A92059-BAAC-4DF4-BE36-25E43B3701F3}" dt="2023-10-20T10:17:21.024" v="1107" actId="1035"/>
          <ac:spMkLst>
            <pc:docMk/>
            <pc:sldMk cId="3324032298" sldId="293"/>
            <ac:spMk id="29" creationId="{65B5A05B-BE8B-4ED9-9554-96C6A596CFA1}"/>
          </ac:spMkLst>
        </pc:spChg>
        <pc:spChg chg="add mod">
          <ac:chgData name="子豪 章" userId="a49aefbc8cdc36ad" providerId="LiveId" clId="{13A92059-BAAC-4DF4-BE36-25E43B3701F3}" dt="2023-10-20T10:08:12.410" v="942" actId="164"/>
          <ac:spMkLst>
            <pc:docMk/>
            <pc:sldMk cId="3324032298" sldId="293"/>
            <ac:spMk id="30" creationId="{E7AED887-3CA2-4409-993A-FCAD5864C947}"/>
          </ac:spMkLst>
        </pc:spChg>
        <pc:spChg chg="add mod">
          <ac:chgData name="子豪 章" userId="a49aefbc8cdc36ad" providerId="LiveId" clId="{13A92059-BAAC-4DF4-BE36-25E43B3701F3}" dt="2023-10-20T10:25:51.156" v="1276" actId="1076"/>
          <ac:spMkLst>
            <pc:docMk/>
            <pc:sldMk cId="3324032298" sldId="293"/>
            <ac:spMk id="31" creationId="{EA017046-F48C-440E-8DCA-8BE7A90742AD}"/>
          </ac:spMkLst>
        </pc:spChg>
        <pc:spChg chg="add mod">
          <ac:chgData name="子豪 章" userId="a49aefbc8cdc36ad" providerId="LiveId" clId="{13A92059-BAAC-4DF4-BE36-25E43B3701F3}" dt="2023-10-20T10:25:46.288" v="1275" actId="1076"/>
          <ac:spMkLst>
            <pc:docMk/>
            <pc:sldMk cId="3324032298" sldId="293"/>
            <ac:spMk id="33" creationId="{EB82D912-DDD5-4E74-9B1E-79C0E25AF702}"/>
          </ac:spMkLst>
        </pc:spChg>
        <pc:spChg chg="add del mod">
          <ac:chgData name="子豪 章" userId="a49aefbc8cdc36ad" providerId="LiveId" clId="{13A92059-BAAC-4DF4-BE36-25E43B3701F3}" dt="2023-10-20T10:05:21.412" v="882"/>
          <ac:spMkLst>
            <pc:docMk/>
            <pc:sldMk cId="3324032298" sldId="293"/>
            <ac:spMk id="37" creationId="{B751AD24-1244-4BEC-B1AB-F16ACDEF1468}"/>
          </ac:spMkLst>
        </pc:spChg>
        <pc:spChg chg="add del mod">
          <ac:chgData name="子豪 章" userId="a49aefbc8cdc36ad" providerId="LiveId" clId="{13A92059-BAAC-4DF4-BE36-25E43B3701F3}" dt="2023-10-20T10:05:21.412" v="882"/>
          <ac:spMkLst>
            <pc:docMk/>
            <pc:sldMk cId="3324032298" sldId="293"/>
            <ac:spMk id="38" creationId="{681FD3E9-C557-4D50-8490-F57906EC16BE}"/>
          </ac:spMkLst>
        </pc:spChg>
        <pc:spChg chg="add del mod">
          <ac:chgData name="子豪 章" userId="a49aefbc8cdc36ad" providerId="LiveId" clId="{13A92059-BAAC-4DF4-BE36-25E43B3701F3}" dt="2023-10-20T10:05:21.412" v="882"/>
          <ac:spMkLst>
            <pc:docMk/>
            <pc:sldMk cId="3324032298" sldId="293"/>
            <ac:spMk id="39" creationId="{CBC2471C-5F25-469C-9CDF-97CBDA4D7F3B}"/>
          </ac:spMkLst>
        </pc:spChg>
        <pc:spChg chg="add mod">
          <ac:chgData name="子豪 章" userId="a49aefbc8cdc36ad" providerId="LiveId" clId="{13A92059-BAAC-4DF4-BE36-25E43B3701F3}" dt="2023-10-20T10:08:34.120" v="952" actId="164"/>
          <ac:spMkLst>
            <pc:docMk/>
            <pc:sldMk cId="3324032298" sldId="293"/>
            <ac:spMk id="40" creationId="{097E1609-ED7E-4533-AFF2-A18F872757F4}"/>
          </ac:spMkLst>
        </pc:spChg>
        <pc:spChg chg="add mod">
          <ac:chgData name="子豪 章" userId="a49aefbc8cdc36ad" providerId="LiveId" clId="{13A92059-BAAC-4DF4-BE36-25E43B3701F3}" dt="2023-10-20T10:08:34.120" v="952" actId="164"/>
          <ac:spMkLst>
            <pc:docMk/>
            <pc:sldMk cId="3324032298" sldId="293"/>
            <ac:spMk id="41" creationId="{44F9F77D-A933-4E85-8171-7CEE4A10D072}"/>
          </ac:spMkLst>
        </pc:spChg>
        <pc:spChg chg="add mod">
          <ac:chgData name="子豪 章" userId="a49aefbc8cdc36ad" providerId="LiveId" clId="{13A92059-BAAC-4DF4-BE36-25E43B3701F3}" dt="2023-10-20T10:08:34.120" v="952" actId="164"/>
          <ac:spMkLst>
            <pc:docMk/>
            <pc:sldMk cId="3324032298" sldId="293"/>
            <ac:spMk id="42" creationId="{E42CB444-CFCF-4EA8-9467-08515674BCAE}"/>
          </ac:spMkLst>
        </pc:spChg>
        <pc:spChg chg="add mod">
          <ac:chgData name="子豪 章" userId="a49aefbc8cdc36ad" providerId="LiveId" clId="{13A92059-BAAC-4DF4-BE36-25E43B3701F3}" dt="2023-10-20T10:22:22.804" v="1179" actId="14100"/>
          <ac:spMkLst>
            <pc:docMk/>
            <pc:sldMk cId="3324032298" sldId="293"/>
            <ac:spMk id="43" creationId="{78978C64-DB69-4C3A-B529-6515F8BEE0AB}"/>
          </ac:spMkLst>
        </pc:spChg>
        <pc:spChg chg="add mod">
          <ac:chgData name="子豪 章" userId="a49aefbc8cdc36ad" providerId="LiveId" clId="{13A92059-BAAC-4DF4-BE36-25E43B3701F3}" dt="2023-10-20T10:26:07.961" v="1284" actId="14100"/>
          <ac:spMkLst>
            <pc:docMk/>
            <pc:sldMk cId="3324032298" sldId="293"/>
            <ac:spMk id="46" creationId="{662599D0-FEC9-468C-AA9E-A89BC7D312AF}"/>
          </ac:spMkLst>
        </pc:spChg>
        <pc:spChg chg="add mod">
          <ac:chgData name="子豪 章" userId="a49aefbc8cdc36ad" providerId="LiveId" clId="{13A92059-BAAC-4DF4-BE36-25E43B3701F3}" dt="2023-10-20T10:22:24.320" v="1180" actId="1076"/>
          <ac:spMkLst>
            <pc:docMk/>
            <pc:sldMk cId="3324032298" sldId="293"/>
            <ac:spMk id="48" creationId="{9F4A601A-E2DE-4FA4-A5B0-31CADC04F56E}"/>
          </ac:spMkLst>
        </pc:spChg>
        <pc:spChg chg="add mod">
          <ac:chgData name="子豪 章" userId="a49aefbc8cdc36ad" providerId="LiveId" clId="{13A92059-BAAC-4DF4-BE36-25E43B3701F3}" dt="2023-10-20T10:30:09.937" v="1307" actId="1076"/>
          <ac:spMkLst>
            <pc:docMk/>
            <pc:sldMk cId="3324032298" sldId="293"/>
            <ac:spMk id="52" creationId="{A096E507-64BD-4CBD-8A57-2124BD5ACC44}"/>
          </ac:spMkLst>
        </pc:spChg>
        <pc:spChg chg="add del mod">
          <ac:chgData name="子豪 章" userId="a49aefbc8cdc36ad" providerId="LiveId" clId="{13A92059-BAAC-4DF4-BE36-25E43B3701F3}" dt="2023-10-20T10:24:42.320" v="1237" actId="478"/>
          <ac:spMkLst>
            <pc:docMk/>
            <pc:sldMk cId="3324032298" sldId="293"/>
            <ac:spMk id="54" creationId="{0C4E8A15-2299-486B-BDED-7035FCEB085B}"/>
          </ac:spMkLst>
        </pc:spChg>
        <pc:spChg chg="add mod">
          <ac:chgData name="子豪 章" userId="a49aefbc8cdc36ad" providerId="LiveId" clId="{13A92059-BAAC-4DF4-BE36-25E43B3701F3}" dt="2023-10-20T10:17:08.409" v="1102" actId="1076"/>
          <ac:spMkLst>
            <pc:docMk/>
            <pc:sldMk cId="3324032298" sldId="293"/>
            <ac:spMk id="60" creationId="{3F7EDFA0-C1BC-4B2C-AA66-EA95E9F81E93}"/>
          </ac:spMkLst>
        </pc:spChg>
        <pc:spChg chg="add mod">
          <ac:chgData name="子豪 章" userId="a49aefbc8cdc36ad" providerId="LiveId" clId="{13A92059-BAAC-4DF4-BE36-25E43B3701F3}" dt="2023-10-20T10:30:18.267" v="1308" actId="1076"/>
          <ac:spMkLst>
            <pc:docMk/>
            <pc:sldMk cId="3324032298" sldId="293"/>
            <ac:spMk id="62" creationId="{82A5D00C-37F6-4453-9F1D-41E9ACB86F61}"/>
          </ac:spMkLst>
        </pc:spChg>
        <pc:spChg chg="add del mod">
          <ac:chgData name="子豪 章" userId="a49aefbc8cdc36ad" providerId="LiveId" clId="{13A92059-BAAC-4DF4-BE36-25E43B3701F3}" dt="2023-10-20T10:20:32.200" v="1153"/>
          <ac:spMkLst>
            <pc:docMk/>
            <pc:sldMk cId="3324032298" sldId="293"/>
            <ac:spMk id="63" creationId="{D8CC4543-970E-4C30-AC59-021F2DA87CC4}"/>
          </ac:spMkLst>
        </pc:spChg>
        <pc:spChg chg="add mod">
          <ac:chgData name="子豪 章" userId="a49aefbc8cdc36ad" providerId="LiveId" clId="{13A92059-BAAC-4DF4-BE36-25E43B3701F3}" dt="2023-10-20T10:30:24.927" v="1314" actId="14100"/>
          <ac:spMkLst>
            <pc:docMk/>
            <pc:sldMk cId="3324032298" sldId="293"/>
            <ac:spMk id="66" creationId="{760C7A7B-F0A3-4596-B3B3-6DB4346EF04A}"/>
          </ac:spMkLst>
        </pc:spChg>
        <pc:spChg chg="add mod">
          <ac:chgData name="子豪 章" userId="a49aefbc8cdc36ad" providerId="LiveId" clId="{13A92059-BAAC-4DF4-BE36-25E43B3701F3}" dt="2023-10-20T10:30:29.912" v="1315" actId="1076"/>
          <ac:spMkLst>
            <pc:docMk/>
            <pc:sldMk cId="3324032298" sldId="293"/>
            <ac:spMk id="71" creationId="{C912C12D-D613-4CBD-9CEA-9756DEFF063A}"/>
          </ac:spMkLst>
        </pc:spChg>
        <pc:grpChg chg="add mod">
          <ac:chgData name="子豪 章" userId="a49aefbc8cdc36ad" providerId="LiveId" clId="{13A92059-BAAC-4DF4-BE36-25E43B3701F3}" dt="2023-10-20T10:25:51.156" v="1276" actId="1076"/>
          <ac:grpSpMkLst>
            <pc:docMk/>
            <pc:sldMk cId="3324032298" sldId="293"/>
            <ac:grpSpMk id="49" creationId="{56645BB3-5F97-43C0-A0BB-AA19B3B70EB0}"/>
          </ac:grpSpMkLst>
        </pc:grpChg>
        <pc:grpChg chg="add del mod">
          <ac:chgData name="子豪 章" userId="a49aefbc8cdc36ad" providerId="LiveId" clId="{13A92059-BAAC-4DF4-BE36-25E43B3701F3}" dt="2023-10-20T10:08:52.415" v="958" actId="478"/>
          <ac:grpSpMkLst>
            <pc:docMk/>
            <pc:sldMk cId="3324032298" sldId="293"/>
            <ac:grpSpMk id="50" creationId="{71412EEF-9A26-4013-8473-CF4A09BE1EC6}"/>
          </ac:grpSpMkLst>
        </pc:grpChg>
        <pc:graphicFrameChg chg="add mod">
          <ac:chgData name="子豪 章" userId="a49aefbc8cdc36ad" providerId="LiveId" clId="{13A92059-BAAC-4DF4-BE36-25E43B3701F3}" dt="2023-10-20T10:25:51.156" v="1276" actId="1076"/>
          <ac:graphicFrameMkLst>
            <pc:docMk/>
            <pc:sldMk cId="3324032298" sldId="293"/>
            <ac:graphicFrameMk id="19" creationId="{D07BB878-060C-4F51-A2C3-15E082DD2CEC}"/>
          </ac:graphicFrameMkLst>
        </pc:graphicFrameChg>
        <pc:graphicFrameChg chg="add del mod">
          <ac:chgData name="子豪 章" userId="a49aefbc8cdc36ad" providerId="LiveId" clId="{13A92059-BAAC-4DF4-BE36-25E43B3701F3}" dt="2023-10-20T10:04:45.230" v="861"/>
          <ac:graphicFrameMkLst>
            <pc:docMk/>
            <pc:sldMk cId="3324032298" sldId="293"/>
            <ac:graphicFrameMk id="35" creationId="{5544E3A3-4C84-4A7C-A6E4-80FE5BB36C1D}"/>
          </ac:graphicFrameMkLst>
        </pc:graphicFrameChg>
        <pc:graphicFrameChg chg="add del mod">
          <ac:chgData name="子豪 章" userId="a49aefbc8cdc36ad" providerId="LiveId" clId="{13A92059-BAAC-4DF4-BE36-25E43B3701F3}" dt="2023-10-20T10:13:20.414" v="1039" actId="478"/>
          <ac:graphicFrameMkLst>
            <pc:docMk/>
            <pc:sldMk cId="3324032298" sldId="293"/>
            <ac:graphicFrameMk id="36" creationId="{C0B69C9B-774A-4235-A7A9-78D10740E092}"/>
          </ac:graphicFrameMkLst>
        </pc:graphicFrameChg>
        <pc:graphicFrameChg chg="add del mod">
          <ac:chgData name="子豪 章" userId="a49aefbc8cdc36ad" providerId="LiveId" clId="{13A92059-BAAC-4DF4-BE36-25E43B3701F3}" dt="2023-10-20T10:13:46.346" v="1053" actId="478"/>
          <ac:graphicFrameMkLst>
            <pc:docMk/>
            <pc:sldMk cId="3324032298" sldId="293"/>
            <ac:graphicFrameMk id="45" creationId="{18475C35-C5F1-4B8C-ACC0-B2ED5C48C92F}"/>
          </ac:graphicFrameMkLst>
        </pc:graphicFrameChg>
        <pc:graphicFrameChg chg="add mod">
          <ac:chgData name="子豪 章" userId="a49aefbc8cdc36ad" providerId="LiveId" clId="{13A92059-BAAC-4DF4-BE36-25E43B3701F3}" dt="2023-10-20T10:22:39.308" v="1185" actId="1076"/>
          <ac:graphicFrameMkLst>
            <pc:docMk/>
            <pc:sldMk cId="3324032298" sldId="293"/>
            <ac:graphicFrameMk id="55" creationId="{DD10ACB9-4CB9-4E84-B3C8-171D583E9347}"/>
          </ac:graphicFrameMkLst>
        </pc:graphicFrameChg>
        <pc:graphicFrameChg chg="add mod">
          <ac:chgData name="子豪 章" userId="a49aefbc8cdc36ad" providerId="LiveId" clId="{13A92059-BAAC-4DF4-BE36-25E43B3701F3}" dt="2023-10-20T10:25:51.156" v="1276" actId="1076"/>
          <ac:graphicFrameMkLst>
            <pc:docMk/>
            <pc:sldMk cId="3324032298" sldId="293"/>
            <ac:graphicFrameMk id="56" creationId="{8AE29629-F75B-4CB5-8C14-93F8DFD86EB9}"/>
          </ac:graphicFrameMkLst>
        </pc:graphicFrameChg>
        <pc:graphicFrameChg chg="add mod">
          <ac:chgData name="子豪 章" userId="a49aefbc8cdc36ad" providerId="LiveId" clId="{13A92059-BAAC-4DF4-BE36-25E43B3701F3}" dt="2023-10-20T10:27:29.077" v="1305" actId="1076"/>
          <ac:graphicFrameMkLst>
            <pc:docMk/>
            <pc:sldMk cId="3324032298" sldId="293"/>
            <ac:graphicFrameMk id="57" creationId="{CCA4F00D-DAAE-4D55-995D-5585F4431EF8}"/>
          </ac:graphicFrameMkLst>
        </pc:graphicFrameChg>
        <pc:graphicFrameChg chg="add del mod modGraphic">
          <ac:chgData name="子豪 章" userId="a49aefbc8cdc36ad" providerId="LiveId" clId="{13A92059-BAAC-4DF4-BE36-25E43B3701F3}" dt="2023-10-20T10:24:11.761" v="1202" actId="478"/>
          <ac:graphicFrameMkLst>
            <pc:docMk/>
            <pc:sldMk cId="3324032298" sldId="293"/>
            <ac:graphicFrameMk id="64" creationId="{72716BC0-B745-4DBC-A035-2380FED5C41D}"/>
          </ac:graphicFrameMkLst>
        </pc:graphicFrameChg>
        <pc:graphicFrameChg chg="add mod">
          <ac:chgData name="子豪 章" userId="a49aefbc8cdc36ad" providerId="LiveId" clId="{13A92059-BAAC-4DF4-BE36-25E43B3701F3}" dt="2023-10-20T10:27:15.066" v="1301" actId="1076"/>
          <ac:graphicFrameMkLst>
            <pc:docMk/>
            <pc:sldMk cId="3324032298" sldId="293"/>
            <ac:graphicFrameMk id="70" creationId="{46CB1C1B-2CA1-46FA-8C2D-B586215E5D4A}"/>
          </ac:graphicFrameMkLst>
        </pc:graphicFrameChg>
        <pc:picChg chg="del">
          <ac:chgData name="子豪 章" userId="a49aefbc8cdc36ad" providerId="LiveId" clId="{13A92059-BAAC-4DF4-BE36-25E43B3701F3}" dt="2023-10-20T09:37:13.988" v="503" actId="478"/>
          <ac:picMkLst>
            <pc:docMk/>
            <pc:sldMk cId="3324032298" sldId="293"/>
            <ac:picMk id="2" creationId="{D39C3FC0-0256-432D-9ECD-8CE6087FE524}"/>
          </ac:picMkLst>
        </pc:picChg>
        <pc:picChg chg="del">
          <ac:chgData name="子豪 章" userId="a49aefbc8cdc36ad" providerId="LiveId" clId="{13A92059-BAAC-4DF4-BE36-25E43B3701F3}" dt="2023-10-20T09:37:13.988" v="503" actId="478"/>
          <ac:picMkLst>
            <pc:docMk/>
            <pc:sldMk cId="3324032298" sldId="293"/>
            <ac:picMk id="6" creationId="{4009D030-90ED-4F05-9998-7AFF19237FB4}"/>
          </ac:picMkLst>
        </pc:picChg>
        <pc:picChg chg="add del mod">
          <ac:chgData name="子豪 章" userId="a49aefbc8cdc36ad" providerId="LiveId" clId="{13A92059-BAAC-4DF4-BE36-25E43B3701F3}" dt="2023-10-20T09:59:43.530" v="762" actId="478"/>
          <ac:picMkLst>
            <pc:docMk/>
            <pc:sldMk cId="3324032298" sldId="293"/>
            <ac:picMk id="10" creationId="{3983FA56-0843-455D-B69F-8B3D2C170757}"/>
          </ac:picMkLst>
        </pc:picChg>
        <pc:picChg chg="add mod">
          <ac:chgData name="子豪 章" userId="a49aefbc8cdc36ad" providerId="LiveId" clId="{13A92059-BAAC-4DF4-BE36-25E43B3701F3}" dt="2023-10-20T10:08:12.410" v="942" actId="164"/>
          <ac:picMkLst>
            <pc:docMk/>
            <pc:sldMk cId="3324032298" sldId="293"/>
            <ac:picMk id="21" creationId="{2A3B4285-E5F1-4426-AE79-15ED427D67BC}"/>
          </ac:picMkLst>
        </pc:picChg>
        <pc:picChg chg="add del mod">
          <ac:chgData name="子豪 章" userId="a49aefbc8cdc36ad" providerId="LiveId" clId="{13A92059-BAAC-4DF4-BE36-25E43B3701F3}" dt="2023-10-20T10:03:29.860" v="814"/>
          <ac:picMkLst>
            <pc:docMk/>
            <pc:sldMk cId="3324032298" sldId="293"/>
            <ac:picMk id="32" creationId="{C587B44F-1CFD-4D5B-921A-3180ACE459CF}"/>
          </ac:picMkLst>
        </pc:picChg>
        <pc:picChg chg="add mod">
          <ac:chgData name="子豪 章" userId="a49aefbc8cdc36ad" providerId="LiveId" clId="{13A92059-BAAC-4DF4-BE36-25E43B3701F3}" dt="2023-10-20T10:08:34.120" v="952" actId="164"/>
          <ac:picMkLst>
            <pc:docMk/>
            <pc:sldMk cId="3324032298" sldId="293"/>
            <ac:picMk id="34" creationId="{8351B2B2-DFDD-4CE4-8C6A-2E9ADB974843}"/>
          </ac:picMkLst>
        </pc:picChg>
        <pc:picChg chg="add mod">
          <ac:chgData name="子豪 章" userId="a49aefbc8cdc36ad" providerId="LiveId" clId="{13A92059-BAAC-4DF4-BE36-25E43B3701F3}" dt="2023-10-20T10:26:09.688" v="1285" actId="1076"/>
          <ac:picMkLst>
            <pc:docMk/>
            <pc:sldMk cId="3324032298" sldId="293"/>
            <ac:picMk id="44" creationId="{3DB9A737-CD4B-4A14-A0B6-905A5452B686}"/>
          </ac:picMkLst>
        </pc:picChg>
        <pc:picChg chg="add mod">
          <ac:chgData name="子豪 章" userId="a49aefbc8cdc36ad" providerId="LiveId" clId="{13A92059-BAAC-4DF4-BE36-25E43B3701F3}" dt="2023-10-20T10:25:51.156" v="1276" actId="1076"/>
          <ac:picMkLst>
            <pc:docMk/>
            <pc:sldMk cId="3324032298" sldId="293"/>
            <ac:picMk id="51" creationId="{8C3626A2-F867-4B71-A612-1A08CDAE4579}"/>
          </ac:picMkLst>
        </pc:picChg>
        <pc:picChg chg="add del mod">
          <ac:chgData name="子豪 章" userId="a49aefbc8cdc36ad" providerId="LiveId" clId="{13A92059-BAAC-4DF4-BE36-25E43B3701F3}" dt="2023-10-20T10:14:27.864" v="1073" actId="478"/>
          <ac:picMkLst>
            <pc:docMk/>
            <pc:sldMk cId="3324032298" sldId="293"/>
            <ac:picMk id="58" creationId="{5334C293-291E-42F7-B14B-D7310223F486}"/>
          </ac:picMkLst>
        </pc:picChg>
        <pc:picChg chg="add del mod">
          <ac:chgData name="子豪 章" userId="a49aefbc8cdc36ad" providerId="LiveId" clId="{13A92059-BAAC-4DF4-BE36-25E43B3701F3}" dt="2023-10-20T10:14:27.272" v="1072" actId="478"/>
          <ac:picMkLst>
            <pc:docMk/>
            <pc:sldMk cId="3324032298" sldId="293"/>
            <ac:picMk id="59" creationId="{2D25D70A-4AD5-4A8C-B358-54C3D167459B}"/>
          </ac:picMkLst>
        </pc:picChg>
        <pc:picChg chg="add mod">
          <ac:chgData name="子豪 章" userId="a49aefbc8cdc36ad" providerId="LiveId" clId="{13A92059-BAAC-4DF4-BE36-25E43B3701F3}" dt="2023-10-20T10:26:11.958" v="1286" actId="1076"/>
          <ac:picMkLst>
            <pc:docMk/>
            <pc:sldMk cId="3324032298" sldId="293"/>
            <ac:picMk id="65" creationId="{F7153EC2-6E91-4E9E-A164-9B0C78DD8120}"/>
          </ac:picMkLst>
        </pc:picChg>
        <pc:picChg chg="add mod">
          <ac:chgData name="子豪 章" userId="a49aefbc8cdc36ad" providerId="LiveId" clId="{13A92059-BAAC-4DF4-BE36-25E43B3701F3}" dt="2023-10-20T10:30:56.684" v="1319" actId="1076"/>
          <ac:picMkLst>
            <pc:docMk/>
            <pc:sldMk cId="3324032298" sldId="293"/>
            <ac:picMk id="72" creationId="{A24FE192-F433-4278-BA03-632C9D0C8828}"/>
          </ac:picMkLst>
        </pc:picChg>
        <pc:cxnChg chg="del">
          <ac:chgData name="子豪 章" userId="a49aefbc8cdc36ad" providerId="LiveId" clId="{13A92059-BAAC-4DF4-BE36-25E43B3701F3}" dt="2023-10-20T09:37:15.272" v="504" actId="478"/>
          <ac:cxnSpMkLst>
            <pc:docMk/>
            <pc:sldMk cId="3324032298" sldId="293"/>
            <ac:cxnSpMk id="26" creationId="{FFA4537B-8105-4623-9BFF-9B8C7830F357}"/>
          </ac:cxnSpMkLst>
        </pc:cxnChg>
        <pc:cxnChg chg="add mod">
          <ac:chgData name="子豪 章" userId="a49aefbc8cdc36ad" providerId="LiveId" clId="{13A92059-BAAC-4DF4-BE36-25E43B3701F3}" dt="2023-10-20T10:25:42.038" v="1274" actId="14100"/>
          <ac:cxnSpMkLst>
            <pc:docMk/>
            <pc:sldMk cId="3324032298" sldId="293"/>
            <ac:cxnSpMk id="67" creationId="{49216CF8-4F60-4D8D-BE4D-C7D962AD9089}"/>
          </ac:cxnSpMkLst>
        </pc:cxnChg>
      </pc:sldChg>
      <pc:sldChg chg="addSp delSp modSp add mod">
        <pc:chgData name="子豪 章" userId="a49aefbc8cdc36ad" providerId="LiveId" clId="{13A92059-BAAC-4DF4-BE36-25E43B3701F3}" dt="2023-10-20T10:58:02.010" v="1993" actId="20577"/>
        <pc:sldMkLst>
          <pc:docMk/>
          <pc:sldMk cId="2639688520" sldId="294"/>
        </pc:sldMkLst>
        <pc:spChg chg="mod">
          <ac:chgData name="子豪 章" userId="a49aefbc8cdc36ad" providerId="LiveId" clId="{13A92059-BAAC-4DF4-BE36-25E43B3701F3}" dt="2023-10-20T10:48:45.884" v="1793" actId="20577"/>
          <ac:spMkLst>
            <pc:docMk/>
            <pc:sldMk cId="2639688520" sldId="294"/>
            <ac:spMk id="4" creationId="{40C5064E-8BF6-4AB8-B88F-49CF9347037C}"/>
          </ac:spMkLst>
        </pc:spChg>
        <pc:spChg chg="del">
          <ac:chgData name="子豪 章" userId="a49aefbc8cdc36ad" providerId="LiveId" clId="{13A92059-BAAC-4DF4-BE36-25E43B3701F3}" dt="2023-10-20T10:31:07.060" v="1320" actId="478"/>
          <ac:spMkLst>
            <pc:docMk/>
            <pc:sldMk cId="2639688520" sldId="294"/>
            <ac:spMk id="5" creationId="{EFB00BFE-61F1-43B9-9B7F-1DC569815C86}"/>
          </ac:spMkLst>
        </pc:spChg>
        <pc:spChg chg="add mod">
          <ac:chgData name="子豪 章" userId="a49aefbc8cdc36ad" providerId="LiveId" clId="{13A92059-BAAC-4DF4-BE36-25E43B3701F3}" dt="2023-10-20T10:58:02.010" v="1993" actId="20577"/>
          <ac:spMkLst>
            <pc:docMk/>
            <pc:sldMk cId="2639688520" sldId="294"/>
            <ac:spMk id="6" creationId="{86B04745-BBC6-46EB-9EBC-EA86A736CE48}"/>
          </ac:spMkLst>
        </pc:spChg>
        <pc:spChg chg="mod">
          <ac:chgData name="子豪 章" userId="a49aefbc8cdc36ad" providerId="LiveId" clId="{13A92059-BAAC-4DF4-BE36-25E43B3701F3}" dt="2023-10-20T10:47:37.616" v="1766" actId="1076"/>
          <ac:spMkLst>
            <pc:docMk/>
            <pc:sldMk cId="2639688520" sldId="294"/>
            <ac:spMk id="8" creationId="{F56BE4EB-ABA8-4937-A5A1-8CC3656C7E79}"/>
          </ac:spMkLst>
        </pc:spChg>
        <pc:spChg chg="del">
          <ac:chgData name="子豪 章" userId="a49aefbc8cdc36ad" providerId="LiveId" clId="{13A92059-BAAC-4DF4-BE36-25E43B3701F3}" dt="2023-10-20T10:50:30.245" v="1807" actId="478"/>
          <ac:spMkLst>
            <pc:docMk/>
            <pc:sldMk cId="2639688520" sldId="294"/>
            <ac:spMk id="11" creationId="{656CFDCC-1A45-4C2F-B8E7-4BE745BE5DF7}"/>
          </ac:spMkLst>
        </pc:spChg>
        <pc:spChg chg="add mod">
          <ac:chgData name="子豪 章" userId="a49aefbc8cdc36ad" providerId="LiveId" clId="{13A92059-BAAC-4DF4-BE36-25E43B3701F3}" dt="2023-10-20T10:48:05.043" v="1776" actId="164"/>
          <ac:spMkLst>
            <pc:docMk/>
            <pc:sldMk cId="2639688520" sldId="294"/>
            <ac:spMk id="12" creationId="{2139A653-D77C-4078-BC28-EFB7545AA333}"/>
          </ac:spMkLst>
        </pc:spChg>
        <pc:spChg chg="del">
          <ac:chgData name="子豪 章" userId="a49aefbc8cdc36ad" providerId="LiveId" clId="{13A92059-BAAC-4DF4-BE36-25E43B3701F3}" dt="2023-10-20T10:31:09.338" v="1321" actId="478"/>
          <ac:spMkLst>
            <pc:docMk/>
            <pc:sldMk cId="2639688520" sldId="294"/>
            <ac:spMk id="18" creationId="{1067C976-42A9-4825-9DF6-B147EB4137E7}"/>
          </ac:spMkLst>
        </pc:spChg>
        <pc:spChg chg="add del mod">
          <ac:chgData name="子豪 章" userId="a49aefbc8cdc36ad" providerId="LiveId" clId="{13A92059-BAAC-4DF4-BE36-25E43B3701F3}" dt="2023-10-20T10:56:03.270" v="1889"/>
          <ac:spMkLst>
            <pc:docMk/>
            <pc:sldMk cId="2639688520" sldId="294"/>
            <ac:spMk id="19" creationId="{4580D4F0-6E45-49C5-A3F0-3D2925C671AF}"/>
          </ac:spMkLst>
        </pc:spChg>
        <pc:spChg chg="mod">
          <ac:chgData name="子豪 章" userId="a49aefbc8cdc36ad" providerId="LiveId" clId="{13A92059-BAAC-4DF4-BE36-25E43B3701F3}" dt="2023-10-20T10:47:40.537" v="1767" actId="1076"/>
          <ac:spMkLst>
            <pc:docMk/>
            <pc:sldMk cId="2639688520" sldId="294"/>
            <ac:spMk id="20" creationId="{1F4DBC49-FDC1-4C0D-9575-90E7D55EFBD5}"/>
          </ac:spMkLst>
        </pc:spChg>
        <pc:spChg chg="add mod">
          <ac:chgData name="子豪 章" userId="a49aefbc8cdc36ad" providerId="LiveId" clId="{13A92059-BAAC-4DF4-BE36-25E43B3701F3}" dt="2023-10-20T10:56:00.344" v="1887" actId="20577"/>
          <ac:spMkLst>
            <pc:docMk/>
            <pc:sldMk cId="2639688520" sldId="294"/>
            <ac:spMk id="21" creationId="{13B1EEA5-C9A1-4B7C-AF9C-32B3DE3020C6}"/>
          </ac:spMkLst>
        </pc:spChg>
        <pc:spChg chg="add mod">
          <ac:chgData name="子豪 章" userId="a49aefbc8cdc36ad" providerId="LiveId" clId="{13A92059-BAAC-4DF4-BE36-25E43B3701F3}" dt="2023-10-20T10:56:06.464" v="1891" actId="1076"/>
          <ac:spMkLst>
            <pc:docMk/>
            <pc:sldMk cId="2639688520" sldId="294"/>
            <ac:spMk id="22" creationId="{5E98149B-C6F3-47AB-8F93-0B588B50BFA2}"/>
          </ac:spMkLst>
        </pc:spChg>
        <pc:spChg chg="mod">
          <ac:chgData name="子豪 章" userId="a49aefbc8cdc36ad" providerId="LiveId" clId="{13A92059-BAAC-4DF4-BE36-25E43B3701F3}" dt="2023-10-20T10:48:20.323" v="1786" actId="1076"/>
          <ac:spMkLst>
            <pc:docMk/>
            <pc:sldMk cId="2639688520" sldId="294"/>
            <ac:spMk id="23" creationId="{34077C4C-4904-4156-AD58-567CDB15C149}"/>
          </ac:spMkLst>
        </pc:spChg>
        <pc:grpChg chg="add mod">
          <ac:chgData name="子豪 章" userId="a49aefbc8cdc36ad" providerId="LiveId" clId="{13A92059-BAAC-4DF4-BE36-25E43B3701F3}" dt="2023-10-20T10:48:24.250" v="1787" actId="1076"/>
          <ac:grpSpMkLst>
            <pc:docMk/>
            <pc:sldMk cId="2639688520" sldId="294"/>
            <ac:grpSpMk id="13" creationId="{F8B85F52-61D8-44A7-85E5-F08F93996583}"/>
          </ac:grpSpMkLst>
        </pc:grpChg>
        <pc:picChg chg="add mod">
          <ac:chgData name="子豪 章" userId="a49aefbc8cdc36ad" providerId="LiveId" clId="{13A92059-BAAC-4DF4-BE36-25E43B3701F3}" dt="2023-10-20T10:50:37.986" v="1809" actId="1076"/>
          <ac:picMkLst>
            <pc:docMk/>
            <pc:sldMk cId="2639688520" sldId="294"/>
            <ac:picMk id="2" creationId="{E29D409C-6854-48A8-A985-306BFB6D3E05}"/>
          </ac:picMkLst>
        </pc:picChg>
        <pc:picChg chg="add mod">
          <ac:chgData name="子豪 章" userId="a49aefbc8cdc36ad" providerId="LiveId" clId="{13A92059-BAAC-4DF4-BE36-25E43B3701F3}" dt="2023-10-20T10:50:41.118" v="1812" actId="1076"/>
          <ac:picMkLst>
            <pc:docMk/>
            <pc:sldMk cId="2639688520" sldId="294"/>
            <ac:picMk id="3" creationId="{363D60BB-7EA2-4D47-951F-6E819D0B14EE}"/>
          </ac:picMkLst>
        </pc:picChg>
        <pc:picChg chg="mod">
          <ac:chgData name="子豪 章" userId="a49aefbc8cdc36ad" providerId="LiveId" clId="{13A92059-BAAC-4DF4-BE36-25E43B3701F3}" dt="2023-10-20T10:47:41.888" v="1768" actId="1076"/>
          <ac:picMkLst>
            <pc:docMk/>
            <pc:sldMk cId="2639688520" sldId="294"/>
            <ac:picMk id="10" creationId="{3983FA56-0843-455D-B69F-8B3D2C170757}"/>
          </ac:picMkLst>
        </pc:picChg>
        <pc:picChg chg="add mod">
          <ac:chgData name="子豪 章" userId="a49aefbc8cdc36ad" providerId="LiveId" clId="{13A92059-BAAC-4DF4-BE36-25E43B3701F3}" dt="2023-10-20T10:56:04.906" v="1890" actId="1076"/>
          <ac:picMkLst>
            <pc:docMk/>
            <pc:sldMk cId="2639688520" sldId="294"/>
            <ac:picMk id="17" creationId="{314A2465-DA34-4550-8BD3-2E2875EC5F1A}"/>
          </ac:picMkLst>
        </pc:picChg>
        <pc:picChg chg="add mod">
          <ac:chgData name="子豪 章" userId="a49aefbc8cdc36ad" providerId="LiveId" clId="{13A92059-BAAC-4DF4-BE36-25E43B3701F3}" dt="2023-10-20T10:54:52.755" v="1869" actId="1076"/>
          <ac:picMkLst>
            <pc:docMk/>
            <pc:sldMk cId="2639688520" sldId="294"/>
            <ac:picMk id="24" creationId="{F8B8D7F7-F7F9-4E97-8F00-9984CCFCB5FE}"/>
          </ac:picMkLst>
        </pc:picChg>
        <pc:picChg chg="add mod">
          <ac:chgData name="子豪 章" userId="a49aefbc8cdc36ad" providerId="LiveId" clId="{13A92059-BAAC-4DF4-BE36-25E43B3701F3}" dt="2023-10-20T10:55:11.224" v="1875" actId="1076"/>
          <ac:picMkLst>
            <pc:docMk/>
            <pc:sldMk cId="2639688520" sldId="294"/>
            <ac:picMk id="25" creationId="{4ACC4928-C126-4973-B714-398F4F813BE7}"/>
          </ac:picMkLst>
        </pc:picChg>
        <pc:cxnChg chg="add mod">
          <ac:chgData name="子豪 章" userId="a49aefbc8cdc36ad" providerId="LiveId" clId="{13A92059-BAAC-4DF4-BE36-25E43B3701F3}" dt="2023-10-20T10:55:16.016" v="1876" actId="14100"/>
          <ac:cxnSpMkLst>
            <pc:docMk/>
            <pc:sldMk cId="2639688520" sldId="294"/>
            <ac:cxnSpMk id="14" creationId="{FC2B49AF-008B-49A7-89B1-34C4E23399F8}"/>
          </ac:cxnSpMkLst>
        </pc:cxnChg>
        <pc:cxnChg chg="add mod">
          <ac:chgData name="子豪 章" userId="a49aefbc8cdc36ad" providerId="LiveId" clId="{13A92059-BAAC-4DF4-BE36-25E43B3701F3}" dt="2023-10-20T10:55:23.166" v="1879" actId="14100"/>
          <ac:cxnSpMkLst>
            <pc:docMk/>
            <pc:sldMk cId="2639688520" sldId="294"/>
            <ac:cxnSpMk id="27" creationId="{D43A243C-3DC5-45BA-8840-B46E470E177B}"/>
          </ac:cxnSpMkLst>
        </pc:cxnChg>
      </pc:sldChg>
      <pc:sldChg chg="addSp delSp modSp add mod">
        <pc:chgData name="子豪 章" userId="a49aefbc8cdc36ad" providerId="LiveId" clId="{13A92059-BAAC-4DF4-BE36-25E43B3701F3}" dt="2023-10-20T11:28:52.625" v="2310" actId="478"/>
        <pc:sldMkLst>
          <pc:docMk/>
          <pc:sldMk cId="875165983" sldId="295"/>
        </pc:sldMkLst>
        <pc:spChg chg="mod">
          <ac:chgData name="子豪 章" userId="a49aefbc8cdc36ad" providerId="LiveId" clId="{13A92059-BAAC-4DF4-BE36-25E43B3701F3}" dt="2023-10-20T11:20:02.462" v="2261" actId="20577"/>
          <ac:spMkLst>
            <pc:docMk/>
            <pc:sldMk cId="875165983" sldId="295"/>
            <ac:spMk id="4" creationId="{40C5064E-8BF6-4AB8-B88F-49CF9347037C}"/>
          </ac:spMkLst>
        </pc:spChg>
        <pc:spChg chg="del">
          <ac:chgData name="子豪 章" userId="a49aefbc8cdc36ad" providerId="LiveId" clId="{13A92059-BAAC-4DF4-BE36-25E43B3701F3}" dt="2023-10-20T10:58:43.590" v="1995" actId="478"/>
          <ac:spMkLst>
            <pc:docMk/>
            <pc:sldMk cId="875165983" sldId="295"/>
            <ac:spMk id="6" creationId="{86B04745-BBC6-46EB-9EBC-EA86A736CE48}"/>
          </ac:spMkLst>
        </pc:spChg>
        <pc:spChg chg="add mod">
          <ac:chgData name="子豪 章" userId="a49aefbc8cdc36ad" providerId="LiveId" clId="{13A92059-BAAC-4DF4-BE36-25E43B3701F3}" dt="2023-10-20T10:59:59.460" v="2008" actId="14100"/>
          <ac:spMkLst>
            <pc:docMk/>
            <pc:sldMk cId="875165983" sldId="295"/>
            <ac:spMk id="7" creationId="{76485D1B-185D-4C4E-B561-D8A84A0ABAD1}"/>
          </ac:spMkLst>
        </pc:spChg>
        <pc:spChg chg="del">
          <ac:chgData name="子豪 章" userId="a49aefbc8cdc36ad" providerId="LiveId" clId="{13A92059-BAAC-4DF4-BE36-25E43B3701F3}" dt="2023-10-20T10:58:43.590" v="1995" actId="478"/>
          <ac:spMkLst>
            <pc:docMk/>
            <pc:sldMk cId="875165983" sldId="295"/>
            <ac:spMk id="8" creationId="{F56BE4EB-ABA8-4937-A5A1-8CC3656C7E79}"/>
          </ac:spMkLst>
        </pc:spChg>
        <pc:spChg chg="add del mod">
          <ac:chgData name="子豪 章" userId="a49aefbc8cdc36ad" providerId="LiveId" clId="{13A92059-BAAC-4DF4-BE36-25E43B3701F3}" dt="2023-10-20T11:28:52.625" v="2310" actId="478"/>
          <ac:spMkLst>
            <pc:docMk/>
            <pc:sldMk cId="875165983" sldId="295"/>
            <ac:spMk id="11" creationId="{F16740B8-C47C-4B11-945B-9E9B60721AED}"/>
          </ac:spMkLst>
        </pc:spChg>
        <pc:spChg chg="del">
          <ac:chgData name="子豪 章" userId="a49aefbc8cdc36ad" providerId="LiveId" clId="{13A92059-BAAC-4DF4-BE36-25E43B3701F3}" dt="2023-10-20T10:58:43.590" v="1995" actId="478"/>
          <ac:spMkLst>
            <pc:docMk/>
            <pc:sldMk cId="875165983" sldId="295"/>
            <ac:spMk id="20" creationId="{1F4DBC49-FDC1-4C0D-9575-90E7D55EFBD5}"/>
          </ac:spMkLst>
        </pc:spChg>
        <pc:spChg chg="del">
          <ac:chgData name="子豪 章" userId="a49aefbc8cdc36ad" providerId="LiveId" clId="{13A92059-BAAC-4DF4-BE36-25E43B3701F3}" dt="2023-10-20T10:58:43.590" v="1995" actId="478"/>
          <ac:spMkLst>
            <pc:docMk/>
            <pc:sldMk cId="875165983" sldId="295"/>
            <ac:spMk id="21" creationId="{13B1EEA5-C9A1-4B7C-AF9C-32B3DE3020C6}"/>
          </ac:spMkLst>
        </pc:spChg>
        <pc:spChg chg="del">
          <ac:chgData name="子豪 章" userId="a49aefbc8cdc36ad" providerId="LiveId" clId="{13A92059-BAAC-4DF4-BE36-25E43B3701F3}" dt="2023-10-20T10:58:43.590" v="1995" actId="478"/>
          <ac:spMkLst>
            <pc:docMk/>
            <pc:sldMk cId="875165983" sldId="295"/>
            <ac:spMk id="22" creationId="{5E98149B-C6F3-47AB-8F93-0B588B50BFA2}"/>
          </ac:spMkLst>
        </pc:spChg>
        <pc:spChg chg="add mod">
          <ac:chgData name="子豪 章" userId="a49aefbc8cdc36ad" providerId="LiveId" clId="{13A92059-BAAC-4DF4-BE36-25E43B3701F3}" dt="2023-10-20T11:02:19.016" v="2060" actId="1076"/>
          <ac:spMkLst>
            <pc:docMk/>
            <pc:sldMk cId="875165983" sldId="295"/>
            <ac:spMk id="26" creationId="{F8A1DB61-F4A5-4A83-8E88-7CF351A41DFB}"/>
          </ac:spMkLst>
        </pc:spChg>
        <pc:grpChg chg="del">
          <ac:chgData name="子豪 章" userId="a49aefbc8cdc36ad" providerId="LiveId" clId="{13A92059-BAAC-4DF4-BE36-25E43B3701F3}" dt="2023-10-20T10:58:43.590" v="1995" actId="478"/>
          <ac:grpSpMkLst>
            <pc:docMk/>
            <pc:sldMk cId="875165983" sldId="295"/>
            <ac:grpSpMk id="13" creationId="{F8B85F52-61D8-44A7-85E5-F08F93996583}"/>
          </ac:grpSpMkLst>
        </pc:grpChg>
        <pc:picChg chg="del">
          <ac:chgData name="子豪 章" userId="a49aefbc8cdc36ad" providerId="LiveId" clId="{13A92059-BAAC-4DF4-BE36-25E43B3701F3}" dt="2023-10-20T10:58:43.590" v="1995" actId="478"/>
          <ac:picMkLst>
            <pc:docMk/>
            <pc:sldMk cId="875165983" sldId="295"/>
            <ac:picMk id="2" creationId="{E29D409C-6854-48A8-A985-306BFB6D3E05}"/>
          </ac:picMkLst>
        </pc:picChg>
        <pc:picChg chg="del">
          <ac:chgData name="子豪 章" userId="a49aefbc8cdc36ad" providerId="LiveId" clId="{13A92059-BAAC-4DF4-BE36-25E43B3701F3}" dt="2023-10-20T10:58:43.590" v="1995" actId="478"/>
          <ac:picMkLst>
            <pc:docMk/>
            <pc:sldMk cId="875165983" sldId="295"/>
            <ac:picMk id="3" creationId="{363D60BB-7EA2-4D47-951F-6E819D0B14EE}"/>
          </ac:picMkLst>
        </pc:picChg>
        <pc:picChg chg="add mod">
          <ac:chgData name="子豪 章" userId="a49aefbc8cdc36ad" providerId="LiveId" clId="{13A92059-BAAC-4DF4-BE36-25E43B3701F3}" dt="2023-10-20T10:59:23.689" v="2000" actId="1076"/>
          <ac:picMkLst>
            <pc:docMk/>
            <pc:sldMk cId="875165983" sldId="295"/>
            <ac:picMk id="5" creationId="{26C7741C-24F4-4A37-B131-A190E5B0248B}"/>
          </ac:picMkLst>
        </pc:picChg>
        <pc:picChg chg="add mod">
          <ac:chgData name="子豪 章" userId="a49aefbc8cdc36ad" providerId="LiveId" clId="{13A92059-BAAC-4DF4-BE36-25E43B3701F3}" dt="2023-10-20T11:02:14.726" v="2059" actId="1076"/>
          <ac:picMkLst>
            <pc:docMk/>
            <pc:sldMk cId="875165983" sldId="295"/>
            <ac:picMk id="9" creationId="{569C94E2-39EE-4377-9006-F1354B8A0A1C}"/>
          </ac:picMkLst>
        </pc:picChg>
        <pc:picChg chg="del">
          <ac:chgData name="子豪 章" userId="a49aefbc8cdc36ad" providerId="LiveId" clId="{13A92059-BAAC-4DF4-BE36-25E43B3701F3}" dt="2023-10-20T10:58:43.590" v="1995" actId="478"/>
          <ac:picMkLst>
            <pc:docMk/>
            <pc:sldMk cId="875165983" sldId="295"/>
            <ac:picMk id="10" creationId="{3983FA56-0843-455D-B69F-8B3D2C170757}"/>
          </ac:picMkLst>
        </pc:picChg>
        <pc:picChg chg="del">
          <ac:chgData name="子豪 章" userId="a49aefbc8cdc36ad" providerId="LiveId" clId="{13A92059-BAAC-4DF4-BE36-25E43B3701F3}" dt="2023-10-20T10:58:43.590" v="1995" actId="478"/>
          <ac:picMkLst>
            <pc:docMk/>
            <pc:sldMk cId="875165983" sldId="295"/>
            <ac:picMk id="17" creationId="{314A2465-DA34-4550-8BD3-2E2875EC5F1A}"/>
          </ac:picMkLst>
        </pc:picChg>
        <pc:picChg chg="del">
          <ac:chgData name="子豪 章" userId="a49aefbc8cdc36ad" providerId="LiveId" clId="{13A92059-BAAC-4DF4-BE36-25E43B3701F3}" dt="2023-10-20T10:58:43.590" v="1995" actId="478"/>
          <ac:picMkLst>
            <pc:docMk/>
            <pc:sldMk cId="875165983" sldId="295"/>
            <ac:picMk id="24" creationId="{F8B8D7F7-F7F9-4E97-8F00-9984CCFCB5FE}"/>
          </ac:picMkLst>
        </pc:picChg>
        <pc:picChg chg="del">
          <ac:chgData name="子豪 章" userId="a49aefbc8cdc36ad" providerId="LiveId" clId="{13A92059-BAAC-4DF4-BE36-25E43B3701F3}" dt="2023-10-20T10:58:43.590" v="1995" actId="478"/>
          <ac:picMkLst>
            <pc:docMk/>
            <pc:sldMk cId="875165983" sldId="295"/>
            <ac:picMk id="25" creationId="{4ACC4928-C126-4973-B714-398F4F813BE7}"/>
          </ac:picMkLst>
        </pc:picChg>
        <pc:cxnChg chg="del">
          <ac:chgData name="子豪 章" userId="a49aefbc8cdc36ad" providerId="LiveId" clId="{13A92059-BAAC-4DF4-BE36-25E43B3701F3}" dt="2023-10-20T10:58:44.835" v="1996" actId="478"/>
          <ac:cxnSpMkLst>
            <pc:docMk/>
            <pc:sldMk cId="875165983" sldId="295"/>
            <ac:cxnSpMk id="14" creationId="{FC2B49AF-008B-49A7-89B1-34C4E23399F8}"/>
          </ac:cxnSpMkLst>
        </pc:cxnChg>
        <pc:cxnChg chg="del">
          <ac:chgData name="子豪 章" userId="a49aefbc8cdc36ad" providerId="LiveId" clId="{13A92059-BAAC-4DF4-BE36-25E43B3701F3}" dt="2023-10-20T10:58:43.590" v="1995" actId="478"/>
          <ac:cxnSpMkLst>
            <pc:docMk/>
            <pc:sldMk cId="875165983" sldId="295"/>
            <ac:cxnSpMk id="27" creationId="{D43A243C-3DC5-45BA-8840-B46E470E177B}"/>
          </ac:cxnSpMkLst>
        </pc:cxnChg>
      </pc:sldChg>
      <pc:sldChg chg="addSp delSp modSp add mod">
        <pc:chgData name="子豪 章" userId="a49aefbc8cdc36ad" providerId="LiveId" clId="{13A92059-BAAC-4DF4-BE36-25E43B3701F3}" dt="2023-10-20T11:32:03.483" v="2372" actId="1076"/>
        <pc:sldMkLst>
          <pc:docMk/>
          <pc:sldMk cId="4220200417" sldId="296"/>
        </pc:sldMkLst>
        <pc:spChg chg="add del mod">
          <ac:chgData name="子豪 章" userId="a49aefbc8cdc36ad" providerId="LiveId" clId="{13A92059-BAAC-4DF4-BE36-25E43B3701F3}" dt="2023-10-20T11:04:56.890" v="2070"/>
          <ac:spMkLst>
            <pc:docMk/>
            <pc:sldMk cId="4220200417" sldId="296"/>
            <ac:spMk id="3" creationId="{776109ED-6911-4E05-827F-07A88A499775}"/>
          </ac:spMkLst>
        </pc:spChg>
        <pc:spChg chg="mod">
          <ac:chgData name="子豪 章" userId="a49aefbc8cdc36ad" providerId="LiveId" clId="{13A92059-BAAC-4DF4-BE36-25E43B3701F3}" dt="2023-10-20T11:20:16.088" v="2267" actId="20577"/>
          <ac:spMkLst>
            <pc:docMk/>
            <pc:sldMk cId="4220200417" sldId="296"/>
            <ac:spMk id="4" creationId="{40C5064E-8BF6-4AB8-B88F-49CF9347037C}"/>
          </ac:spMkLst>
        </pc:spChg>
        <pc:spChg chg="add mod">
          <ac:chgData name="子豪 章" userId="a49aefbc8cdc36ad" providerId="LiveId" clId="{13A92059-BAAC-4DF4-BE36-25E43B3701F3}" dt="2023-10-20T11:31:49.352" v="2371" actId="1076"/>
          <ac:spMkLst>
            <pc:docMk/>
            <pc:sldMk cId="4220200417" sldId="296"/>
            <ac:spMk id="6" creationId="{81B4E6B3-4F26-4993-8A1A-612ACD250C24}"/>
          </ac:spMkLst>
        </pc:spChg>
        <pc:spChg chg="del">
          <ac:chgData name="子豪 章" userId="a49aefbc8cdc36ad" providerId="LiveId" clId="{13A92059-BAAC-4DF4-BE36-25E43B3701F3}" dt="2023-10-20T11:02:27.057" v="2063" actId="478"/>
          <ac:spMkLst>
            <pc:docMk/>
            <pc:sldMk cId="4220200417" sldId="296"/>
            <ac:spMk id="7" creationId="{76485D1B-185D-4C4E-B561-D8A84A0ABAD1}"/>
          </ac:spMkLst>
        </pc:spChg>
        <pc:spChg chg="del">
          <ac:chgData name="子豪 章" userId="a49aefbc8cdc36ad" providerId="LiveId" clId="{13A92059-BAAC-4DF4-BE36-25E43B3701F3}" dt="2023-10-20T11:02:27.057" v="2063" actId="478"/>
          <ac:spMkLst>
            <pc:docMk/>
            <pc:sldMk cId="4220200417" sldId="296"/>
            <ac:spMk id="11" creationId="{F16740B8-C47C-4B11-945B-9E9B60721AED}"/>
          </ac:spMkLst>
        </pc:spChg>
        <pc:spChg chg="del">
          <ac:chgData name="子豪 章" userId="a49aefbc8cdc36ad" providerId="LiveId" clId="{13A92059-BAAC-4DF4-BE36-25E43B3701F3}" dt="2023-10-20T11:02:27.057" v="2063" actId="478"/>
          <ac:spMkLst>
            <pc:docMk/>
            <pc:sldMk cId="4220200417" sldId="296"/>
            <ac:spMk id="26" creationId="{F8A1DB61-F4A5-4A83-8E88-7CF351A41DFB}"/>
          </ac:spMkLst>
        </pc:spChg>
        <pc:picChg chg="add mod">
          <ac:chgData name="子豪 章" userId="a49aefbc8cdc36ad" providerId="LiveId" clId="{13A92059-BAAC-4DF4-BE36-25E43B3701F3}" dt="2023-10-20T11:32:03.483" v="2372" actId="1076"/>
          <ac:picMkLst>
            <pc:docMk/>
            <pc:sldMk cId="4220200417" sldId="296"/>
            <ac:picMk id="2" creationId="{ABE2814D-58C6-4A38-ADB9-A73C2324FC96}"/>
          </ac:picMkLst>
        </pc:picChg>
        <pc:picChg chg="del">
          <ac:chgData name="子豪 章" userId="a49aefbc8cdc36ad" providerId="LiveId" clId="{13A92059-BAAC-4DF4-BE36-25E43B3701F3}" dt="2023-10-20T11:02:27.057" v="2063" actId="478"/>
          <ac:picMkLst>
            <pc:docMk/>
            <pc:sldMk cId="4220200417" sldId="296"/>
            <ac:picMk id="5" creationId="{26C7741C-24F4-4A37-B131-A190E5B0248B}"/>
          </ac:picMkLst>
        </pc:picChg>
        <pc:picChg chg="add del mod modCrop">
          <ac:chgData name="子豪 章" userId="a49aefbc8cdc36ad" providerId="LiveId" clId="{13A92059-BAAC-4DF4-BE36-25E43B3701F3}" dt="2023-10-20T11:31:07.211" v="2352" actId="21"/>
          <ac:picMkLst>
            <pc:docMk/>
            <pc:sldMk cId="4220200417" sldId="296"/>
            <ac:picMk id="8" creationId="{29283A65-33B1-477B-B32D-B7979D05D2E7}"/>
          </ac:picMkLst>
        </pc:picChg>
        <pc:picChg chg="del">
          <ac:chgData name="子豪 章" userId="a49aefbc8cdc36ad" providerId="LiveId" clId="{13A92059-BAAC-4DF4-BE36-25E43B3701F3}" dt="2023-10-20T11:02:27.057" v="2063" actId="478"/>
          <ac:picMkLst>
            <pc:docMk/>
            <pc:sldMk cId="4220200417" sldId="296"/>
            <ac:picMk id="9" creationId="{569C94E2-39EE-4377-9006-F1354B8A0A1C}"/>
          </ac:picMkLst>
        </pc:picChg>
        <pc:picChg chg="add del mod">
          <ac:chgData name="子豪 章" userId="a49aefbc8cdc36ad" providerId="LiveId" clId="{13A92059-BAAC-4DF4-BE36-25E43B3701F3}" dt="2023-10-20T11:31:13.382" v="2354" actId="21"/>
          <ac:picMkLst>
            <pc:docMk/>
            <pc:sldMk cId="4220200417" sldId="296"/>
            <ac:picMk id="10" creationId="{035ACDED-331B-4E91-8B6C-54443C947266}"/>
          </ac:picMkLst>
        </pc:picChg>
        <pc:picChg chg="add mod">
          <ac:chgData name="子豪 章" userId="a49aefbc8cdc36ad" providerId="LiveId" clId="{13A92059-BAAC-4DF4-BE36-25E43B3701F3}" dt="2023-10-20T11:31:42.134" v="2367" actId="1076"/>
          <ac:picMkLst>
            <pc:docMk/>
            <pc:sldMk cId="4220200417" sldId="296"/>
            <ac:picMk id="17" creationId="{BBA34995-FE22-4821-AD1E-87751FC5EE09}"/>
          </ac:picMkLst>
        </pc:picChg>
        <pc:cxnChg chg="add del mod">
          <ac:chgData name="子豪 章" userId="a49aefbc8cdc36ad" providerId="LiveId" clId="{13A92059-BAAC-4DF4-BE36-25E43B3701F3}" dt="2023-10-20T11:31:16.304" v="2356" actId="478"/>
          <ac:cxnSpMkLst>
            <pc:docMk/>
            <pc:sldMk cId="4220200417" sldId="296"/>
            <ac:cxnSpMk id="13" creationId="{79A0AF3D-F9F3-48DA-8B59-E756E707A1AC}"/>
          </ac:cxnSpMkLst>
        </pc:cxnChg>
        <pc:cxnChg chg="add del mod">
          <ac:chgData name="子豪 章" userId="a49aefbc8cdc36ad" providerId="LiveId" clId="{13A92059-BAAC-4DF4-BE36-25E43B3701F3}" dt="2023-10-20T11:31:16.871" v="2357" actId="478"/>
          <ac:cxnSpMkLst>
            <pc:docMk/>
            <pc:sldMk cId="4220200417" sldId="296"/>
            <ac:cxnSpMk id="15" creationId="{FE31FE22-ECC8-4912-8775-821BBDF4535B}"/>
          </ac:cxnSpMkLst>
        </pc:cxnChg>
      </pc:sldChg>
      <pc:sldChg chg="addSp delSp modSp add mod ord">
        <pc:chgData name="子豪 章" userId="a49aefbc8cdc36ad" providerId="LiveId" clId="{13A92059-BAAC-4DF4-BE36-25E43B3701F3}" dt="2023-10-20T11:32:50.057" v="2377"/>
        <pc:sldMkLst>
          <pc:docMk/>
          <pc:sldMk cId="199618755" sldId="297"/>
        </pc:sldMkLst>
        <pc:spChg chg="mod">
          <ac:chgData name="子豪 章" userId="a49aefbc8cdc36ad" providerId="LiveId" clId="{13A92059-BAAC-4DF4-BE36-25E43B3701F3}" dt="2023-10-20T11:20:28.447" v="2279" actId="20577"/>
          <ac:spMkLst>
            <pc:docMk/>
            <pc:sldMk cId="199618755" sldId="297"/>
            <ac:spMk id="4" creationId="{40C5064E-8BF6-4AB8-B88F-49CF9347037C}"/>
          </ac:spMkLst>
        </pc:spChg>
        <pc:spChg chg="del">
          <ac:chgData name="子豪 章" userId="a49aefbc8cdc36ad" providerId="LiveId" clId="{13A92059-BAAC-4DF4-BE36-25E43B3701F3}" dt="2023-10-20T11:20:31.671" v="2280" actId="478"/>
          <ac:spMkLst>
            <pc:docMk/>
            <pc:sldMk cId="199618755" sldId="297"/>
            <ac:spMk id="6" creationId="{81B4E6B3-4F26-4993-8A1A-612ACD250C24}"/>
          </ac:spMkLst>
        </pc:spChg>
        <pc:picChg chg="del">
          <ac:chgData name="子豪 章" userId="a49aefbc8cdc36ad" providerId="LiveId" clId="{13A92059-BAAC-4DF4-BE36-25E43B3701F3}" dt="2023-10-20T11:20:31.671" v="2280" actId="478"/>
          <ac:picMkLst>
            <pc:docMk/>
            <pc:sldMk cId="199618755" sldId="297"/>
            <ac:picMk id="2" creationId="{ABE2814D-58C6-4A38-ADB9-A73C2324FC96}"/>
          </ac:picMkLst>
        </pc:picChg>
        <pc:picChg chg="add del mod">
          <ac:chgData name="子豪 章" userId="a49aefbc8cdc36ad" providerId="LiveId" clId="{13A92059-BAAC-4DF4-BE36-25E43B3701F3}" dt="2023-10-20T11:29:45.381" v="2311" actId="478"/>
          <ac:picMkLst>
            <pc:docMk/>
            <pc:sldMk cId="199618755" sldId="297"/>
            <ac:picMk id="3" creationId="{C4DAAF3A-B947-4BFA-89D3-A909F562D03F}"/>
          </ac:picMkLst>
        </pc:picChg>
        <pc:picChg chg="add del mod">
          <ac:chgData name="子豪 章" userId="a49aefbc8cdc36ad" providerId="LiveId" clId="{13A92059-BAAC-4DF4-BE36-25E43B3701F3}" dt="2023-10-20T11:29:46.188" v="2312" actId="478"/>
          <ac:picMkLst>
            <pc:docMk/>
            <pc:sldMk cId="199618755" sldId="297"/>
            <ac:picMk id="5" creationId="{D73CF1FF-8F8D-4979-B9DB-49EBB996CB31}"/>
          </ac:picMkLst>
        </pc:picChg>
        <pc:picChg chg="add mod modCrop">
          <ac:chgData name="子豪 章" userId="a49aefbc8cdc36ad" providerId="LiveId" clId="{13A92059-BAAC-4DF4-BE36-25E43B3701F3}" dt="2023-10-20T11:30:17.910" v="2321" actId="1076"/>
          <ac:picMkLst>
            <pc:docMk/>
            <pc:sldMk cId="199618755" sldId="297"/>
            <ac:picMk id="7" creationId="{6565556B-8117-4673-9003-FDAA5573D025}"/>
          </ac:picMkLst>
        </pc:picChg>
        <pc:picChg chg="del">
          <ac:chgData name="子豪 章" userId="a49aefbc8cdc36ad" providerId="LiveId" clId="{13A92059-BAAC-4DF4-BE36-25E43B3701F3}" dt="2023-10-20T11:20:31.671" v="2280" actId="478"/>
          <ac:picMkLst>
            <pc:docMk/>
            <pc:sldMk cId="199618755" sldId="297"/>
            <ac:picMk id="8" creationId="{29283A65-33B1-477B-B32D-B7979D05D2E7}"/>
          </ac:picMkLst>
        </pc:picChg>
        <pc:picChg chg="del">
          <ac:chgData name="子豪 章" userId="a49aefbc8cdc36ad" providerId="LiveId" clId="{13A92059-BAAC-4DF4-BE36-25E43B3701F3}" dt="2023-10-20T11:20:31.671" v="2280" actId="478"/>
          <ac:picMkLst>
            <pc:docMk/>
            <pc:sldMk cId="199618755" sldId="297"/>
            <ac:picMk id="10" creationId="{035ACDED-331B-4E91-8B6C-54443C947266}"/>
          </ac:picMkLst>
        </pc:picChg>
        <pc:picChg chg="add mod">
          <ac:chgData name="子豪 章" userId="a49aefbc8cdc36ad" providerId="LiveId" clId="{13A92059-BAAC-4DF4-BE36-25E43B3701F3}" dt="2023-10-20T11:30:31.591" v="2326" actId="1076"/>
          <ac:picMkLst>
            <pc:docMk/>
            <pc:sldMk cId="199618755" sldId="297"/>
            <ac:picMk id="12" creationId="{9C8C5A5B-77F1-48DE-8EB7-04C2258C03DD}"/>
          </ac:picMkLst>
        </pc:picChg>
        <pc:cxnChg chg="del">
          <ac:chgData name="子豪 章" userId="a49aefbc8cdc36ad" providerId="LiveId" clId="{13A92059-BAAC-4DF4-BE36-25E43B3701F3}" dt="2023-10-20T11:20:32.693" v="2281" actId="478"/>
          <ac:cxnSpMkLst>
            <pc:docMk/>
            <pc:sldMk cId="199618755" sldId="297"/>
            <ac:cxnSpMk id="13" creationId="{79A0AF3D-F9F3-48DA-8B59-E756E707A1AC}"/>
          </ac:cxnSpMkLst>
        </pc:cxnChg>
        <pc:cxnChg chg="del">
          <ac:chgData name="子豪 章" userId="a49aefbc8cdc36ad" providerId="LiveId" clId="{13A92059-BAAC-4DF4-BE36-25E43B3701F3}" dt="2023-10-20T11:20:31.671" v="2280" actId="478"/>
          <ac:cxnSpMkLst>
            <pc:docMk/>
            <pc:sldMk cId="199618755" sldId="297"/>
            <ac:cxnSpMk id="15" creationId="{FE31FE22-ECC8-4912-8775-821BBDF4535B}"/>
          </ac:cxnSpMkLst>
        </pc:cxnChg>
      </pc:sldChg>
      <pc:sldChg chg="addSp delSp modSp new mod ord modClrScheme chgLayout">
        <pc:chgData name="子豪 章" userId="a49aefbc8cdc36ad" providerId="LiveId" clId="{13A92059-BAAC-4DF4-BE36-25E43B3701F3}" dt="2023-10-20T11:43:57.881" v="2829" actId="1076"/>
        <pc:sldMkLst>
          <pc:docMk/>
          <pc:sldMk cId="1543003711" sldId="298"/>
        </pc:sldMkLst>
        <pc:spChg chg="del">
          <ac:chgData name="子豪 章" userId="a49aefbc8cdc36ad" providerId="LiveId" clId="{13A92059-BAAC-4DF4-BE36-25E43B3701F3}" dt="2023-10-20T11:24:05.022" v="2297" actId="478"/>
          <ac:spMkLst>
            <pc:docMk/>
            <pc:sldMk cId="1543003711" sldId="298"/>
            <ac:spMk id="2" creationId="{5B601C69-D229-4EC1-A7FF-D9FC7977747C}"/>
          </ac:spMkLst>
        </pc:spChg>
        <pc:spChg chg="del">
          <ac:chgData name="子豪 章" userId="a49aefbc8cdc36ad" providerId="LiveId" clId="{13A92059-BAAC-4DF4-BE36-25E43B3701F3}" dt="2023-10-20T11:24:05.022" v="2297" actId="478"/>
          <ac:spMkLst>
            <pc:docMk/>
            <pc:sldMk cId="1543003711" sldId="298"/>
            <ac:spMk id="3" creationId="{C3F49422-7C2B-441E-930A-DB4E67ED21F0}"/>
          </ac:spMkLst>
        </pc:spChg>
        <pc:spChg chg="add mod">
          <ac:chgData name="子豪 章" userId="a49aefbc8cdc36ad" providerId="LiveId" clId="{13A92059-BAAC-4DF4-BE36-25E43B3701F3}" dt="2023-10-20T11:30:56.127" v="2349" actId="20577"/>
          <ac:spMkLst>
            <pc:docMk/>
            <pc:sldMk cId="1543003711" sldId="298"/>
            <ac:spMk id="6" creationId="{DA5B318C-FA9D-4B11-A7D5-6703261E1B6A}"/>
          </ac:spMkLst>
        </pc:spChg>
        <pc:spChg chg="add mod">
          <ac:chgData name="子豪 章" userId="a49aefbc8cdc36ad" providerId="LiveId" clId="{13A92059-BAAC-4DF4-BE36-25E43B3701F3}" dt="2023-10-20T11:34:23.355" v="2445" actId="1076"/>
          <ac:spMkLst>
            <pc:docMk/>
            <pc:sldMk cId="1543003711" sldId="298"/>
            <ac:spMk id="9" creationId="{CCB68C01-7560-4A27-974D-C405AE8BEC0E}"/>
          </ac:spMkLst>
        </pc:spChg>
        <pc:spChg chg="add mod">
          <ac:chgData name="子豪 章" userId="a49aefbc8cdc36ad" providerId="LiveId" clId="{13A92059-BAAC-4DF4-BE36-25E43B3701F3}" dt="2023-10-20T11:35:07.583" v="2494" actId="20577"/>
          <ac:spMkLst>
            <pc:docMk/>
            <pc:sldMk cId="1543003711" sldId="298"/>
            <ac:spMk id="20" creationId="{29608F85-5847-422D-A8C1-9B92B349E3D9}"/>
          </ac:spMkLst>
        </pc:spChg>
        <pc:picChg chg="add del mod">
          <ac:chgData name="子豪 章" userId="a49aefbc8cdc36ad" providerId="LiveId" clId="{13A92059-BAAC-4DF4-BE36-25E43B3701F3}" dt="2023-10-20T11:30:25.947" v="2322" actId="21"/>
          <ac:picMkLst>
            <pc:docMk/>
            <pc:sldMk cId="1543003711" sldId="298"/>
            <ac:picMk id="4" creationId="{E843ED2E-67C8-4996-80C9-8CFF9984AC37}"/>
          </ac:picMkLst>
        </pc:picChg>
        <pc:picChg chg="add mod">
          <ac:chgData name="子豪 章" userId="a49aefbc8cdc36ad" providerId="LiveId" clId="{13A92059-BAAC-4DF4-BE36-25E43B3701F3}" dt="2023-10-20T11:34:54.157" v="2456" actId="1076"/>
          <ac:picMkLst>
            <pc:docMk/>
            <pc:sldMk cId="1543003711" sldId="298"/>
            <ac:picMk id="5" creationId="{C123744F-66FE-4031-B7D8-543D970CE41F}"/>
          </ac:picMkLst>
        </pc:picChg>
        <pc:picChg chg="add mod">
          <ac:chgData name="子豪 章" userId="a49aefbc8cdc36ad" providerId="LiveId" clId="{13A92059-BAAC-4DF4-BE36-25E43B3701F3}" dt="2023-10-20T11:34:18.871" v="2442" actId="1076"/>
          <ac:picMkLst>
            <pc:docMk/>
            <pc:sldMk cId="1543003711" sldId="298"/>
            <ac:picMk id="7" creationId="{8435F2A0-D1C3-4B18-939D-CDC40C0F9ACE}"/>
          </ac:picMkLst>
        </pc:picChg>
        <pc:picChg chg="add mod">
          <ac:chgData name="子豪 章" userId="a49aefbc8cdc36ad" providerId="LiveId" clId="{13A92059-BAAC-4DF4-BE36-25E43B3701F3}" dt="2023-10-20T11:43:57.881" v="2829" actId="1076"/>
          <ac:picMkLst>
            <pc:docMk/>
            <pc:sldMk cId="1543003711" sldId="298"/>
            <ac:picMk id="8" creationId="{E7C9BB3B-6BD1-425C-A674-44F6E98FAF40}"/>
          </ac:picMkLst>
        </pc:picChg>
        <pc:picChg chg="add mod">
          <ac:chgData name="子豪 章" userId="a49aefbc8cdc36ad" providerId="LiveId" clId="{13A92059-BAAC-4DF4-BE36-25E43B3701F3}" dt="2023-10-20T11:34:08.532" v="2434" actId="1076"/>
          <ac:picMkLst>
            <pc:docMk/>
            <pc:sldMk cId="1543003711" sldId="298"/>
            <ac:picMk id="10" creationId="{DA6D5A83-69EC-459C-A21D-6EB410BA24BC}"/>
          </ac:picMkLst>
        </pc:picChg>
        <pc:cxnChg chg="add mod">
          <ac:chgData name="子豪 章" userId="a49aefbc8cdc36ad" providerId="LiveId" clId="{13A92059-BAAC-4DF4-BE36-25E43B3701F3}" dt="2023-10-20T11:34:20.261" v="2443" actId="1076"/>
          <ac:cxnSpMkLst>
            <pc:docMk/>
            <pc:sldMk cId="1543003711" sldId="298"/>
            <ac:cxnSpMk id="11" creationId="{7CF78164-5864-4C9B-AEF2-46ED3DE6B89D}"/>
          </ac:cxnSpMkLst>
        </pc:cxnChg>
        <pc:cxnChg chg="add mod">
          <ac:chgData name="子豪 章" userId="a49aefbc8cdc36ad" providerId="LiveId" clId="{13A92059-BAAC-4DF4-BE36-25E43B3701F3}" dt="2023-10-20T11:34:53.061" v="2455" actId="14100"/>
          <ac:cxnSpMkLst>
            <pc:docMk/>
            <pc:sldMk cId="1543003711" sldId="298"/>
            <ac:cxnSpMk id="14" creationId="{D9C9A11B-35AE-4C50-B0F2-F111FA836974}"/>
          </ac:cxnSpMkLst>
        </pc:cxnChg>
      </pc:sldChg>
      <pc:sldChg chg="addSp delSp modSp new mod ord modClrScheme chgLayout">
        <pc:chgData name="子豪 章" userId="a49aefbc8cdc36ad" providerId="LiveId" clId="{13A92059-BAAC-4DF4-BE36-25E43B3701F3}" dt="2023-10-20T11:43:41.562" v="2828" actId="20577"/>
        <pc:sldMkLst>
          <pc:docMk/>
          <pc:sldMk cId="942135151" sldId="299"/>
        </pc:sldMkLst>
        <pc:spChg chg="del">
          <ac:chgData name="子豪 章" userId="a49aefbc8cdc36ad" providerId="LiveId" clId="{13A92059-BAAC-4DF4-BE36-25E43B3701F3}" dt="2023-10-20T11:28:08.431" v="2306" actId="478"/>
          <ac:spMkLst>
            <pc:docMk/>
            <pc:sldMk cId="942135151" sldId="299"/>
            <ac:spMk id="2" creationId="{184186FD-2C03-458E-865B-9ABC16F60639}"/>
          </ac:spMkLst>
        </pc:spChg>
        <pc:spChg chg="del">
          <ac:chgData name="子豪 章" userId="a49aefbc8cdc36ad" providerId="LiveId" clId="{13A92059-BAAC-4DF4-BE36-25E43B3701F3}" dt="2023-10-20T11:28:08.431" v="2306" actId="478"/>
          <ac:spMkLst>
            <pc:docMk/>
            <pc:sldMk cId="942135151" sldId="299"/>
            <ac:spMk id="3" creationId="{3C376EDD-3458-4C8D-B8E5-54F1A291D270}"/>
          </ac:spMkLst>
        </pc:spChg>
        <pc:spChg chg="add mod">
          <ac:chgData name="子豪 章" userId="a49aefbc8cdc36ad" providerId="LiveId" clId="{13A92059-BAAC-4DF4-BE36-25E43B3701F3}" dt="2023-10-20T11:35:30.584" v="2508" actId="20577"/>
          <ac:spMkLst>
            <pc:docMk/>
            <pc:sldMk cId="942135151" sldId="299"/>
            <ac:spMk id="7" creationId="{CFD5072C-B96D-4F59-99A5-8938FE409192}"/>
          </ac:spMkLst>
        </pc:spChg>
        <pc:spChg chg="add mod">
          <ac:chgData name="子豪 章" userId="a49aefbc8cdc36ad" providerId="LiveId" clId="{13A92059-BAAC-4DF4-BE36-25E43B3701F3}" dt="2023-10-20T11:43:41.562" v="2828" actId="20577"/>
          <ac:spMkLst>
            <pc:docMk/>
            <pc:sldMk cId="942135151" sldId="299"/>
            <ac:spMk id="9" creationId="{B0D3DDE0-ABA4-4A87-9C15-6B66333C3128}"/>
          </ac:spMkLst>
        </pc:spChg>
        <pc:picChg chg="add mod">
          <ac:chgData name="子豪 章" userId="a49aefbc8cdc36ad" providerId="LiveId" clId="{13A92059-BAAC-4DF4-BE36-25E43B3701F3}" dt="2023-10-20T11:43:31.427" v="2804" actId="14100"/>
          <ac:picMkLst>
            <pc:docMk/>
            <pc:sldMk cId="942135151" sldId="299"/>
            <ac:picMk id="4" creationId="{FCF0C9FC-CEFC-4574-832A-B78DD8DB3B37}"/>
          </ac:picMkLst>
        </pc:picChg>
        <pc:picChg chg="add mod">
          <ac:chgData name="子豪 章" userId="a49aefbc8cdc36ad" providerId="LiveId" clId="{13A92059-BAAC-4DF4-BE36-25E43B3701F3}" dt="2023-10-20T11:41:18.557" v="2705" actId="1076"/>
          <ac:picMkLst>
            <pc:docMk/>
            <pc:sldMk cId="942135151" sldId="299"/>
            <ac:picMk id="8" creationId="{29E4756C-A696-474B-B927-EE2E8960B271}"/>
          </ac:picMkLst>
        </pc:picChg>
        <pc:cxnChg chg="add del">
          <ac:chgData name="子豪 章" userId="a49aefbc8cdc36ad" providerId="LiveId" clId="{13A92059-BAAC-4DF4-BE36-25E43B3701F3}" dt="2023-10-20T11:32:44.446" v="2373" actId="478"/>
          <ac:cxnSpMkLst>
            <pc:docMk/>
            <pc:sldMk cId="942135151" sldId="299"/>
            <ac:cxnSpMk id="6" creationId="{B21D2621-A539-4F82-A2BA-A404A41EE2E7}"/>
          </ac:cxnSpMkLst>
        </pc:cxnChg>
      </pc:sldChg>
      <pc:sldMasterChg chg="delSldLayout">
        <pc:chgData name="子豪 章" userId="a49aefbc8cdc36ad" providerId="LiveId" clId="{13A92059-BAAC-4DF4-BE36-25E43B3701F3}" dt="2023-10-20T11:42:18.961" v="2714" actId="47"/>
        <pc:sldMasterMkLst>
          <pc:docMk/>
          <pc:sldMasterMk cId="308249042" sldId="2147483648"/>
        </pc:sldMasterMkLst>
        <pc:sldLayoutChg chg="del">
          <pc:chgData name="子豪 章" userId="a49aefbc8cdc36ad" providerId="LiveId" clId="{13A92059-BAAC-4DF4-BE36-25E43B3701F3}" dt="2023-10-20T11:42:18.961" v="2714" actId="47"/>
          <pc:sldLayoutMkLst>
            <pc:docMk/>
            <pc:sldMasterMk cId="308249042" sldId="2147483648"/>
            <pc:sldLayoutMk cId="3371386214" sldId="2147483660"/>
          </pc:sldLayoutMkLst>
        </pc:sldLayoutChg>
      </pc:sldMasterChg>
    </pc:docChg>
  </pc:docChgLst>
  <pc:docChgLst>
    <pc:chgData name="子豪 章" userId="a49aefbc8cdc36ad" providerId="LiveId" clId="{E71819EA-ACF6-437A-BA3A-D8FAA7B83B93}"/>
    <pc:docChg chg="undo custSel addSld modSld">
      <pc:chgData name="子豪 章" userId="a49aefbc8cdc36ad" providerId="LiveId" clId="{E71819EA-ACF6-437A-BA3A-D8FAA7B83B93}" dt="2023-11-28T04:00:55.215" v="469" actId="1076"/>
      <pc:docMkLst>
        <pc:docMk/>
      </pc:docMkLst>
      <pc:sldChg chg="addSp delSp modSp">
        <pc:chgData name="子豪 章" userId="a49aefbc8cdc36ad" providerId="LiveId" clId="{E71819EA-ACF6-437A-BA3A-D8FAA7B83B93}" dt="2023-11-28T03:30:59.340" v="1"/>
        <pc:sldMkLst>
          <pc:docMk/>
          <pc:sldMk cId="622128559" sldId="284"/>
        </pc:sldMkLst>
        <pc:graphicFrameChg chg="add del mod">
          <ac:chgData name="子豪 章" userId="a49aefbc8cdc36ad" providerId="LiveId" clId="{E71819EA-ACF6-437A-BA3A-D8FAA7B83B93}" dt="2023-11-28T03:30:59.340" v="1"/>
          <ac:graphicFrameMkLst>
            <pc:docMk/>
            <pc:sldMk cId="622128559" sldId="284"/>
            <ac:graphicFrameMk id="25" creationId="{28510842-65C1-771E-C450-E3F7923BEB3E}"/>
          </ac:graphicFrameMkLst>
        </pc:graphicFrameChg>
      </pc:sldChg>
      <pc:sldChg chg="addSp delSp modSp add mod">
        <pc:chgData name="子豪 章" userId="a49aefbc8cdc36ad" providerId="LiveId" clId="{E71819EA-ACF6-437A-BA3A-D8FAA7B83B93}" dt="2023-11-28T04:00:55.215" v="469" actId="1076"/>
        <pc:sldMkLst>
          <pc:docMk/>
          <pc:sldMk cId="301239121" sldId="285"/>
        </pc:sldMkLst>
        <pc:spChg chg="mod">
          <ac:chgData name="子豪 章" userId="a49aefbc8cdc36ad" providerId="LiveId" clId="{E71819EA-ACF6-437A-BA3A-D8FAA7B83B93}" dt="2023-11-28T03:31:18.591" v="10" actId="1076"/>
          <ac:spMkLst>
            <pc:docMk/>
            <pc:sldMk cId="301239121" sldId="285"/>
            <ac:spMk id="4" creationId="{A1A70913-F904-4036-882C-482F1D48559A}"/>
          </ac:spMkLst>
        </pc:spChg>
        <pc:spChg chg="mod">
          <ac:chgData name="子豪 章" userId="a49aefbc8cdc36ad" providerId="LiveId" clId="{E71819EA-ACF6-437A-BA3A-D8FAA7B83B93}" dt="2023-11-28T03:32:10.831" v="36" actId="1076"/>
          <ac:spMkLst>
            <pc:docMk/>
            <pc:sldMk cId="301239121" sldId="285"/>
            <ac:spMk id="5" creationId="{03DAC9E8-32A2-418F-9EA3-705D2E19A99B}"/>
          </ac:spMkLst>
        </pc:spChg>
        <pc:spChg chg="mod">
          <ac:chgData name="子豪 章" userId="a49aefbc8cdc36ad" providerId="LiveId" clId="{E71819EA-ACF6-437A-BA3A-D8FAA7B83B93}" dt="2023-11-28T03:31:57.035" v="32" actId="1076"/>
          <ac:spMkLst>
            <pc:docMk/>
            <pc:sldMk cId="301239121" sldId="285"/>
            <ac:spMk id="7" creationId="{A5AE7399-B2E5-4D45-847A-5C492DAFA389}"/>
          </ac:spMkLst>
        </pc:spChg>
        <pc:spChg chg="mod">
          <ac:chgData name="子豪 章" userId="a49aefbc8cdc36ad" providerId="LiveId" clId="{E71819EA-ACF6-437A-BA3A-D8FAA7B83B93}" dt="2023-11-28T03:32:52.821" v="53" actId="1076"/>
          <ac:spMkLst>
            <pc:docMk/>
            <pc:sldMk cId="301239121" sldId="285"/>
            <ac:spMk id="8" creationId="{19067821-90B3-479B-9A90-ED2DBF33B413}"/>
          </ac:spMkLst>
        </pc:spChg>
        <pc:spChg chg="del">
          <ac:chgData name="子豪 章" userId="a49aefbc8cdc36ad" providerId="LiveId" clId="{E71819EA-ACF6-437A-BA3A-D8FAA7B83B93}" dt="2023-11-28T03:31:11.443" v="6" actId="478"/>
          <ac:spMkLst>
            <pc:docMk/>
            <pc:sldMk cId="301239121" sldId="285"/>
            <ac:spMk id="11" creationId="{9141DF34-594D-48D5-9789-D23F3B1C8EB3}"/>
          </ac:spMkLst>
        </pc:spChg>
        <pc:spChg chg="del">
          <ac:chgData name="子豪 章" userId="a49aefbc8cdc36ad" providerId="LiveId" clId="{E71819EA-ACF6-437A-BA3A-D8FAA7B83B93}" dt="2023-11-28T03:31:10.192" v="5" actId="478"/>
          <ac:spMkLst>
            <pc:docMk/>
            <pc:sldMk cId="301239121" sldId="285"/>
            <ac:spMk id="13" creationId="{EA288739-9526-4060-8DEE-4ADC4265A062}"/>
          </ac:spMkLst>
        </pc:spChg>
        <pc:spChg chg="del">
          <ac:chgData name="子豪 章" userId="a49aefbc8cdc36ad" providerId="LiveId" clId="{E71819EA-ACF6-437A-BA3A-D8FAA7B83B93}" dt="2023-11-28T03:31:11.443" v="6" actId="478"/>
          <ac:spMkLst>
            <pc:docMk/>
            <pc:sldMk cId="301239121" sldId="285"/>
            <ac:spMk id="14" creationId="{9A700DD1-3F43-4D1D-AF00-CD323EBDBE51}"/>
          </ac:spMkLst>
        </pc:spChg>
        <pc:spChg chg="del">
          <ac:chgData name="子豪 章" userId="a49aefbc8cdc36ad" providerId="LiveId" clId="{E71819EA-ACF6-437A-BA3A-D8FAA7B83B93}" dt="2023-11-28T03:31:10.192" v="5" actId="478"/>
          <ac:spMkLst>
            <pc:docMk/>
            <pc:sldMk cId="301239121" sldId="285"/>
            <ac:spMk id="18" creationId="{515BF5C5-2C81-48D0-866D-D83463617462}"/>
          </ac:spMkLst>
        </pc:spChg>
        <pc:spChg chg="del">
          <ac:chgData name="子豪 章" userId="a49aefbc8cdc36ad" providerId="LiveId" clId="{E71819EA-ACF6-437A-BA3A-D8FAA7B83B93}" dt="2023-11-28T03:31:11.443" v="6" actId="478"/>
          <ac:spMkLst>
            <pc:docMk/>
            <pc:sldMk cId="301239121" sldId="285"/>
            <ac:spMk id="23" creationId="{15A495A0-3857-4FF3-96CE-F13FFCC2B5C6}"/>
          </ac:spMkLst>
        </pc:spChg>
        <pc:spChg chg="del">
          <ac:chgData name="子豪 章" userId="a49aefbc8cdc36ad" providerId="LiveId" clId="{E71819EA-ACF6-437A-BA3A-D8FAA7B83B93}" dt="2023-11-28T03:31:10.192" v="5" actId="478"/>
          <ac:spMkLst>
            <pc:docMk/>
            <pc:sldMk cId="301239121" sldId="285"/>
            <ac:spMk id="24" creationId="{ABF90F86-B687-46DC-9B57-99F949118242}"/>
          </ac:spMkLst>
        </pc:spChg>
        <pc:spChg chg="del">
          <ac:chgData name="子豪 章" userId="a49aefbc8cdc36ad" providerId="LiveId" clId="{E71819EA-ACF6-437A-BA3A-D8FAA7B83B93}" dt="2023-11-28T03:31:11.443" v="6" actId="478"/>
          <ac:spMkLst>
            <pc:docMk/>
            <pc:sldMk cId="301239121" sldId="285"/>
            <ac:spMk id="26" creationId="{0837853E-78FA-4D42-BAF5-5FB4E1D9A90D}"/>
          </ac:spMkLst>
        </pc:spChg>
        <pc:spChg chg="del">
          <ac:chgData name="子豪 章" userId="a49aefbc8cdc36ad" providerId="LiveId" clId="{E71819EA-ACF6-437A-BA3A-D8FAA7B83B93}" dt="2023-11-28T03:31:11.443" v="6" actId="478"/>
          <ac:spMkLst>
            <pc:docMk/>
            <pc:sldMk cId="301239121" sldId="285"/>
            <ac:spMk id="27" creationId="{B730713B-9330-4B71-9B7A-EEFDD72F5271}"/>
          </ac:spMkLst>
        </pc:spChg>
        <pc:spChg chg="del">
          <ac:chgData name="子豪 章" userId="a49aefbc8cdc36ad" providerId="LiveId" clId="{E71819EA-ACF6-437A-BA3A-D8FAA7B83B93}" dt="2023-11-28T03:31:10.192" v="5" actId="478"/>
          <ac:spMkLst>
            <pc:docMk/>
            <pc:sldMk cId="301239121" sldId="285"/>
            <ac:spMk id="28" creationId="{E96D104C-1D5A-4398-A421-C77677D5342B}"/>
          </ac:spMkLst>
        </pc:spChg>
        <pc:spChg chg="del">
          <ac:chgData name="子豪 章" userId="a49aefbc8cdc36ad" providerId="LiveId" clId="{E71819EA-ACF6-437A-BA3A-D8FAA7B83B93}" dt="2023-11-28T03:31:11.443" v="6" actId="478"/>
          <ac:spMkLst>
            <pc:docMk/>
            <pc:sldMk cId="301239121" sldId="285"/>
            <ac:spMk id="33" creationId="{25BA2F6F-5C8F-489F-8AD7-29615490AA0C}"/>
          </ac:spMkLst>
        </pc:spChg>
        <pc:spChg chg="del">
          <ac:chgData name="子豪 章" userId="a49aefbc8cdc36ad" providerId="LiveId" clId="{E71819EA-ACF6-437A-BA3A-D8FAA7B83B93}" dt="2023-11-28T03:31:26.903" v="15" actId="478"/>
          <ac:spMkLst>
            <pc:docMk/>
            <pc:sldMk cId="301239121" sldId="285"/>
            <ac:spMk id="34" creationId="{BA979A98-4754-4F55-BE97-B0844DD9C512}"/>
          </ac:spMkLst>
        </pc:spChg>
        <pc:spChg chg="del">
          <ac:chgData name="子豪 章" userId="a49aefbc8cdc36ad" providerId="LiveId" clId="{E71819EA-ACF6-437A-BA3A-D8FAA7B83B93}" dt="2023-11-28T03:31:10.192" v="5" actId="478"/>
          <ac:spMkLst>
            <pc:docMk/>
            <pc:sldMk cId="301239121" sldId="285"/>
            <ac:spMk id="36" creationId="{323099A3-70E7-43C7-864C-ADCA391F9129}"/>
          </ac:spMkLst>
        </pc:spChg>
        <pc:spChg chg="del">
          <ac:chgData name="子豪 章" userId="a49aefbc8cdc36ad" providerId="LiveId" clId="{E71819EA-ACF6-437A-BA3A-D8FAA7B83B93}" dt="2023-11-28T03:31:10.192" v="5" actId="478"/>
          <ac:spMkLst>
            <pc:docMk/>
            <pc:sldMk cId="301239121" sldId="285"/>
            <ac:spMk id="38" creationId="{63FAE86C-8666-4E16-B232-E14CF555392A}"/>
          </ac:spMkLst>
        </pc:spChg>
        <pc:spChg chg="del">
          <ac:chgData name="子豪 章" userId="a49aefbc8cdc36ad" providerId="LiveId" clId="{E71819EA-ACF6-437A-BA3A-D8FAA7B83B93}" dt="2023-11-28T03:31:10.192" v="5" actId="478"/>
          <ac:spMkLst>
            <pc:docMk/>
            <pc:sldMk cId="301239121" sldId="285"/>
            <ac:spMk id="39" creationId="{34F62C6A-1C28-480A-BD53-F0862325A7A7}"/>
          </ac:spMkLst>
        </pc:spChg>
        <pc:spChg chg="del">
          <ac:chgData name="子豪 章" userId="a49aefbc8cdc36ad" providerId="LiveId" clId="{E71819EA-ACF6-437A-BA3A-D8FAA7B83B93}" dt="2023-11-28T03:31:10.192" v="5" actId="478"/>
          <ac:spMkLst>
            <pc:docMk/>
            <pc:sldMk cId="301239121" sldId="285"/>
            <ac:spMk id="40" creationId="{085592B1-4DD1-4990-817F-6705F5587B30}"/>
          </ac:spMkLst>
        </pc:spChg>
        <pc:spChg chg="del">
          <ac:chgData name="子豪 章" userId="a49aefbc8cdc36ad" providerId="LiveId" clId="{E71819EA-ACF6-437A-BA3A-D8FAA7B83B93}" dt="2023-11-28T03:31:10.192" v="5" actId="478"/>
          <ac:spMkLst>
            <pc:docMk/>
            <pc:sldMk cId="301239121" sldId="285"/>
            <ac:spMk id="41" creationId="{4909A3E8-8BFC-40A9-9AB9-0239557652D0}"/>
          </ac:spMkLst>
        </pc:spChg>
        <pc:spChg chg="del">
          <ac:chgData name="子豪 章" userId="a49aefbc8cdc36ad" providerId="LiveId" clId="{E71819EA-ACF6-437A-BA3A-D8FAA7B83B93}" dt="2023-11-28T03:31:10.192" v="5" actId="478"/>
          <ac:spMkLst>
            <pc:docMk/>
            <pc:sldMk cId="301239121" sldId="285"/>
            <ac:spMk id="42" creationId="{0AD39917-4546-46A0-A86B-07ECB3574A19}"/>
          </ac:spMkLst>
        </pc:spChg>
        <pc:spChg chg="del">
          <ac:chgData name="子豪 章" userId="a49aefbc8cdc36ad" providerId="LiveId" clId="{E71819EA-ACF6-437A-BA3A-D8FAA7B83B93}" dt="2023-11-28T03:31:10.192" v="5" actId="478"/>
          <ac:spMkLst>
            <pc:docMk/>
            <pc:sldMk cId="301239121" sldId="285"/>
            <ac:spMk id="43" creationId="{38DB9444-2E17-4EA8-935D-7045272FDC57}"/>
          </ac:spMkLst>
        </pc:spChg>
        <pc:spChg chg="del">
          <ac:chgData name="子豪 章" userId="a49aefbc8cdc36ad" providerId="LiveId" clId="{E71819EA-ACF6-437A-BA3A-D8FAA7B83B93}" dt="2023-11-28T03:31:10.192" v="5" actId="478"/>
          <ac:spMkLst>
            <pc:docMk/>
            <pc:sldMk cId="301239121" sldId="285"/>
            <ac:spMk id="47" creationId="{A7EAE83C-A5A5-41ED-BA23-8484E72C9303}"/>
          </ac:spMkLst>
        </pc:spChg>
        <pc:spChg chg="del">
          <ac:chgData name="子豪 章" userId="a49aefbc8cdc36ad" providerId="LiveId" clId="{E71819EA-ACF6-437A-BA3A-D8FAA7B83B93}" dt="2023-11-28T03:31:07.809" v="4" actId="478"/>
          <ac:spMkLst>
            <pc:docMk/>
            <pc:sldMk cId="301239121" sldId="285"/>
            <ac:spMk id="49" creationId="{019A35DE-9A69-49FF-99EA-638D75DBAF08}"/>
          </ac:spMkLst>
        </pc:spChg>
        <pc:spChg chg="add mod">
          <ac:chgData name="子豪 章" userId="a49aefbc8cdc36ad" providerId="LiveId" clId="{E71819EA-ACF6-437A-BA3A-D8FAA7B83B93}" dt="2023-11-28T03:36:39.656" v="118" actId="1076"/>
          <ac:spMkLst>
            <pc:docMk/>
            <pc:sldMk cId="301239121" sldId="285"/>
            <ac:spMk id="52" creationId="{6354E0E4-1A46-897B-01D2-611C4EDB63F0}"/>
          </ac:spMkLst>
        </pc:spChg>
        <pc:spChg chg="del">
          <ac:chgData name="子豪 章" userId="a49aefbc8cdc36ad" providerId="LiveId" clId="{E71819EA-ACF6-437A-BA3A-D8FAA7B83B93}" dt="2023-11-28T03:31:10.192" v="5" actId="478"/>
          <ac:spMkLst>
            <pc:docMk/>
            <pc:sldMk cId="301239121" sldId="285"/>
            <ac:spMk id="53" creationId="{9C53FD22-3AD5-4F48-8D6C-0A22A802BA8C}"/>
          </ac:spMkLst>
        </pc:spChg>
        <pc:spChg chg="del">
          <ac:chgData name="子豪 章" userId="a49aefbc8cdc36ad" providerId="LiveId" clId="{E71819EA-ACF6-437A-BA3A-D8FAA7B83B93}" dt="2023-11-28T03:31:10.192" v="5" actId="478"/>
          <ac:spMkLst>
            <pc:docMk/>
            <pc:sldMk cId="301239121" sldId="285"/>
            <ac:spMk id="54" creationId="{12AEA973-940A-4196-82C1-9F6FC9947011}"/>
          </ac:spMkLst>
        </pc:spChg>
        <pc:spChg chg="add mod">
          <ac:chgData name="子豪 章" userId="a49aefbc8cdc36ad" providerId="LiveId" clId="{E71819EA-ACF6-437A-BA3A-D8FAA7B83B93}" dt="2023-11-28T03:33:00.090" v="54" actId="207"/>
          <ac:spMkLst>
            <pc:docMk/>
            <pc:sldMk cId="301239121" sldId="285"/>
            <ac:spMk id="55" creationId="{C1604B69-838E-2D68-F820-931EC6E7F52F}"/>
          </ac:spMkLst>
        </pc:spChg>
        <pc:spChg chg="add mod">
          <ac:chgData name="子豪 章" userId="a49aefbc8cdc36ad" providerId="LiveId" clId="{E71819EA-ACF6-437A-BA3A-D8FAA7B83B93}" dt="2023-11-28T03:46:20.968" v="258" actId="688"/>
          <ac:spMkLst>
            <pc:docMk/>
            <pc:sldMk cId="301239121" sldId="285"/>
            <ac:spMk id="56" creationId="{947575D4-8CE6-FE0E-3F98-0573CDF93FF4}"/>
          </ac:spMkLst>
        </pc:spChg>
        <pc:spChg chg="add mod">
          <ac:chgData name="子豪 章" userId="a49aefbc8cdc36ad" providerId="LiveId" clId="{E71819EA-ACF6-437A-BA3A-D8FAA7B83B93}" dt="2023-11-28T03:53:33.002" v="282" actId="1076"/>
          <ac:spMkLst>
            <pc:docMk/>
            <pc:sldMk cId="301239121" sldId="285"/>
            <ac:spMk id="57" creationId="{565A2BCD-203F-9A66-4871-DF1A47F53870}"/>
          </ac:spMkLst>
        </pc:spChg>
        <pc:spChg chg="add mod">
          <ac:chgData name="子豪 章" userId="a49aefbc8cdc36ad" providerId="LiveId" clId="{E71819EA-ACF6-437A-BA3A-D8FAA7B83B93}" dt="2023-11-28T03:46:18.896" v="257" actId="688"/>
          <ac:spMkLst>
            <pc:docMk/>
            <pc:sldMk cId="301239121" sldId="285"/>
            <ac:spMk id="58" creationId="{E21E3739-A1AC-E3CA-2F6D-C58733711D22}"/>
          </ac:spMkLst>
        </pc:spChg>
        <pc:spChg chg="add mod">
          <ac:chgData name="子豪 章" userId="a49aefbc8cdc36ad" providerId="LiveId" clId="{E71819EA-ACF6-437A-BA3A-D8FAA7B83B93}" dt="2023-11-28T03:53:34.851" v="283" actId="1076"/>
          <ac:spMkLst>
            <pc:docMk/>
            <pc:sldMk cId="301239121" sldId="285"/>
            <ac:spMk id="59" creationId="{AB4D4E0A-F731-F49C-4C59-7EA5FE19CE2A}"/>
          </ac:spMkLst>
        </pc:spChg>
        <pc:spChg chg="add del mod">
          <ac:chgData name="子豪 章" userId="a49aefbc8cdc36ad" providerId="LiveId" clId="{E71819EA-ACF6-437A-BA3A-D8FAA7B83B93}" dt="2023-11-28T03:54:28.872" v="298" actId="478"/>
          <ac:spMkLst>
            <pc:docMk/>
            <pc:sldMk cId="301239121" sldId="285"/>
            <ac:spMk id="60" creationId="{7FD71E3C-9064-1C4B-560A-42CF2D6A86BF}"/>
          </ac:spMkLst>
        </pc:spChg>
        <pc:spChg chg="add mod">
          <ac:chgData name="子豪 章" userId="a49aefbc8cdc36ad" providerId="LiveId" clId="{E71819EA-ACF6-437A-BA3A-D8FAA7B83B93}" dt="2023-11-28T03:45:32.974" v="241" actId="1076"/>
          <ac:spMkLst>
            <pc:docMk/>
            <pc:sldMk cId="301239121" sldId="285"/>
            <ac:spMk id="61" creationId="{8DEDA309-6731-CB9F-641A-E2ADDFF91AD8}"/>
          </ac:spMkLst>
        </pc:spChg>
        <pc:spChg chg="add mod">
          <ac:chgData name="子豪 章" userId="a49aefbc8cdc36ad" providerId="LiveId" clId="{E71819EA-ACF6-437A-BA3A-D8FAA7B83B93}" dt="2023-11-28T03:45:37.637" v="244" actId="1076"/>
          <ac:spMkLst>
            <pc:docMk/>
            <pc:sldMk cId="301239121" sldId="285"/>
            <ac:spMk id="63" creationId="{FB8F5F3E-56B5-7552-278F-0B2CC4FA4DF5}"/>
          </ac:spMkLst>
        </pc:spChg>
        <pc:spChg chg="add mod">
          <ac:chgData name="子豪 章" userId="a49aefbc8cdc36ad" providerId="LiveId" clId="{E71819EA-ACF6-437A-BA3A-D8FAA7B83B93}" dt="2023-11-28T03:54:17.690" v="293" actId="1076"/>
          <ac:spMkLst>
            <pc:docMk/>
            <pc:sldMk cId="301239121" sldId="285"/>
            <ac:spMk id="64" creationId="{0EFCC9AF-F9FD-428B-1E7B-A07C10ECAB99}"/>
          </ac:spMkLst>
        </pc:spChg>
        <pc:spChg chg="add mod">
          <ac:chgData name="子豪 章" userId="a49aefbc8cdc36ad" providerId="LiveId" clId="{E71819EA-ACF6-437A-BA3A-D8FAA7B83B93}" dt="2023-11-28T03:45:09.783" v="235" actId="1076"/>
          <ac:spMkLst>
            <pc:docMk/>
            <pc:sldMk cId="301239121" sldId="285"/>
            <ac:spMk id="65" creationId="{2E2C159F-4587-1B99-313F-A028871D5825}"/>
          </ac:spMkLst>
        </pc:spChg>
        <pc:spChg chg="add mod">
          <ac:chgData name="子豪 章" userId="a49aefbc8cdc36ad" providerId="LiveId" clId="{E71819EA-ACF6-437A-BA3A-D8FAA7B83B93}" dt="2023-11-28T03:54:13.747" v="291" actId="14100"/>
          <ac:spMkLst>
            <pc:docMk/>
            <pc:sldMk cId="301239121" sldId="285"/>
            <ac:spMk id="66" creationId="{A8F0AD5F-A4D7-FAEA-246C-4260FB3DF30D}"/>
          </ac:spMkLst>
        </pc:spChg>
        <pc:spChg chg="add mod">
          <ac:chgData name="子豪 章" userId="a49aefbc8cdc36ad" providerId="LiveId" clId="{E71819EA-ACF6-437A-BA3A-D8FAA7B83B93}" dt="2023-11-28T03:39:58.204" v="178" actId="1076"/>
          <ac:spMkLst>
            <pc:docMk/>
            <pc:sldMk cId="301239121" sldId="285"/>
            <ac:spMk id="67" creationId="{468449EE-DCF2-8D32-8590-960B8299C132}"/>
          </ac:spMkLst>
        </pc:spChg>
        <pc:spChg chg="add del mod">
          <ac:chgData name="子豪 章" userId="a49aefbc8cdc36ad" providerId="LiveId" clId="{E71819EA-ACF6-437A-BA3A-D8FAA7B83B93}" dt="2023-11-28T03:37:50.757" v="152" actId="478"/>
          <ac:spMkLst>
            <pc:docMk/>
            <pc:sldMk cId="301239121" sldId="285"/>
            <ac:spMk id="68" creationId="{EEBC2DAD-E694-679F-1F9C-7AED68318193}"/>
          </ac:spMkLst>
        </pc:spChg>
        <pc:spChg chg="add del mod">
          <ac:chgData name="子豪 章" userId="a49aefbc8cdc36ad" providerId="LiveId" clId="{E71819EA-ACF6-437A-BA3A-D8FAA7B83B93}" dt="2023-11-28T03:37:50.757" v="152" actId="478"/>
          <ac:spMkLst>
            <pc:docMk/>
            <pc:sldMk cId="301239121" sldId="285"/>
            <ac:spMk id="69" creationId="{0D01BC94-E4AE-09A2-08F5-DE8009735D54}"/>
          </ac:spMkLst>
        </pc:spChg>
        <pc:spChg chg="add del mod">
          <ac:chgData name="子豪 章" userId="a49aefbc8cdc36ad" providerId="LiveId" clId="{E71819EA-ACF6-437A-BA3A-D8FAA7B83B93}" dt="2023-11-28T03:37:50.757" v="152" actId="478"/>
          <ac:spMkLst>
            <pc:docMk/>
            <pc:sldMk cId="301239121" sldId="285"/>
            <ac:spMk id="70" creationId="{EE9A79C3-825D-2FE8-A65D-1351F7041516}"/>
          </ac:spMkLst>
        </pc:spChg>
        <pc:spChg chg="add mod">
          <ac:chgData name="子豪 章" userId="a49aefbc8cdc36ad" providerId="LiveId" clId="{E71819EA-ACF6-437A-BA3A-D8FAA7B83B93}" dt="2023-11-28T03:46:12.546" v="254" actId="1076"/>
          <ac:spMkLst>
            <pc:docMk/>
            <pc:sldMk cId="301239121" sldId="285"/>
            <ac:spMk id="71" creationId="{D0E2C1A9-235D-2AAA-800F-F580787F3C32}"/>
          </ac:spMkLst>
        </pc:spChg>
        <pc:spChg chg="add mod">
          <ac:chgData name="子豪 章" userId="a49aefbc8cdc36ad" providerId="LiveId" clId="{E71819EA-ACF6-437A-BA3A-D8FAA7B83B93}" dt="2023-11-28T03:45:09.783" v="235" actId="1076"/>
          <ac:spMkLst>
            <pc:docMk/>
            <pc:sldMk cId="301239121" sldId="285"/>
            <ac:spMk id="72" creationId="{443CC46A-E3AD-C160-0B2E-524F80F1AD53}"/>
          </ac:spMkLst>
        </pc:spChg>
        <pc:spChg chg="add mod">
          <ac:chgData name="子豪 章" userId="a49aefbc8cdc36ad" providerId="LiveId" clId="{E71819EA-ACF6-437A-BA3A-D8FAA7B83B93}" dt="2023-11-28T03:53:58.104" v="286" actId="14100"/>
          <ac:spMkLst>
            <pc:docMk/>
            <pc:sldMk cId="301239121" sldId="285"/>
            <ac:spMk id="73" creationId="{2F946CB6-C5E2-E7AE-AAA8-7D17DCD30AA1}"/>
          </ac:spMkLst>
        </pc:spChg>
        <pc:spChg chg="add mod">
          <ac:chgData name="子豪 章" userId="a49aefbc8cdc36ad" providerId="LiveId" clId="{E71819EA-ACF6-437A-BA3A-D8FAA7B83B93}" dt="2023-11-28T03:46:14.144" v="255" actId="1076"/>
          <ac:spMkLst>
            <pc:docMk/>
            <pc:sldMk cId="301239121" sldId="285"/>
            <ac:spMk id="74" creationId="{BA1AD092-1829-9238-BCC0-75EC386DD46F}"/>
          </ac:spMkLst>
        </pc:spChg>
        <pc:spChg chg="add mod">
          <ac:chgData name="子豪 章" userId="a49aefbc8cdc36ad" providerId="LiveId" clId="{E71819EA-ACF6-437A-BA3A-D8FAA7B83B93}" dt="2023-11-28T03:45:09.783" v="235" actId="1076"/>
          <ac:spMkLst>
            <pc:docMk/>
            <pc:sldMk cId="301239121" sldId="285"/>
            <ac:spMk id="75" creationId="{CDDCC0C9-5443-2ED5-9F1E-67BEED675031}"/>
          </ac:spMkLst>
        </pc:spChg>
        <pc:spChg chg="add mod">
          <ac:chgData name="子豪 章" userId="a49aefbc8cdc36ad" providerId="LiveId" clId="{E71819EA-ACF6-437A-BA3A-D8FAA7B83B93}" dt="2023-11-28T03:45:09.783" v="235" actId="1076"/>
          <ac:spMkLst>
            <pc:docMk/>
            <pc:sldMk cId="301239121" sldId="285"/>
            <ac:spMk id="80" creationId="{348C79C5-D980-6FA6-40D7-08C788295167}"/>
          </ac:spMkLst>
        </pc:spChg>
        <pc:spChg chg="add mod">
          <ac:chgData name="子豪 章" userId="a49aefbc8cdc36ad" providerId="LiveId" clId="{E71819EA-ACF6-437A-BA3A-D8FAA7B83B93}" dt="2023-11-28T03:45:09.783" v="235" actId="1076"/>
          <ac:spMkLst>
            <pc:docMk/>
            <pc:sldMk cId="301239121" sldId="285"/>
            <ac:spMk id="81" creationId="{1D6CA1BE-6771-453E-9A42-766CF50A010E}"/>
          </ac:spMkLst>
        </pc:spChg>
        <pc:spChg chg="add mod">
          <ac:chgData name="子豪 章" userId="a49aefbc8cdc36ad" providerId="LiveId" clId="{E71819EA-ACF6-437A-BA3A-D8FAA7B83B93}" dt="2023-11-28T03:45:09.783" v="235" actId="1076"/>
          <ac:spMkLst>
            <pc:docMk/>
            <pc:sldMk cId="301239121" sldId="285"/>
            <ac:spMk id="82" creationId="{783479F9-C003-71B5-59E0-AF7ED45B4445}"/>
          </ac:spMkLst>
        </pc:spChg>
        <pc:spChg chg="add mod">
          <ac:chgData name="子豪 章" userId="a49aefbc8cdc36ad" providerId="LiveId" clId="{E71819EA-ACF6-437A-BA3A-D8FAA7B83B93}" dt="2023-11-28T03:45:09.783" v="235" actId="1076"/>
          <ac:spMkLst>
            <pc:docMk/>
            <pc:sldMk cId="301239121" sldId="285"/>
            <ac:spMk id="83" creationId="{4D8CB75A-79BB-0AA5-1201-5B1C7F55B4DC}"/>
          </ac:spMkLst>
        </pc:spChg>
        <pc:spChg chg="add mod">
          <ac:chgData name="子豪 章" userId="a49aefbc8cdc36ad" providerId="LiveId" clId="{E71819EA-ACF6-437A-BA3A-D8FAA7B83B93}" dt="2023-11-28T03:45:09.783" v="235" actId="1076"/>
          <ac:spMkLst>
            <pc:docMk/>
            <pc:sldMk cId="301239121" sldId="285"/>
            <ac:spMk id="84" creationId="{A5FEB3AD-8301-AE03-5F78-FF5BA9261D48}"/>
          </ac:spMkLst>
        </pc:spChg>
        <pc:spChg chg="add mod">
          <ac:chgData name="子豪 章" userId="a49aefbc8cdc36ad" providerId="LiveId" clId="{E71819EA-ACF6-437A-BA3A-D8FAA7B83B93}" dt="2023-11-28T03:45:09.783" v="235" actId="1076"/>
          <ac:spMkLst>
            <pc:docMk/>
            <pc:sldMk cId="301239121" sldId="285"/>
            <ac:spMk id="85" creationId="{8CAFE3E9-0F65-D0AE-8B47-376B2EB78B45}"/>
          </ac:spMkLst>
        </pc:spChg>
        <pc:spChg chg="add del mod">
          <ac:chgData name="子豪 章" userId="a49aefbc8cdc36ad" providerId="LiveId" clId="{E71819EA-ACF6-437A-BA3A-D8FAA7B83B93}" dt="2023-11-28T03:43:41.383" v="214"/>
          <ac:spMkLst>
            <pc:docMk/>
            <pc:sldMk cId="301239121" sldId="285"/>
            <ac:spMk id="86" creationId="{60AFEA34-ED66-96DE-5135-BD737021B930}"/>
          </ac:spMkLst>
        </pc:spChg>
        <pc:spChg chg="add mod">
          <ac:chgData name="子豪 章" userId="a49aefbc8cdc36ad" providerId="LiveId" clId="{E71819EA-ACF6-437A-BA3A-D8FAA7B83B93}" dt="2023-11-28T03:54:15.266" v="292" actId="1076"/>
          <ac:spMkLst>
            <pc:docMk/>
            <pc:sldMk cId="301239121" sldId="285"/>
            <ac:spMk id="87" creationId="{ED4F849B-B778-27E9-A8D2-CFDE12D3B1B1}"/>
          </ac:spMkLst>
        </pc:spChg>
        <pc:spChg chg="add mod">
          <ac:chgData name="子豪 章" userId="a49aefbc8cdc36ad" providerId="LiveId" clId="{E71819EA-ACF6-437A-BA3A-D8FAA7B83B93}" dt="2023-11-28T03:54:10.124" v="290" actId="14100"/>
          <ac:spMkLst>
            <pc:docMk/>
            <pc:sldMk cId="301239121" sldId="285"/>
            <ac:spMk id="88" creationId="{088C1307-2BD4-7933-3DA7-78B5FA44C39A}"/>
          </ac:spMkLst>
        </pc:spChg>
        <pc:spChg chg="add del">
          <ac:chgData name="子豪 章" userId="a49aefbc8cdc36ad" providerId="LiveId" clId="{E71819EA-ACF6-437A-BA3A-D8FAA7B83B93}" dt="2023-11-28T03:44:19.336" v="223" actId="478"/>
          <ac:spMkLst>
            <pc:docMk/>
            <pc:sldMk cId="301239121" sldId="285"/>
            <ac:spMk id="89" creationId="{A65F0BAD-6104-EE1A-29B3-23982CEA28B3}"/>
          </ac:spMkLst>
        </pc:spChg>
        <pc:spChg chg="add mod">
          <ac:chgData name="子豪 章" userId="a49aefbc8cdc36ad" providerId="LiveId" clId="{E71819EA-ACF6-437A-BA3A-D8FAA7B83B93}" dt="2023-11-28T03:54:24.217" v="294" actId="1076"/>
          <ac:spMkLst>
            <pc:docMk/>
            <pc:sldMk cId="301239121" sldId="285"/>
            <ac:spMk id="90" creationId="{D5D6E460-B635-62E2-78F1-350270BFA432}"/>
          </ac:spMkLst>
        </pc:spChg>
        <pc:spChg chg="add mod">
          <ac:chgData name="子豪 章" userId="a49aefbc8cdc36ad" providerId="LiveId" clId="{E71819EA-ACF6-437A-BA3A-D8FAA7B83B93}" dt="2023-11-28T03:45:28.828" v="239" actId="14100"/>
          <ac:spMkLst>
            <pc:docMk/>
            <pc:sldMk cId="301239121" sldId="285"/>
            <ac:spMk id="91" creationId="{E089B180-6638-3294-E915-578A09D3D6CD}"/>
          </ac:spMkLst>
        </pc:spChg>
        <pc:spChg chg="add mod">
          <ac:chgData name="子豪 章" userId="a49aefbc8cdc36ad" providerId="LiveId" clId="{E71819EA-ACF6-437A-BA3A-D8FAA7B83B93}" dt="2023-11-28T04:00:55.215" v="469" actId="1076"/>
          <ac:spMkLst>
            <pc:docMk/>
            <pc:sldMk cId="301239121" sldId="285"/>
            <ac:spMk id="92" creationId="{13A768B0-6F66-23E6-3AFD-3ACCE6DE0E44}"/>
          </ac:spMkLst>
        </pc:spChg>
        <pc:spChg chg="add mod">
          <ac:chgData name="子豪 章" userId="a49aefbc8cdc36ad" providerId="LiveId" clId="{E71819EA-ACF6-437A-BA3A-D8FAA7B83B93}" dt="2023-11-28T03:54:06.217" v="289" actId="1076"/>
          <ac:spMkLst>
            <pc:docMk/>
            <pc:sldMk cId="301239121" sldId="285"/>
            <ac:spMk id="93" creationId="{75C3CF58-061C-178B-A88E-853F9AD093BC}"/>
          </ac:spMkLst>
        </pc:spChg>
        <pc:spChg chg="add mod">
          <ac:chgData name="子豪 章" userId="a49aefbc8cdc36ad" providerId="LiveId" clId="{E71819EA-ACF6-437A-BA3A-D8FAA7B83B93}" dt="2023-11-28T03:54:56.735" v="313" actId="1076"/>
          <ac:spMkLst>
            <pc:docMk/>
            <pc:sldMk cId="301239121" sldId="285"/>
            <ac:spMk id="94" creationId="{C726DC21-48FF-F5A6-12A4-95C4E491CE1C}"/>
          </ac:spMkLst>
        </pc:spChg>
        <pc:spChg chg="add mod">
          <ac:chgData name="子豪 章" userId="a49aefbc8cdc36ad" providerId="LiveId" clId="{E71819EA-ACF6-437A-BA3A-D8FAA7B83B93}" dt="2023-11-28T03:54:59.491" v="314" actId="1076"/>
          <ac:spMkLst>
            <pc:docMk/>
            <pc:sldMk cId="301239121" sldId="285"/>
            <ac:spMk id="102" creationId="{2E96D85E-C404-5497-B3FE-B269EDB0EC82}"/>
          </ac:spMkLst>
        </pc:spChg>
        <pc:picChg chg="del">
          <ac:chgData name="子豪 章" userId="a49aefbc8cdc36ad" providerId="LiveId" clId="{E71819EA-ACF6-437A-BA3A-D8FAA7B83B93}" dt="2023-11-28T03:31:06.739" v="3" actId="478"/>
          <ac:picMkLst>
            <pc:docMk/>
            <pc:sldMk cId="301239121" sldId="285"/>
            <ac:picMk id="51" creationId="{8CD1E02B-85D2-4E05-8CD5-DEC2DA488CDE}"/>
          </ac:picMkLst>
        </pc:picChg>
        <pc:cxnChg chg="del mod">
          <ac:chgData name="子豪 章" userId="a49aefbc8cdc36ad" providerId="LiveId" clId="{E71819EA-ACF6-437A-BA3A-D8FAA7B83B93}" dt="2023-11-28T03:31:40.676" v="21" actId="478"/>
          <ac:cxnSpMkLst>
            <pc:docMk/>
            <pc:sldMk cId="301239121" sldId="285"/>
            <ac:cxnSpMk id="6" creationId="{2AFD9A28-DA3C-40D7-AF70-7F0C96F75125}"/>
          </ac:cxnSpMkLst>
        </pc:cxnChg>
        <pc:cxnChg chg="del mod">
          <ac:chgData name="子豪 章" userId="a49aefbc8cdc36ad" providerId="LiveId" clId="{E71819EA-ACF6-437A-BA3A-D8FAA7B83B93}" dt="2023-11-28T03:31:25.303" v="13" actId="478"/>
          <ac:cxnSpMkLst>
            <pc:docMk/>
            <pc:sldMk cId="301239121" sldId="285"/>
            <ac:cxnSpMk id="9" creationId="{E83739B6-3334-4E4E-AE9F-36AC47B8FB13}"/>
          </ac:cxnSpMkLst>
        </pc:cxnChg>
        <pc:cxnChg chg="del mod">
          <ac:chgData name="子豪 章" userId="a49aefbc8cdc36ad" providerId="LiveId" clId="{E71819EA-ACF6-437A-BA3A-D8FAA7B83B93}" dt="2023-11-28T03:31:25.745" v="14" actId="478"/>
          <ac:cxnSpMkLst>
            <pc:docMk/>
            <pc:sldMk cId="301239121" sldId="285"/>
            <ac:cxnSpMk id="10" creationId="{A5CF59C0-8CB3-416E-8EA5-6E0EA8584656}"/>
          </ac:cxnSpMkLst>
        </pc:cxnChg>
        <pc:cxnChg chg="del mod">
          <ac:chgData name="子豪 章" userId="a49aefbc8cdc36ad" providerId="LiveId" clId="{E71819EA-ACF6-437A-BA3A-D8FAA7B83B93}" dt="2023-11-28T03:31:58.691" v="33" actId="478"/>
          <ac:cxnSpMkLst>
            <pc:docMk/>
            <pc:sldMk cId="301239121" sldId="285"/>
            <ac:cxnSpMk id="12" creationId="{7B2D14FB-DA03-4D9B-B63D-8ECBBEEE9135}"/>
          </ac:cxnSpMkLst>
        </pc:cxnChg>
        <pc:cxnChg chg="del mod">
          <ac:chgData name="子豪 章" userId="a49aefbc8cdc36ad" providerId="LiveId" clId="{E71819EA-ACF6-437A-BA3A-D8FAA7B83B93}" dt="2023-11-28T03:31:53.414" v="30" actId="478"/>
          <ac:cxnSpMkLst>
            <pc:docMk/>
            <pc:sldMk cId="301239121" sldId="285"/>
            <ac:cxnSpMk id="15" creationId="{804898D0-D2BA-4073-A550-E1659F3C00AB}"/>
          </ac:cxnSpMkLst>
        </pc:cxnChg>
        <pc:cxnChg chg="del mod">
          <ac:chgData name="子豪 章" userId="a49aefbc8cdc36ad" providerId="LiveId" clId="{E71819EA-ACF6-437A-BA3A-D8FAA7B83B93}" dt="2023-11-28T03:31:52.991" v="29" actId="478"/>
          <ac:cxnSpMkLst>
            <pc:docMk/>
            <pc:sldMk cId="301239121" sldId="285"/>
            <ac:cxnSpMk id="16" creationId="{BD932ED3-C34E-4D94-9E48-12B060222C7B}"/>
          </ac:cxnSpMkLst>
        </pc:cxnChg>
        <pc:cxnChg chg="del mod">
          <ac:chgData name="子豪 章" userId="a49aefbc8cdc36ad" providerId="LiveId" clId="{E71819EA-ACF6-437A-BA3A-D8FAA7B83B93}" dt="2023-11-28T03:31:11.443" v="6" actId="478"/>
          <ac:cxnSpMkLst>
            <pc:docMk/>
            <pc:sldMk cId="301239121" sldId="285"/>
            <ac:cxnSpMk id="17" creationId="{E37DBD3E-542B-4FFB-A530-A202E48FE8A3}"/>
          </ac:cxnSpMkLst>
        </pc:cxnChg>
        <pc:cxnChg chg="del">
          <ac:chgData name="子豪 章" userId="a49aefbc8cdc36ad" providerId="LiveId" clId="{E71819EA-ACF6-437A-BA3A-D8FAA7B83B93}" dt="2023-11-28T03:31:13.308" v="7" actId="478"/>
          <ac:cxnSpMkLst>
            <pc:docMk/>
            <pc:sldMk cId="301239121" sldId="285"/>
            <ac:cxnSpMk id="19" creationId="{97A0C9F3-237C-4787-94A6-0141FE3BD8BC}"/>
          </ac:cxnSpMkLst>
        </pc:cxnChg>
        <pc:cxnChg chg="del mod">
          <ac:chgData name="子豪 章" userId="a49aefbc8cdc36ad" providerId="LiveId" clId="{E71819EA-ACF6-437A-BA3A-D8FAA7B83B93}" dt="2023-11-28T03:31:11.443" v="6" actId="478"/>
          <ac:cxnSpMkLst>
            <pc:docMk/>
            <pc:sldMk cId="301239121" sldId="285"/>
            <ac:cxnSpMk id="20" creationId="{544D02F1-3BA6-4FC6-A817-5DFDE9444160}"/>
          </ac:cxnSpMkLst>
        </pc:cxnChg>
        <pc:cxnChg chg="del mod">
          <ac:chgData name="子豪 章" userId="a49aefbc8cdc36ad" providerId="LiveId" clId="{E71819EA-ACF6-437A-BA3A-D8FAA7B83B93}" dt="2023-11-28T03:31:11.443" v="6" actId="478"/>
          <ac:cxnSpMkLst>
            <pc:docMk/>
            <pc:sldMk cId="301239121" sldId="285"/>
            <ac:cxnSpMk id="21" creationId="{2369AB76-75F0-4913-881F-293325DAE46D}"/>
          </ac:cxnSpMkLst>
        </pc:cxnChg>
        <pc:cxnChg chg="del mod">
          <ac:chgData name="子豪 章" userId="a49aefbc8cdc36ad" providerId="LiveId" clId="{E71819EA-ACF6-437A-BA3A-D8FAA7B83B93}" dt="2023-11-28T03:31:11.443" v="6" actId="478"/>
          <ac:cxnSpMkLst>
            <pc:docMk/>
            <pc:sldMk cId="301239121" sldId="285"/>
            <ac:cxnSpMk id="22" creationId="{F1E57E72-7C77-4AFA-A5E0-C4138AED5342}"/>
          </ac:cxnSpMkLst>
        </pc:cxnChg>
        <pc:cxnChg chg="del mod">
          <ac:chgData name="子豪 章" userId="a49aefbc8cdc36ad" providerId="LiveId" clId="{E71819EA-ACF6-437A-BA3A-D8FAA7B83B93}" dt="2023-11-28T03:31:11.443" v="6" actId="478"/>
          <ac:cxnSpMkLst>
            <pc:docMk/>
            <pc:sldMk cId="301239121" sldId="285"/>
            <ac:cxnSpMk id="35" creationId="{67FF7379-F279-4505-943B-BA2CEC893C48}"/>
          </ac:cxnSpMkLst>
        </pc:cxnChg>
        <pc:cxnChg chg="del mod">
          <ac:chgData name="子豪 章" userId="a49aefbc8cdc36ad" providerId="LiveId" clId="{E71819EA-ACF6-437A-BA3A-D8FAA7B83B93}" dt="2023-11-28T03:31:11.443" v="6" actId="478"/>
          <ac:cxnSpMkLst>
            <pc:docMk/>
            <pc:sldMk cId="301239121" sldId="285"/>
            <ac:cxnSpMk id="37" creationId="{BE276257-5DF2-4930-BD54-B847A985E44C}"/>
          </ac:cxnSpMkLst>
        </pc:cxnChg>
        <pc:cxnChg chg="del mod">
          <ac:chgData name="子豪 章" userId="a49aefbc8cdc36ad" providerId="LiveId" clId="{E71819EA-ACF6-437A-BA3A-D8FAA7B83B93}" dt="2023-11-28T03:31:10.192" v="5" actId="478"/>
          <ac:cxnSpMkLst>
            <pc:docMk/>
            <pc:sldMk cId="301239121" sldId="285"/>
            <ac:cxnSpMk id="44" creationId="{EB7932DA-0C04-466E-B5D2-F7FAC93EC4DC}"/>
          </ac:cxnSpMkLst>
        </pc:cxnChg>
        <pc:cxnChg chg="del mod">
          <ac:chgData name="子豪 章" userId="a49aefbc8cdc36ad" providerId="LiveId" clId="{E71819EA-ACF6-437A-BA3A-D8FAA7B83B93}" dt="2023-11-28T03:31:10.192" v="5" actId="478"/>
          <ac:cxnSpMkLst>
            <pc:docMk/>
            <pc:sldMk cId="301239121" sldId="285"/>
            <ac:cxnSpMk id="45" creationId="{6C41291A-897B-42AA-A73C-A0CC31144AA8}"/>
          </ac:cxnSpMkLst>
        </pc:cxnChg>
        <pc:cxnChg chg="del mod">
          <ac:chgData name="子豪 章" userId="a49aefbc8cdc36ad" providerId="LiveId" clId="{E71819EA-ACF6-437A-BA3A-D8FAA7B83B93}" dt="2023-11-28T03:31:46.544" v="24" actId="478"/>
          <ac:cxnSpMkLst>
            <pc:docMk/>
            <pc:sldMk cId="301239121" sldId="285"/>
            <ac:cxnSpMk id="46" creationId="{ADB69A70-84D5-4649-8FF4-995E33579B62}"/>
          </ac:cxnSpMkLst>
        </pc:cxnChg>
        <pc:cxnChg chg="del mod">
          <ac:chgData name="子豪 章" userId="a49aefbc8cdc36ad" providerId="LiveId" clId="{E71819EA-ACF6-437A-BA3A-D8FAA7B83B93}" dt="2023-11-28T03:31:10.192" v="5" actId="478"/>
          <ac:cxnSpMkLst>
            <pc:docMk/>
            <pc:sldMk cId="301239121" sldId="285"/>
            <ac:cxnSpMk id="48" creationId="{1334B009-7118-4183-9048-08A7AA90DEFF}"/>
          </ac:cxnSpMkLst>
        </pc:cxnChg>
        <pc:cxnChg chg="add del mod">
          <ac:chgData name="子豪 章" userId="a49aefbc8cdc36ad" providerId="LiveId" clId="{E71819EA-ACF6-437A-BA3A-D8FAA7B83B93}" dt="2023-11-28T03:40:51.719" v="189" actId="478"/>
          <ac:cxnSpMkLst>
            <pc:docMk/>
            <pc:sldMk cId="301239121" sldId="285"/>
            <ac:cxnSpMk id="77" creationId="{75007A99-6F13-332D-96D2-80FC2DA2C1C7}"/>
          </ac:cxnSpMkLst>
        </pc:cxnChg>
        <pc:cxnChg chg="add del mod">
          <ac:chgData name="子豪 章" userId="a49aefbc8cdc36ad" providerId="LiveId" clId="{E71819EA-ACF6-437A-BA3A-D8FAA7B83B93}" dt="2023-11-28T03:40:51.213" v="188" actId="478"/>
          <ac:cxnSpMkLst>
            <pc:docMk/>
            <pc:sldMk cId="301239121" sldId="285"/>
            <ac:cxnSpMk id="79" creationId="{8990AF09-6054-88C8-1026-08929FC5E70B}"/>
          </ac:cxnSpMkLst>
        </pc:cxnChg>
        <pc:cxnChg chg="add mod">
          <ac:chgData name="子豪 章" userId="a49aefbc8cdc36ad" providerId="LiveId" clId="{E71819EA-ACF6-437A-BA3A-D8FAA7B83B93}" dt="2023-11-28T03:54:42.276" v="305" actId="14100"/>
          <ac:cxnSpMkLst>
            <pc:docMk/>
            <pc:sldMk cId="301239121" sldId="285"/>
            <ac:cxnSpMk id="96" creationId="{F27144A0-F7F3-6E42-EAC5-C19356874C31}"/>
          </ac:cxnSpMkLst>
        </pc:cxnChg>
        <pc:cxnChg chg="add mod">
          <ac:chgData name="子豪 章" userId="a49aefbc8cdc36ad" providerId="LiveId" clId="{E71819EA-ACF6-437A-BA3A-D8FAA7B83B93}" dt="2023-11-28T03:54:46.946" v="309" actId="14100"/>
          <ac:cxnSpMkLst>
            <pc:docMk/>
            <pc:sldMk cId="301239121" sldId="285"/>
            <ac:cxnSpMk id="97" creationId="{D61FC8F1-135A-3A83-2F3E-E7EBE2E4E4B6}"/>
          </ac:cxnSpMkLst>
        </pc:cxnChg>
      </pc:sldChg>
    </pc:docChg>
  </pc:docChgLst>
  <pc:docChgLst>
    <pc:chgData name="子豪 章" userId="a49aefbc8cdc36ad" providerId="LiveId" clId="{26552012-A220-42B5-98BA-CE518D0CF6DB}"/>
    <pc:docChg chg="custSel addSld delSld modSld">
      <pc:chgData name="子豪 章" userId="a49aefbc8cdc36ad" providerId="LiveId" clId="{26552012-A220-42B5-98BA-CE518D0CF6DB}" dt="2023-10-24T03:45:25.667" v="57" actId="1076"/>
      <pc:docMkLst>
        <pc:docMk/>
      </pc:docMkLst>
      <pc:sldChg chg="modSp mod">
        <pc:chgData name="子豪 章" userId="a49aefbc8cdc36ad" providerId="LiveId" clId="{26552012-A220-42B5-98BA-CE518D0CF6DB}" dt="2023-10-24T03:44:25.817" v="37" actId="5793"/>
        <pc:sldMkLst>
          <pc:docMk/>
          <pc:sldMk cId="2427253875" sldId="256"/>
        </pc:sldMkLst>
        <pc:spChg chg="mod">
          <ac:chgData name="子豪 章" userId="a49aefbc8cdc36ad" providerId="LiveId" clId="{26552012-A220-42B5-98BA-CE518D0CF6DB}" dt="2023-10-24T03:44:25.817" v="37" actId="5793"/>
          <ac:spMkLst>
            <pc:docMk/>
            <pc:sldMk cId="2427253875" sldId="256"/>
            <ac:spMk id="6" creationId="{7FF96F01-BAF6-3724-0F21-720371F0A830}"/>
          </ac:spMkLst>
        </pc:spChg>
      </pc:sldChg>
      <pc:sldChg chg="addSp delSp modSp mod">
        <pc:chgData name="子豪 章" userId="a49aefbc8cdc36ad" providerId="LiveId" clId="{26552012-A220-42B5-98BA-CE518D0CF6DB}" dt="2023-10-24T03:44:17.742" v="35" actId="1076"/>
        <pc:sldMkLst>
          <pc:docMk/>
          <pc:sldMk cId="2039257482" sldId="290"/>
        </pc:sldMkLst>
        <pc:spChg chg="mod">
          <ac:chgData name="子豪 章" userId="a49aefbc8cdc36ad" providerId="LiveId" clId="{26552012-A220-42B5-98BA-CE518D0CF6DB}" dt="2023-10-24T03:43:28.768" v="28" actId="20577"/>
          <ac:spMkLst>
            <pc:docMk/>
            <pc:sldMk cId="2039257482" sldId="290"/>
            <ac:spMk id="4" creationId="{40C5064E-8BF6-4AB8-B88F-49CF9347037C}"/>
          </ac:spMkLst>
        </pc:spChg>
        <pc:spChg chg="del">
          <ac:chgData name="子豪 章" userId="a49aefbc8cdc36ad" providerId="LiveId" clId="{26552012-A220-42B5-98BA-CE518D0CF6DB}" dt="2023-10-24T03:43:14.586" v="9" actId="478"/>
          <ac:spMkLst>
            <pc:docMk/>
            <pc:sldMk cId="2039257482" sldId="290"/>
            <ac:spMk id="7" creationId="{32D2FDBA-BF16-4A71-919C-531BF39BB89A}"/>
          </ac:spMkLst>
        </pc:spChg>
        <pc:spChg chg="del">
          <ac:chgData name="子豪 章" userId="a49aefbc8cdc36ad" providerId="LiveId" clId="{26552012-A220-42B5-98BA-CE518D0CF6DB}" dt="2023-10-24T03:43:14.586" v="9" actId="478"/>
          <ac:spMkLst>
            <pc:docMk/>
            <pc:sldMk cId="2039257482" sldId="290"/>
            <ac:spMk id="9" creationId="{A4713247-3AE9-4503-92B9-44A4BAF188D7}"/>
          </ac:spMkLst>
        </pc:spChg>
        <pc:spChg chg="del">
          <ac:chgData name="子豪 章" userId="a49aefbc8cdc36ad" providerId="LiveId" clId="{26552012-A220-42B5-98BA-CE518D0CF6DB}" dt="2023-10-24T03:43:30.376" v="29" actId="478"/>
          <ac:spMkLst>
            <pc:docMk/>
            <pc:sldMk cId="2039257482" sldId="290"/>
            <ac:spMk id="11" creationId="{656CFDCC-1A45-4C2F-B8E7-4BE745BE5DF7}"/>
          </ac:spMkLst>
        </pc:spChg>
        <pc:spChg chg="del">
          <ac:chgData name="子豪 章" userId="a49aefbc8cdc36ad" providerId="LiveId" clId="{26552012-A220-42B5-98BA-CE518D0CF6DB}" dt="2023-10-24T03:43:14.586" v="9" actId="478"/>
          <ac:spMkLst>
            <pc:docMk/>
            <pc:sldMk cId="2039257482" sldId="290"/>
            <ac:spMk id="12" creationId="{776516E6-C5FF-480F-B094-0F182D1851E0}"/>
          </ac:spMkLst>
        </pc:spChg>
        <pc:spChg chg="del">
          <ac:chgData name="子豪 章" userId="a49aefbc8cdc36ad" providerId="LiveId" clId="{26552012-A220-42B5-98BA-CE518D0CF6DB}" dt="2023-10-24T03:43:14.586" v="9" actId="478"/>
          <ac:spMkLst>
            <pc:docMk/>
            <pc:sldMk cId="2039257482" sldId="290"/>
            <ac:spMk id="14" creationId="{CC1AF55F-2AD9-46F7-9634-0EE13264EC3A}"/>
          </ac:spMkLst>
        </pc:spChg>
        <pc:spChg chg="del">
          <ac:chgData name="子豪 章" userId="a49aefbc8cdc36ad" providerId="LiveId" clId="{26552012-A220-42B5-98BA-CE518D0CF6DB}" dt="2023-10-24T03:43:14.586" v="9" actId="478"/>
          <ac:spMkLst>
            <pc:docMk/>
            <pc:sldMk cId="2039257482" sldId="290"/>
            <ac:spMk id="16" creationId="{5F348A18-39DC-46F5-914B-C0131A3FC5A0}"/>
          </ac:spMkLst>
        </pc:spChg>
        <pc:picChg chg="add mod">
          <ac:chgData name="子豪 章" userId="a49aefbc8cdc36ad" providerId="LiveId" clId="{26552012-A220-42B5-98BA-CE518D0CF6DB}" dt="2023-10-24T03:44:17.742" v="35" actId="1076"/>
          <ac:picMkLst>
            <pc:docMk/>
            <pc:sldMk cId="2039257482" sldId="290"/>
            <ac:picMk id="2" creationId="{257B6F1B-E13D-462A-92F9-4F9887A599BC}"/>
          </ac:picMkLst>
        </pc:picChg>
        <pc:picChg chg="del">
          <ac:chgData name="子豪 章" userId="a49aefbc8cdc36ad" providerId="LiveId" clId="{26552012-A220-42B5-98BA-CE518D0CF6DB}" dt="2023-10-24T03:43:13.567" v="8" actId="478"/>
          <ac:picMkLst>
            <pc:docMk/>
            <pc:sldMk cId="2039257482" sldId="290"/>
            <ac:picMk id="5" creationId="{7DFAA499-9596-43F1-AAF8-438BEBAF3433}"/>
          </ac:picMkLst>
        </pc:picChg>
      </pc:sldChg>
      <pc:sldChg chg="addSp delSp modSp add mod">
        <pc:chgData name="子豪 章" userId="a49aefbc8cdc36ad" providerId="LiveId" clId="{26552012-A220-42B5-98BA-CE518D0CF6DB}" dt="2023-10-24T03:45:25.667" v="57" actId="1076"/>
        <pc:sldMkLst>
          <pc:docMk/>
          <pc:sldMk cId="2463307840" sldId="291"/>
        </pc:sldMkLst>
        <pc:spChg chg="mod">
          <ac:chgData name="子豪 章" userId="a49aefbc8cdc36ad" providerId="LiveId" clId="{26552012-A220-42B5-98BA-CE518D0CF6DB}" dt="2023-10-24T03:44:35.266" v="49" actId="20577"/>
          <ac:spMkLst>
            <pc:docMk/>
            <pc:sldMk cId="2463307840" sldId="291"/>
            <ac:spMk id="4" creationId="{40C5064E-8BF6-4AB8-B88F-49CF9347037C}"/>
          </ac:spMkLst>
        </pc:spChg>
        <pc:picChg chg="del">
          <ac:chgData name="子豪 章" userId="a49aefbc8cdc36ad" providerId="LiveId" clId="{26552012-A220-42B5-98BA-CE518D0CF6DB}" dt="2023-10-24T03:44:36.005" v="50" actId="478"/>
          <ac:picMkLst>
            <pc:docMk/>
            <pc:sldMk cId="2463307840" sldId="291"/>
            <ac:picMk id="2" creationId="{257B6F1B-E13D-462A-92F9-4F9887A599BC}"/>
          </ac:picMkLst>
        </pc:picChg>
        <pc:picChg chg="add mod">
          <ac:chgData name="子豪 章" userId="a49aefbc8cdc36ad" providerId="LiveId" clId="{26552012-A220-42B5-98BA-CE518D0CF6DB}" dt="2023-10-24T03:45:25.667" v="57" actId="1076"/>
          <ac:picMkLst>
            <pc:docMk/>
            <pc:sldMk cId="2463307840" sldId="291"/>
            <ac:picMk id="3" creationId="{994E1F8E-16EC-4A3C-9FB9-C9E687F8A256}"/>
          </ac:picMkLst>
        </pc:picChg>
      </pc:sldChg>
      <pc:sldChg chg="del">
        <pc:chgData name="子豪 章" userId="a49aefbc8cdc36ad" providerId="LiveId" clId="{26552012-A220-42B5-98BA-CE518D0CF6DB}" dt="2023-10-24T03:43:08.255" v="0" actId="47"/>
        <pc:sldMkLst>
          <pc:docMk/>
          <pc:sldMk cId="2634700739" sldId="291"/>
        </pc:sldMkLst>
      </pc:sldChg>
      <pc:sldChg chg="del">
        <pc:chgData name="子豪 章" userId="a49aefbc8cdc36ad" providerId="LiveId" clId="{26552012-A220-42B5-98BA-CE518D0CF6DB}" dt="2023-10-24T03:43:08.513" v="1" actId="47"/>
        <pc:sldMkLst>
          <pc:docMk/>
          <pc:sldMk cId="3324032298" sldId="293"/>
        </pc:sldMkLst>
      </pc:sldChg>
      <pc:sldChg chg="del">
        <pc:chgData name="子豪 章" userId="a49aefbc8cdc36ad" providerId="LiveId" clId="{26552012-A220-42B5-98BA-CE518D0CF6DB}" dt="2023-10-24T03:43:08.601" v="2" actId="47"/>
        <pc:sldMkLst>
          <pc:docMk/>
          <pc:sldMk cId="2639688520" sldId="294"/>
        </pc:sldMkLst>
      </pc:sldChg>
      <pc:sldChg chg="del">
        <pc:chgData name="子豪 章" userId="a49aefbc8cdc36ad" providerId="LiveId" clId="{26552012-A220-42B5-98BA-CE518D0CF6DB}" dt="2023-10-24T03:43:08.737" v="3" actId="47"/>
        <pc:sldMkLst>
          <pc:docMk/>
          <pc:sldMk cId="875165983" sldId="295"/>
        </pc:sldMkLst>
      </pc:sldChg>
      <pc:sldChg chg="del">
        <pc:chgData name="子豪 章" userId="a49aefbc8cdc36ad" providerId="LiveId" clId="{26552012-A220-42B5-98BA-CE518D0CF6DB}" dt="2023-10-24T03:43:08.917" v="4" actId="47"/>
        <pc:sldMkLst>
          <pc:docMk/>
          <pc:sldMk cId="4220200417" sldId="296"/>
        </pc:sldMkLst>
      </pc:sldChg>
      <pc:sldChg chg="del">
        <pc:chgData name="子豪 章" userId="a49aefbc8cdc36ad" providerId="LiveId" clId="{26552012-A220-42B5-98BA-CE518D0CF6DB}" dt="2023-10-24T03:43:09.108" v="5" actId="47"/>
        <pc:sldMkLst>
          <pc:docMk/>
          <pc:sldMk cId="199618755" sldId="297"/>
        </pc:sldMkLst>
      </pc:sldChg>
      <pc:sldChg chg="del">
        <pc:chgData name="子豪 章" userId="a49aefbc8cdc36ad" providerId="LiveId" clId="{26552012-A220-42B5-98BA-CE518D0CF6DB}" dt="2023-10-24T03:43:09.254" v="6" actId="47"/>
        <pc:sldMkLst>
          <pc:docMk/>
          <pc:sldMk cId="1543003711" sldId="298"/>
        </pc:sldMkLst>
      </pc:sldChg>
      <pc:sldChg chg="del">
        <pc:chgData name="子豪 章" userId="a49aefbc8cdc36ad" providerId="LiveId" clId="{26552012-A220-42B5-98BA-CE518D0CF6DB}" dt="2023-10-24T03:43:09.420" v="7" actId="47"/>
        <pc:sldMkLst>
          <pc:docMk/>
          <pc:sldMk cId="942135151" sldId="299"/>
        </pc:sldMkLst>
      </pc:sldChg>
    </pc:docChg>
  </pc:docChgLst>
  <pc:docChgLst>
    <pc:chgData name="子豪 章" userId="a49aefbc8cdc36ad" providerId="LiveId" clId="{623FB465-2A76-4A73-8395-2C9C2F28E62B}"/>
    <pc:docChg chg="undo custSel addSld delSld modSld">
      <pc:chgData name="子豪 章" userId="a49aefbc8cdc36ad" providerId="LiveId" clId="{623FB465-2A76-4A73-8395-2C9C2F28E62B}" dt="2023-12-19T06:16:12.008" v="620" actId="20577"/>
      <pc:docMkLst>
        <pc:docMk/>
      </pc:docMkLst>
      <pc:sldChg chg="modSp mod">
        <pc:chgData name="子豪 章" userId="a49aefbc8cdc36ad" providerId="LiveId" clId="{623FB465-2A76-4A73-8395-2C9C2F28E62B}" dt="2023-12-18T12:36:35.630" v="25" actId="20577"/>
        <pc:sldMkLst>
          <pc:docMk/>
          <pc:sldMk cId="2427253875" sldId="256"/>
        </pc:sldMkLst>
        <pc:spChg chg="mod">
          <ac:chgData name="子豪 章" userId="a49aefbc8cdc36ad" providerId="LiveId" clId="{623FB465-2A76-4A73-8395-2C9C2F28E62B}" dt="2023-12-18T12:36:35.630" v="25" actId="20577"/>
          <ac:spMkLst>
            <pc:docMk/>
            <pc:sldMk cId="2427253875" sldId="256"/>
            <ac:spMk id="6" creationId="{7FF96F01-BAF6-3724-0F21-720371F0A830}"/>
          </ac:spMkLst>
        </pc:spChg>
        <pc:spChg chg="mod">
          <ac:chgData name="子豪 章" userId="a49aefbc8cdc36ad" providerId="LiveId" clId="{623FB465-2A76-4A73-8395-2C9C2F28E62B}" dt="2023-12-18T12:36:22.572" v="5" actId="20577"/>
          <ac:spMkLst>
            <pc:docMk/>
            <pc:sldMk cId="2427253875" sldId="256"/>
            <ac:spMk id="9" creationId="{07D4B21A-9E54-0CE8-623B-9363ABDC19FF}"/>
          </ac:spMkLst>
        </pc:spChg>
      </pc:sldChg>
      <pc:sldChg chg="addSp delSp modSp mod">
        <pc:chgData name="子豪 章" userId="a49aefbc8cdc36ad" providerId="LiveId" clId="{623FB465-2A76-4A73-8395-2C9C2F28E62B}" dt="2023-12-18T12:52:00.259" v="287" actId="9405"/>
        <pc:sldMkLst>
          <pc:docMk/>
          <pc:sldMk cId="3427733790" sldId="281"/>
        </pc:sldMkLst>
        <pc:spChg chg="mod">
          <ac:chgData name="子豪 章" userId="a49aefbc8cdc36ad" providerId="LiveId" clId="{623FB465-2A76-4A73-8395-2C9C2F28E62B}" dt="2023-12-18T12:37:03.294" v="36" actId="20577"/>
          <ac:spMkLst>
            <pc:docMk/>
            <pc:sldMk cId="3427733790" sldId="281"/>
            <ac:spMk id="2" creationId="{56EA2F0C-0D34-449A-AEDC-344DA25D630E}"/>
          </ac:spMkLst>
        </pc:spChg>
        <pc:spChg chg="del">
          <ac:chgData name="子豪 章" userId="a49aefbc8cdc36ad" providerId="LiveId" clId="{623FB465-2A76-4A73-8395-2C9C2F28E62B}" dt="2023-12-18T12:37:35.455" v="38" actId="478"/>
          <ac:spMkLst>
            <pc:docMk/>
            <pc:sldMk cId="3427733790" sldId="281"/>
            <ac:spMk id="6" creationId="{C994A53F-FA00-4B66-973E-DC6B7EAC5C8B}"/>
          </ac:spMkLst>
        </pc:spChg>
        <pc:spChg chg="del">
          <ac:chgData name="子豪 章" userId="a49aefbc8cdc36ad" providerId="LiveId" clId="{623FB465-2A76-4A73-8395-2C9C2F28E62B}" dt="2023-12-18T12:37:35.455" v="38" actId="478"/>
          <ac:spMkLst>
            <pc:docMk/>
            <pc:sldMk cId="3427733790" sldId="281"/>
            <ac:spMk id="7" creationId="{B3BD83A6-D586-4F44-BDC6-B64FBE764FC9}"/>
          </ac:spMkLst>
        </pc:spChg>
        <pc:spChg chg="del">
          <ac:chgData name="子豪 章" userId="a49aefbc8cdc36ad" providerId="LiveId" clId="{623FB465-2A76-4A73-8395-2C9C2F28E62B}" dt="2023-12-18T12:37:35.455" v="38" actId="478"/>
          <ac:spMkLst>
            <pc:docMk/>
            <pc:sldMk cId="3427733790" sldId="281"/>
            <ac:spMk id="8" creationId="{DDD86C60-F1C2-4EA2-BB68-97F157B583C3}"/>
          </ac:spMkLst>
        </pc:spChg>
        <pc:spChg chg="add mod">
          <ac:chgData name="子豪 章" userId="a49aefbc8cdc36ad" providerId="LiveId" clId="{623FB465-2A76-4A73-8395-2C9C2F28E62B}" dt="2023-12-18T12:51:34.750" v="279" actId="1076"/>
          <ac:spMkLst>
            <pc:docMk/>
            <pc:sldMk cId="3427733790" sldId="281"/>
            <ac:spMk id="12" creationId="{3385460C-1905-41F1-BB54-CA78E62DC828}"/>
          </ac:spMkLst>
        </pc:spChg>
        <pc:spChg chg="add del mod">
          <ac:chgData name="子豪 章" userId="a49aefbc8cdc36ad" providerId="LiveId" clId="{623FB465-2A76-4A73-8395-2C9C2F28E62B}" dt="2023-12-18T12:45:02.794" v="80" actId="21"/>
          <ac:spMkLst>
            <pc:docMk/>
            <pc:sldMk cId="3427733790" sldId="281"/>
            <ac:spMk id="14" creationId="{44212B69-3FDF-4339-9B4B-9D571C933B87}"/>
          </ac:spMkLst>
        </pc:spChg>
        <pc:spChg chg="add mod">
          <ac:chgData name="子豪 章" userId="a49aefbc8cdc36ad" providerId="LiveId" clId="{623FB465-2A76-4A73-8395-2C9C2F28E62B}" dt="2023-12-18T12:46:51.539" v="191" actId="113"/>
          <ac:spMkLst>
            <pc:docMk/>
            <pc:sldMk cId="3427733790" sldId="281"/>
            <ac:spMk id="15" creationId="{465FEF09-713F-4449-AE6D-6DA08A2B8CD5}"/>
          </ac:spMkLst>
        </pc:spChg>
        <pc:spChg chg="add del mod">
          <ac:chgData name="子豪 章" userId="a49aefbc8cdc36ad" providerId="LiveId" clId="{623FB465-2A76-4A73-8395-2C9C2F28E62B}" dt="2023-12-18T12:51:28.690" v="275" actId="478"/>
          <ac:spMkLst>
            <pc:docMk/>
            <pc:sldMk cId="3427733790" sldId="281"/>
            <ac:spMk id="16" creationId="{CF912E69-62C1-4AE7-B88F-DE667153C382}"/>
          </ac:spMkLst>
        </pc:spChg>
        <pc:spChg chg="add del mod">
          <ac:chgData name="子豪 章" userId="a49aefbc8cdc36ad" providerId="LiveId" clId="{623FB465-2A76-4A73-8395-2C9C2F28E62B}" dt="2023-12-18T12:51:27.706" v="274" actId="478"/>
          <ac:spMkLst>
            <pc:docMk/>
            <pc:sldMk cId="3427733790" sldId="281"/>
            <ac:spMk id="17" creationId="{F7C58959-A947-417F-ADF8-C5FD1DCA1E2C}"/>
          </ac:spMkLst>
        </pc:spChg>
        <pc:graphicFrameChg chg="add del mod">
          <ac:chgData name="子豪 章" userId="a49aefbc8cdc36ad" providerId="LiveId" clId="{623FB465-2A76-4A73-8395-2C9C2F28E62B}" dt="2023-12-18T12:36:58.777" v="33"/>
          <ac:graphicFrameMkLst>
            <pc:docMk/>
            <pc:sldMk cId="3427733790" sldId="281"/>
            <ac:graphicFrameMk id="9" creationId="{3A00EC0F-8508-471C-BB43-70610796001A}"/>
          </ac:graphicFrameMkLst>
        </pc:graphicFrameChg>
        <pc:graphicFrameChg chg="add del mod">
          <ac:chgData name="子豪 章" userId="a49aefbc8cdc36ad" providerId="LiveId" clId="{623FB465-2A76-4A73-8395-2C9C2F28E62B}" dt="2023-12-18T12:37:37.446" v="41"/>
          <ac:graphicFrameMkLst>
            <pc:docMk/>
            <pc:sldMk cId="3427733790" sldId="281"/>
            <ac:graphicFrameMk id="10" creationId="{B3C72E8A-FC68-4DA6-A0C6-18CDAEE0A927}"/>
          </ac:graphicFrameMkLst>
        </pc:graphicFrameChg>
        <pc:picChg chg="del">
          <ac:chgData name="子豪 章" userId="a49aefbc8cdc36ad" providerId="LiveId" clId="{623FB465-2A76-4A73-8395-2C9C2F28E62B}" dt="2023-12-18T12:37:30.511" v="37" actId="478"/>
          <ac:picMkLst>
            <pc:docMk/>
            <pc:sldMk cId="3427733790" sldId="281"/>
            <ac:picMk id="4" creationId="{8499A9D0-FDDD-41BE-A8C0-FC35CB0DAF24}"/>
          </ac:picMkLst>
        </pc:picChg>
        <pc:picChg chg="del">
          <ac:chgData name="子豪 章" userId="a49aefbc8cdc36ad" providerId="LiveId" clId="{623FB465-2A76-4A73-8395-2C9C2F28E62B}" dt="2023-12-18T12:37:35.455" v="38" actId="478"/>
          <ac:picMkLst>
            <pc:docMk/>
            <pc:sldMk cId="3427733790" sldId="281"/>
            <ac:picMk id="5" creationId="{4D2B7DC1-9D4F-4CAA-AE1B-ACE2DD77B810}"/>
          </ac:picMkLst>
        </pc:picChg>
        <pc:picChg chg="add mod">
          <ac:chgData name="子豪 章" userId="a49aefbc8cdc36ad" providerId="LiveId" clId="{623FB465-2A76-4A73-8395-2C9C2F28E62B}" dt="2023-12-18T12:51:37.470" v="282" actId="1076"/>
          <ac:picMkLst>
            <pc:docMk/>
            <pc:sldMk cId="3427733790" sldId="281"/>
            <ac:picMk id="18" creationId="{BF254AA0-6A50-48E1-BB8F-E598972585CD}"/>
          </ac:picMkLst>
        </pc:picChg>
        <pc:inkChg chg="add">
          <ac:chgData name="子豪 章" userId="a49aefbc8cdc36ad" providerId="LiveId" clId="{623FB465-2A76-4A73-8395-2C9C2F28E62B}" dt="2023-12-18T12:51:49.280" v="283" actId="9405"/>
          <ac:inkMkLst>
            <pc:docMk/>
            <pc:sldMk cId="3427733790" sldId="281"/>
            <ac:inkMk id="19" creationId="{726C1463-0F73-4CF4-93AC-90CB55C42CBB}"/>
          </ac:inkMkLst>
        </pc:inkChg>
        <pc:inkChg chg="add">
          <ac:chgData name="子豪 章" userId="a49aefbc8cdc36ad" providerId="LiveId" clId="{623FB465-2A76-4A73-8395-2C9C2F28E62B}" dt="2023-12-18T12:51:53.397" v="284" actId="9405"/>
          <ac:inkMkLst>
            <pc:docMk/>
            <pc:sldMk cId="3427733790" sldId="281"/>
            <ac:inkMk id="20" creationId="{DE0F7982-4DE6-473D-AEE8-158E082B34AB}"/>
          </ac:inkMkLst>
        </pc:inkChg>
        <pc:inkChg chg="add">
          <ac:chgData name="子豪 章" userId="a49aefbc8cdc36ad" providerId="LiveId" clId="{623FB465-2A76-4A73-8395-2C9C2F28E62B}" dt="2023-12-18T12:51:55.299" v="285" actId="9405"/>
          <ac:inkMkLst>
            <pc:docMk/>
            <pc:sldMk cId="3427733790" sldId="281"/>
            <ac:inkMk id="21" creationId="{5DAD2A7B-0B81-4AE0-BA38-9A99103E44FB}"/>
          </ac:inkMkLst>
        </pc:inkChg>
        <pc:inkChg chg="add">
          <ac:chgData name="子豪 章" userId="a49aefbc8cdc36ad" providerId="LiveId" clId="{623FB465-2A76-4A73-8395-2C9C2F28E62B}" dt="2023-12-18T12:51:58.730" v="286" actId="9405"/>
          <ac:inkMkLst>
            <pc:docMk/>
            <pc:sldMk cId="3427733790" sldId="281"/>
            <ac:inkMk id="22" creationId="{BA89BD30-866F-497C-82E2-003B30F277B3}"/>
          </ac:inkMkLst>
        </pc:inkChg>
        <pc:inkChg chg="add">
          <ac:chgData name="子豪 章" userId="a49aefbc8cdc36ad" providerId="LiveId" clId="{623FB465-2A76-4A73-8395-2C9C2F28E62B}" dt="2023-12-18T12:52:00.259" v="287" actId="9405"/>
          <ac:inkMkLst>
            <pc:docMk/>
            <pc:sldMk cId="3427733790" sldId="281"/>
            <ac:inkMk id="23" creationId="{934FADD7-F830-4D57-8E18-923076B672D9}"/>
          </ac:inkMkLst>
        </pc:inkChg>
      </pc:sldChg>
      <pc:sldChg chg="del">
        <pc:chgData name="子豪 章" userId="a49aefbc8cdc36ad" providerId="LiveId" clId="{623FB465-2A76-4A73-8395-2C9C2F28E62B}" dt="2023-12-18T12:38:54.113" v="48" actId="47"/>
        <pc:sldMkLst>
          <pc:docMk/>
          <pc:sldMk cId="2463428646" sldId="282"/>
        </pc:sldMkLst>
      </pc:sldChg>
      <pc:sldChg chg="del">
        <pc:chgData name="子豪 章" userId="a49aefbc8cdc36ad" providerId="LiveId" clId="{623FB465-2A76-4A73-8395-2C9C2F28E62B}" dt="2023-12-18T12:38:54.640" v="49" actId="47"/>
        <pc:sldMkLst>
          <pc:docMk/>
          <pc:sldMk cId="2029496938" sldId="283"/>
        </pc:sldMkLst>
      </pc:sldChg>
      <pc:sldChg chg="del">
        <pc:chgData name="子豪 章" userId="a49aefbc8cdc36ad" providerId="LiveId" clId="{623FB465-2A76-4A73-8395-2C9C2F28E62B}" dt="2023-12-18T12:38:55.004" v="50" actId="47"/>
        <pc:sldMkLst>
          <pc:docMk/>
          <pc:sldMk cId="622128559" sldId="284"/>
        </pc:sldMkLst>
      </pc:sldChg>
      <pc:sldChg chg="del">
        <pc:chgData name="子豪 章" userId="a49aefbc8cdc36ad" providerId="LiveId" clId="{623FB465-2A76-4A73-8395-2C9C2F28E62B}" dt="2023-12-18T12:38:55.539" v="51" actId="47"/>
        <pc:sldMkLst>
          <pc:docMk/>
          <pc:sldMk cId="301239121" sldId="285"/>
        </pc:sldMkLst>
      </pc:sldChg>
      <pc:sldChg chg="addSp delSp modSp mod">
        <pc:chgData name="子豪 章" userId="a49aefbc8cdc36ad" providerId="LiveId" clId="{623FB465-2A76-4A73-8395-2C9C2F28E62B}" dt="2023-12-19T05:55:46.173" v="314" actId="1076"/>
        <pc:sldMkLst>
          <pc:docMk/>
          <pc:sldMk cId="113180344" sldId="286"/>
        </pc:sldMkLst>
        <pc:spChg chg="del">
          <ac:chgData name="子豪 章" userId="a49aefbc8cdc36ad" providerId="LiveId" clId="{623FB465-2A76-4A73-8395-2C9C2F28E62B}" dt="2023-12-18T12:55:45.829" v="308"/>
          <ac:spMkLst>
            <pc:docMk/>
            <pc:sldMk cId="113180344" sldId="286"/>
            <ac:spMk id="2" creationId="{A2C2510D-2DC6-45AF-B0AC-F991D912AC61}"/>
          </ac:spMkLst>
        </pc:spChg>
        <pc:spChg chg="del">
          <ac:chgData name="子豪 章" userId="a49aefbc8cdc36ad" providerId="LiveId" clId="{623FB465-2A76-4A73-8395-2C9C2F28E62B}" dt="2023-12-18T12:38:58.639" v="53" actId="478"/>
          <ac:spMkLst>
            <pc:docMk/>
            <pc:sldMk cId="113180344" sldId="286"/>
            <ac:spMk id="5" creationId="{0DBBCDBF-FF39-4CCA-9980-D8A7F78D98AB}"/>
          </ac:spMkLst>
        </pc:spChg>
        <pc:spChg chg="add mod">
          <ac:chgData name="子豪 章" userId="a49aefbc8cdc36ad" providerId="LiveId" clId="{623FB465-2A76-4A73-8395-2C9C2F28E62B}" dt="2023-12-18T12:48:14.336" v="266" actId="1076"/>
          <ac:spMkLst>
            <pc:docMk/>
            <pc:sldMk cId="113180344" sldId="286"/>
            <ac:spMk id="8" creationId="{D42B5A4E-2450-4103-A9A7-AD5EF4CB6FF5}"/>
          </ac:spMkLst>
        </pc:spChg>
        <pc:spChg chg="add mod">
          <ac:chgData name="子豪 章" userId="a49aefbc8cdc36ad" providerId="LiveId" clId="{623FB465-2A76-4A73-8395-2C9C2F28E62B}" dt="2023-12-18T12:55:45.829" v="308"/>
          <ac:spMkLst>
            <pc:docMk/>
            <pc:sldMk cId="113180344" sldId="286"/>
            <ac:spMk id="10" creationId="{C8A6307E-BB08-49E8-9CC9-61DB04FFFBE8}"/>
          </ac:spMkLst>
        </pc:spChg>
        <pc:graphicFrameChg chg="add del mod">
          <ac:chgData name="子豪 章" userId="a49aefbc8cdc36ad" providerId="LiveId" clId="{623FB465-2A76-4A73-8395-2C9C2F28E62B}" dt="2023-12-18T12:39:00.114" v="56"/>
          <ac:graphicFrameMkLst>
            <pc:docMk/>
            <pc:sldMk cId="113180344" sldId="286"/>
            <ac:graphicFrameMk id="6" creationId="{DDC0C276-AD4E-4F14-A593-C7D03CC47E38}"/>
          </ac:graphicFrameMkLst>
        </pc:graphicFrameChg>
        <pc:picChg chg="del">
          <ac:chgData name="子豪 章" userId="a49aefbc8cdc36ad" providerId="LiveId" clId="{623FB465-2A76-4A73-8395-2C9C2F28E62B}" dt="2023-12-18T12:38:58.639" v="53" actId="478"/>
          <ac:picMkLst>
            <pc:docMk/>
            <pc:sldMk cId="113180344" sldId="286"/>
            <ac:picMk id="4" creationId="{F7FFF771-159E-4DF8-AF4A-E852B2E223B7}"/>
          </ac:picMkLst>
        </pc:picChg>
        <pc:picChg chg="add mod">
          <ac:chgData name="子豪 章" userId="a49aefbc8cdc36ad" providerId="LiveId" clId="{623FB465-2A76-4A73-8395-2C9C2F28E62B}" dt="2023-12-19T05:55:46.173" v="314" actId="1076"/>
          <ac:picMkLst>
            <pc:docMk/>
            <pc:sldMk cId="113180344" sldId="286"/>
            <ac:picMk id="9" creationId="{D5F89352-B739-4D78-87CA-4F13D985CB09}"/>
          </ac:picMkLst>
        </pc:picChg>
      </pc:sldChg>
      <pc:sldChg chg="del">
        <pc:chgData name="子豪 章" userId="a49aefbc8cdc36ad" providerId="LiveId" clId="{623FB465-2A76-4A73-8395-2C9C2F28E62B}" dt="2023-12-18T12:38:56.351" v="52" actId="47"/>
        <pc:sldMkLst>
          <pc:docMk/>
          <pc:sldMk cId="471144511" sldId="287"/>
        </pc:sldMkLst>
      </pc:sldChg>
      <pc:sldChg chg="addSp delSp modSp new mod">
        <pc:chgData name="子豪 章" userId="a49aefbc8cdc36ad" providerId="LiveId" clId="{623FB465-2A76-4A73-8395-2C9C2F28E62B}" dt="2023-12-18T12:55:44.201" v="307"/>
        <pc:sldMkLst>
          <pc:docMk/>
          <pc:sldMk cId="550370642" sldId="287"/>
        </pc:sldMkLst>
        <pc:spChg chg="del">
          <ac:chgData name="子豪 章" userId="a49aefbc8cdc36ad" providerId="LiveId" clId="{623FB465-2A76-4A73-8395-2C9C2F28E62B}" dt="2023-12-18T12:55:44.201" v="307"/>
          <ac:spMkLst>
            <pc:docMk/>
            <pc:sldMk cId="550370642" sldId="287"/>
            <ac:spMk id="2" creationId="{58601E75-5E1C-4B0E-96D2-867F08CEA2F1}"/>
          </ac:spMkLst>
        </pc:spChg>
        <pc:spChg chg="add mod">
          <ac:chgData name="子豪 章" userId="a49aefbc8cdc36ad" providerId="LiveId" clId="{623FB465-2A76-4A73-8395-2C9C2F28E62B}" dt="2023-12-18T12:52:31.163" v="300" actId="1076"/>
          <ac:spMkLst>
            <pc:docMk/>
            <pc:sldMk cId="550370642" sldId="287"/>
            <ac:spMk id="4" creationId="{F798B5AE-C95B-41EF-BFA7-18ABD82FFB6F}"/>
          </ac:spMkLst>
        </pc:spChg>
        <pc:spChg chg="add mod">
          <ac:chgData name="子豪 章" userId="a49aefbc8cdc36ad" providerId="LiveId" clId="{623FB465-2A76-4A73-8395-2C9C2F28E62B}" dt="2023-12-18T12:52:36.992" v="302" actId="1076"/>
          <ac:spMkLst>
            <pc:docMk/>
            <pc:sldMk cId="550370642" sldId="287"/>
            <ac:spMk id="5" creationId="{EC5C831B-4E83-4479-9879-DDE89593752E}"/>
          </ac:spMkLst>
        </pc:spChg>
        <pc:spChg chg="add mod">
          <ac:chgData name="子豪 章" userId="a49aefbc8cdc36ad" providerId="LiveId" clId="{623FB465-2A76-4A73-8395-2C9C2F28E62B}" dt="2023-12-18T12:47:48.321" v="228" actId="20577"/>
          <ac:spMkLst>
            <pc:docMk/>
            <pc:sldMk cId="550370642" sldId="287"/>
            <ac:spMk id="6" creationId="{8723362F-E3F3-4460-AD4A-70F42E9446B1}"/>
          </ac:spMkLst>
        </pc:spChg>
        <pc:spChg chg="add mod">
          <ac:chgData name="子豪 章" userId="a49aefbc8cdc36ad" providerId="LiveId" clId="{623FB465-2A76-4A73-8395-2C9C2F28E62B}" dt="2023-12-18T12:52:34.794" v="301" actId="1076"/>
          <ac:spMkLst>
            <pc:docMk/>
            <pc:sldMk cId="550370642" sldId="287"/>
            <ac:spMk id="7" creationId="{305BF255-221E-48EA-978B-45C8CFB14449}"/>
          </ac:spMkLst>
        </pc:spChg>
        <pc:spChg chg="add mod">
          <ac:chgData name="子豪 章" userId="a49aefbc8cdc36ad" providerId="LiveId" clId="{623FB465-2A76-4A73-8395-2C9C2F28E62B}" dt="2023-12-18T12:55:44.201" v="307"/>
          <ac:spMkLst>
            <pc:docMk/>
            <pc:sldMk cId="550370642" sldId="287"/>
            <ac:spMk id="8" creationId="{C99546D7-E16D-46B1-88EC-AC547C96224D}"/>
          </ac:spMkLst>
        </pc:spChg>
      </pc:sldChg>
      <pc:sldChg chg="addSp delSp modSp add mod">
        <pc:chgData name="子豪 章" userId="a49aefbc8cdc36ad" providerId="LiveId" clId="{623FB465-2A76-4A73-8395-2C9C2F28E62B}" dt="2023-12-18T12:52:27.585" v="299" actId="1076"/>
        <pc:sldMkLst>
          <pc:docMk/>
          <pc:sldMk cId="101877876" sldId="288"/>
        </pc:sldMkLst>
        <pc:spChg chg="mod">
          <ac:chgData name="子豪 章" userId="a49aefbc8cdc36ad" providerId="LiveId" clId="{623FB465-2A76-4A73-8395-2C9C2F28E62B}" dt="2023-12-18T12:52:25.091" v="298" actId="113"/>
          <ac:spMkLst>
            <pc:docMk/>
            <pc:sldMk cId="101877876" sldId="288"/>
            <ac:spMk id="12" creationId="{3385460C-1905-41F1-BB54-CA78E62DC828}"/>
          </ac:spMkLst>
        </pc:spChg>
        <pc:spChg chg="del">
          <ac:chgData name="子豪 章" userId="a49aefbc8cdc36ad" providerId="LiveId" clId="{623FB465-2A76-4A73-8395-2C9C2F28E62B}" dt="2023-12-18T12:52:15.137" v="295" actId="478"/>
          <ac:spMkLst>
            <pc:docMk/>
            <pc:sldMk cId="101877876" sldId="288"/>
            <ac:spMk id="15" creationId="{465FEF09-713F-4449-AE6D-6DA08A2B8CD5}"/>
          </ac:spMkLst>
        </pc:spChg>
        <pc:spChg chg="mod">
          <ac:chgData name="子豪 章" userId="a49aefbc8cdc36ad" providerId="LiveId" clId="{623FB465-2A76-4A73-8395-2C9C2F28E62B}" dt="2023-12-18T12:52:17.351" v="296" actId="1076"/>
          <ac:spMkLst>
            <pc:docMk/>
            <pc:sldMk cId="101877876" sldId="288"/>
            <ac:spMk id="16" creationId="{CF912E69-62C1-4AE7-B88F-DE667153C382}"/>
          </ac:spMkLst>
        </pc:spChg>
        <pc:spChg chg="mod">
          <ac:chgData name="子豪 章" userId="a49aefbc8cdc36ad" providerId="LiveId" clId="{623FB465-2A76-4A73-8395-2C9C2F28E62B}" dt="2023-12-18T12:52:27.585" v="299" actId="1076"/>
          <ac:spMkLst>
            <pc:docMk/>
            <pc:sldMk cId="101877876" sldId="288"/>
            <ac:spMk id="17" creationId="{F7C58959-A947-417F-ADF8-C5FD1DCA1E2C}"/>
          </ac:spMkLst>
        </pc:spChg>
        <pc:picChg chg="del mod">
          <ac:chgData name="子豪 章" userId="a49aefbc8cdc36ad" providerId="LiveId" clId="{623FB465-2A76-4A73-8395-2C9C2F28E62B}" dt="2023-12-18T12:52:06.903" v="290" actId="478"/>
          <ac:picMkLst>
            <pc:docMk/>
            <pc:sldMk cId="101877876" sldId="288"/>
            <ac:picMk id="18" creationId="{BF254AA0-6A50-48E1-BB8F-E598972585CD}"/>
          </ac:picMkLst>
        </pc:picChg>
        <pc:inkChg chg="add">
          <ac:chgData name="子豪 章" userId="a49aefbc8cdc36ad" providerId="LiveId" clId="{623FB465-2A76-4A73-8395-2C9C2F28E62B}" dt="2023-12-18T12:52:02.510" v="288" actId="9405"/>
          <ac:inkMkLst>
            <pc:docMk/>
            <pc:sldMk cId="101877876" sldId="288"/>
            <ac:inkMk id="4" creationId="{60558EA5-62C6-4052-8C70-EC7FE7BF606A}"/>
          </ac:inkMkLst>
        </pc:inkChg>
      </pc:sldChg>
      <pc:sldChg chg="addSp modSp new">
        <pc:chgData name="子豪 章" userId="a49aefbc8cdc36ad" providerId="LiveId" clId="{623FB465-2A76-4A73-8395-2C9C2F28E62B}" dt="2023-12-19T05:55:39.718" v="311" actId="1076"/>
        <pc:sldMkLst>
          <pc:docMk/>
          <pc:sldMk cId="2415981104" sldId="289"/>
        </pc:sldMkLst>
        <pc:picChg chg="add mod">
          <ac:chgData name="子豪 章" userId="a49aefbc8cdc36ad" providerId="LiveId" clId="{623FB465-2A76-4A73-8395-2C9C2F28E62B}" dt="2023-12-19T05:55:39.718" v="311" actId="1076"/>
          <ac:picMkLst>
            <pc:docMk/>
            <pc:sldMk cId="2415981104" sldId="289"/>
            <ac:picMk id="1026" creationId="{1EEDC1C3-2C10-4EE7-A53A-624C90955FBF}"/>
          </ac:picMkLst>
        </pc:picChg>
      </pc:sldChg>
      <pc:sldChg chg="addSp delSp modSp new mod">
        <pc:chgData name="子豪 章" userId="a49aefbc8cdc36ad" providerId="LiveId" clId="{623FB465-2A76-4A73-8395-2C9C2F28E62B}" dt="2023-12-19T06:06:56.005" v="421" actId="20577"/>
        <pc:sldMkLst>
          <pc:docMk/>
          <pc:sldMk cId="3073887171" sldId="290"/>
        </pc:sldMkLst>
        <pc:spChg chg="add mod">
          <ac:chgData name="子豪 章" userId="a49aefbc8cdc36ad" providerId="LiveId" clId="{623FB465-2A76-4A73-8395-2C9C2F28E62B}" dt="2023-12-19T06:06:56.005" v="421" actId="20577"/>
          <ac:spMkLst>
            <pc:docMk/>
            <pc:sldMk cId="3073887171" sldId="290"/>
            <ac:spMk id="5" creationId="{654433D6-588D-4582-81E2-45665953C212}"/>
          </ac:spMkLst>
        </pc:spChg>
        <pc:picChg chg="add del mod modCrop">
          <ac:chgData name="子豪 章" userId="a49aefbc8cdc36ad" providerId="LiveId" clId="{623FB465-2A76-4A73-8395-2C9C2F28E62B}" dt="2023-12-19T06:06:43.714" v="406" actId="478"/>
          <ac:picMkLst>
            <pc:docMk/>
            <pc:sldMk cId="3073887171" sldId="290"/>
            <ac:picMk id="4" creationId="{41986DB0-CAA4-47A3-9130-1BB7F4A36933}"/>
          </ac:picMkLst>
        </pc:picChg>
        <pc:picChg chg="add mod">
          <ac:chgData name="子豪 章" userId="a49aefbc8cdc36ad" providerId="LiveId" clId="{623FB465-2A76-4A73-8395-2C9C2F28E62B}" dt="2023-12-19T06:06:52.488" v="412" actId="1076"/>
          <ac:picMkLst>
            <pc:docMk/>
            <pc:sldMk cId="3073887171" sldId="290"/>
            <ac:picMk id="6" creationId="{2F5CDF2B-E4B7-40CB-9FA4-E78EF3ECD72D}"/>
          </ac:picMkLst>
        </pc:picChg>
      </pc:sldChg>
      <pc:sldChg chg="addSp modSp add mod">
        <pc:chgData name="子豪 章" userId="a49aefbc8cdc36ad" providerId="LiveId" clId="{623FB465-2A76-4A73-8395-2C9C2F28E62B}" dt="2023-12-19T06:12:47.271" v="458" actId="113"/>
        <pc:sldMkLst>
          <pc:docMk/>
          <pc:sldMk cId="2264155571" sldId="307"/>
        </pc:sldMkLst>
        <pc:spChg chg="add mod">
          <ac:chgData name="子豪 章" userId="a49aefbc8cdc36ad" providerId="LiveId" clId="{623FB465-2A76-4A73-8395-2C9C2F28E62B}" dt="2023-12-19T06:12:47.271" v="458" actId="113"/>
          <ac:spMkLst>
            <pc:docMk/>
            <pc:sldMk cId="2264155571" sldId="307"/>
            <ac:spMk id="8" creationId="{85264442-ED3A-4482-9934-99A336410FE6}"/>
          </ac:spMkLst>
        </pc:spChg>
        <pc:picChg chg="mod">
          <ac:chgData name="子豪 章" userId="a49aefbc8cdc36ad" providerId="LiveId" clId="{623FB465-2A76-4A73-8395-2C9C2F28E62B}" dt="2023-12-19T06:10:10.998" v="456" actId="1076"/>
          <ac:picMkLst>
            <pc:docMk/>
            <pc:sldMk cId="2264155571" sldId="307"/>
            <ac:picMk id="5" creationId="{1B0EE165-C8BC-196E-5387-0373E9F634D0}"/>
          </ac:picMkLst>
        </pc:picChg>
      </pc:sldChg>
      <pc:sldChg chg="addSp modSp new mod">
        <pc:chgData name="子豪 章" userId="a49aefbc8cdc36ad" providerId="LiveId" clId="{623FB465-2A76-4A73-8395-2C9C2F28E62B}" dt="2023-12-19T06:16:12.008" v="620" actId="20577"/>
        <pc:sldMkLst>
          <pc:docMk/>
          <pc:sldMk cId="2242030214" sldId="308"/>
        </pc:sldMkLst>
        <pc:spChg chg="add mod">
          <ac:chgData name="子豪 章" userId="a49aefbc8cdc36ad" providerId="LiveId" clId="{623FB465-2A76-4A73-8395-2C9C2F28E62B}" dt="2023-12-19T06:16:12.008" v="620" actId="20577"/>
          <ac:spMkLst>
            <pc:docMk/>
            <pc:sldMk cId="2242030214" sldId="308"/>
            <ac:spMk id="4" creationId="{EDF4E2FB-181C-4C7F-A665-8D587F11E1C0}"/>
          </ac:spMkLst>
        </pc:spChg>
      </pc:sldChg>
    </pc:docChg>
  </pc:docChgLst>
  <pc:docChgLst>
    <pc:chgData name="子豪 章" userId="a49aefbc8cdc36ad" providerId="LiveId" clId="{DD7EA245-BE17-4671-989A-2CCD0193412D}"/>
    <pc:docChg chg="undo custSel addSld delSld modSld">
      <pc:chgData name="子豪 章" userId="a49aefbc8cdc36ad" providerId="LiveId" clId="{DD7EA245-BE17-4671-989A-2CCD0193412D}" dt="2023-11-11T05:54:30.875" v="2696" actId="1076"/>
      <pc:docMkLst>
        <pc:docMk/>
      </pc:docMkLst>
      <pc:sldChg chg="modSp mod">
        <pc:chgData name="子豪 章" userId="a49aefbc8cdc36ad" providerId="LiveId" clId="{DD7EA245-BE17-4671-989A-2CCD0193412D}" dt="2023-11-10T13:24:42.829" v="2669" actId="20577"/>
        <pc:sldMkLst>
          <pc:docMk/>
          <pc:sldMk cId="2427253875" sldId="256"/>
        </pc:sldMkLst>
        <pc:spChg chg="mod">
          <ac:chgData name="子豪 章" userId="a49aefbc8cdc36ad" providerId="LiveId" clId="{DD7EA245-BE17-4671-989A-2CCD0193412D}" dt="2023-11-10T09:20:19.961" v="0"/>
          <ac:spMkLst>
            <pc:docMk/>
            <pc:sldMk cId="2427253875" sldId="256"/>
            <ac:spMk id="6" creationId="{7FF96F01-BAF6-3724-0F21-720371F0A830}"/>
          </ac:spMkLst>
        </pc:spChg>
        <pc:spChg chg="mod">
          <ac:chgData name="子豪 章" userId="a49aefbc8cdc36ad" providerId="LiveId" clId="{DD7EA245-BE17-4671-989A-2CCD0193412D}" dt="2023-11-10T13:24:42.829" v="2669" actId="20577"/>
          <ac:spMkLst>
            <pc:docMk/>
            <pc:sldMk cId="2427253875" sldId="256"/>
            <ac:spMk id="9" creationId="{07D4B21A-9E54-0CE8-623B-9363ABDC19FF}"/>
          </ac:spMkLst>
        </pc:spChg>
      </pc:sldChg>
      <pc:sldChg chg="add del">
        <pc:chgData name="子豪 章" userId="a49aefbc8cdc36ad" providerId="LiveId" clId="{DD7EA245-BE17-4671-989A-2CCD0193412D}" dt="2023-11-10T13:11:32.242" v="2490" actId="47"/>
        <pc:sldMkLst>
          <pc:docMk/>
          <pc:sldMk cId="4057817176" sldId="269"/>
        </pc:sldMkLst>
      </pc:sldChg>
      <pc:sldChg chg="addSp delSp modSp mod">
        <pc:chgData name="子豪 章" userId="a49aefbc8cdc36ad" providerId="LiveId" clId="{DD7EA245-BE17-4671-989A-2CCD0193412D}" dt="2023-11-10T09:49:10.177" v="709" actId="20577"/>
        <pc:sldMkLst>
          <pc:docMk/>
          <pc:sldMk cId="2707967974" sldId="273"/>
        </pc:sldMkLst>
        <pc:spChg chg="add mod">
          <ac:chgData name="子豪 章" userId="a49aefbc8cdc36ad" providerId="LiveId" clId="{DD7EA245-BE17-4671-989A-2CCD0193412D}" dt="2023-11-10T09:48:44.029" v="693" actId="1076"/>
          <ac:spMkLst>
            <pc:docMk/>
            <pc:sldMk cId="2707967974" sldId="273"/>
            <ac:spMk id="3" creationId="{E697FA1A-87D4-4AEC-BC14-602FE90E417A}"/>
          </ac:spMkLst>
        </pc:spChg>
        <pc:spChg chg="add del mod">
          <ac:chgData name="子豪 章" userId="a49aefbc8cdc36ad" providerId="LiveId" clId="{DD7EA245-BE17-4671-989A-2CCD0193412D}" dt="2023-11-10T09:23:23.003" v="172" actId="478"/>
          <ac:spMkLst>
            <pc:docMk/>
            <pc:sldMk cId="2707967974" sldId="273"/>
            <ac:spMk id="5" creationId="{2B8178BE-FD97-473D-806B-C7D02A098B9B}"/>
          </ac:spMkLst>
        </pc:spChg>
        <pc:spChg chg="mod">
          <ac:chgData name="子豪 章" userId="a49aefbc8cdc36ad" providerId="LiveId" clId="{DD7EA245-BE17-4671-989A-2CCD0193412D}" dt="2023-11-10T09:20:33.756" v="1"/>
          <ac:spMkLst>
            <pc:docMk/>
            <pc:sldMk cId="2707967974" sldId="273"/>
            <ac:spMk id="6" creationId="{B2459967-28A5-4CB7-995A-73D1397CB421}"/>
          </ac:spMkLst>
        </pc:spChg>
        <pc:spChg chg="add mod">
          <ac:chgData name="子豪 章" userId="a49aefbc8cdc36ad" providerId="LiveId" clId="{DD7EA245-BE17-4671-989A-2CCD0193412D}" dt="2023-11-10T09:48:54.179" v="703" actId="20577"/>
          <ac:spMkLst>
            <pc:docMk/>
            <pc:sldMk cId="2707967974" sldId="273"/>
            <ac:spMk id="7" creationId="{271DD8C9-C58C-41FE-AE13-04B6741E26A4}"/>
          </ac:spMkLst>
        </pc:spChg>
        <pc:spChg chg="del">
          <ac:chgData name="子豪 章" userId="a49aefbc8cdc36ad" providerId="LiveId" clId="{DD7EA245-BE17-4671-989A-2CCD0193412D}" dt="2023-11-10T09:23:20.230" v="171" actId="478"/>
          <ac:spMkLst>
            <pc:docMk/>
            <pc:sldMk cId="2707967974" sldId="273"/>
            <ac:spMk id="9" creationId="{966402E8-391D-4A00-9A67-23001B1917B4}"/>
          </ac:spMkLst>
        </pc:spChg>
        <pc:spChg chg="del">
          <ac:chgData name="子豪 章" userId="a49aefbc8cdc36ad" providerId="LiveId" clId="{DD7EA245-BE17-4671-989A-2CCD0193412D}" dt="2023-11-10T09:20:37.206" v="3" actId="478"/>
          <ac:spMkLst>
            <pc:docMk/>
            <pc:sldMk cId="2707967974" sldId="273"/>
            <ac:spMk id="11" creationId="{E62E0A10-5AA9-462C-A551-65F26FF7CCC5}"/>
          </ac:spMkLst>
        </pc:spChg>
        <pc:spChg chg="add mod">
          <ac:chgData name="子豪 章" userId="a49aefbc8cdc36ad" providerId="LiveId" clId="{DD7EA245-BE17-4671-989A-2CCD0193412D}" dt="2023-11-10T09:49:10.177" v="709" actId="20577"/>
          <ac:spMkLst>
            <pc:docMk/>
            <pc:sldMk cId="2707967974" sldId="273"/>
            <ac:spMk id="12" creationId="{4EB8D910-1B76-4ED9-AEAF-D31AEF5A8164}"/>
          </ac:spMkLst>
        </pc:spChg>
        <pc:spChg chg="mod">
          <ac:chgData name="子豪 章" userId="a49aefbc8cdc36ad" providerId="LiveId" clId="{DD7EA245-BE17-4671-989A-2CCD0193412D}" dt="2023-11-10T09:48:39.590" v="691"/>
          <ac:spMkLst>
            <pc:docMk/>
            <pc:sldMk cId="2707967974" sldId="273"/>
            <ac:spMk id="15" creationId="{315783FC-3F3C-478C-8E45-E48BF8EA72C0}"/>
          </ac:spMkLst>
        </pc:spChg>
        <pc:spChg chg="mod">
          <ac:chgData name="子豪 章" userId="a49aefbc8cdc36ad" providerId="LiveId" clId="{DD7EA245-BE17-4671-989A-2CCD0193412D}" dt="2023-11-10T09:48:39.590" v="691"/>
          <ac:spMkLst>
            <pc:docMk/>
            <pc:sldMk cId="2707967974" sldId="273"/>
            <ac:spMk id="16" creationId="{57D390AC-15F5-4943-BFE5-C1BB126FF821}"/>
          </ac:spMkLst>
        </pc:spChg>
        <pc:grpChg chg="add mod">
          <ac:chgData name="子豪 章" userId="a49aefbc8cdc36ad" providerId="LiveId" clId="{DD7EA245-BE17-4671-989A-2CCD0193412D}" dt="2023-11-10T09:49:08.921" v="708" actId="1076"/>
          <ac:grpSpMkLst>
            <pc:docMk/>
            <pc:sldMk cId="2707967974" sldId="273"/>
            <ac:grpSpMk id="13" creationId="{3489944F-F66B-414A-BF20-2D6632CAA544}"/>
          </ac:grpSpMkLst>
        </pc:grpChg>
        <pc:picChg chg="add mod">
          <ac:chgData name="子豪 章" userId="a49aefbc8cdc36ad" providerId="LiveId" clId="{DD7EA245-BE17-4671-989A-2CCD0193412D}" dt="2023-11-10T09:23:09.613" v="170" actId="1076"/>
          <ac:picMkLst>
            <pc:docMk/>
            <pc:sldMk cId="2707967974" sldId="273"/>
            <ac:picMk id="2" creationId="{20085C05-E318-4867-B037-DBA900324034}"/>
          </ac:picMkLst>
        </pc:picChg>
        <pc:picChg chg="del">
          <ac:chgData name="子豪 章" userId="a49aefbc8cdc36ad" providerId="LiveId" clId="{DD7EA245-BE17-4671-989A-2CCD0193412D}" dt="2023-11-10T09:20:36.154" v="2" actId="478"/>
          <ac:picMkLst>
            <pc:docMk/>
            <pc:sldMk cId="2707967974" sldId="273"/>
            <ac:picMk id="10" creationId="{F4458B8F-55C6-4386-972F-7E62E6A3613B}"/>
          </ac:picMkLst>
        </pc:picChg>
        <pc:picChg chg="mod">
          <ac:chgData name="子豪 章" userId="a49aefbc8cdc36ad" providerId="LiveId" clId="{DD7EA245-BE17-4671-989A-2CCD0193412D}" dt="2023-11-10T09:48:39.590" v="691"/>
          <ac:picMkLst>
            <pc:docMk/>
            <pc:sldMk cId="2707967974" sldId="273"/>
            <ac:picMk id="14" creationId="{148303A5-E9C2-46C7-96BB-04B4B646F1ED}"/>
          </ac:picMkLst>
        </pc:picChg>
        <pc:cxnChg chg="add del mod">
          <ac:chgData name="子豪 章" userId="a49aefbc8cdc36ad" providerId="LiveId" clId="{DD7EA245-BE17-4671-989A-2CCD0193412D}" dt="2023-11-10T09:48:45.695" v="694" actId="478"/>
          <ac:cxnSpMkLst>
            <pc:docMk/>
            <pc:sldMk cId="2707967974" sldId="273"/>
            <ac:cxnSpMk id="17" creationId="{73B4815A-1293-4633-AEAC-DAACB766C20D}"/>
          </ac:cxnSpMkLst>
        </pc:cxnChg>
      </pc:sldChg>
      <pc:sldChg chg="addSp delSp modSp mod">
        <pc:chgData name="子豪 章" userId="a49aefbc8cdc36ad" providerId="LiveId" clId="{DD7EA245-BE17-4671-989A-2CCD0193412D}" dt="2023-11-10T12:49:16.107" v="1930" actId="478"/>
        <pc:sldMkLst>
          <pc:docMk/>
          <pc:sldMk cId="371563213" sldId="274"/>
        </pc:sldMkLst>
        <pc:spChg chg="mod">
          <ac:chgData name="子豪 章" userId="a49aefbc8cdc36ad" providerId="LiveId" clId="{DD7EA245-BE17-4671-989A-2CCD0193412D}" dt="2023-11-10T09:49:21.069" v="723" actId="20577"/>
          <ac:spMkLst>
            <pc:docMk/>
            <pc:sldMk cId="371563213" sldId="274"/>
            <ac:spMk id="2" creationId="{CF3BD7D2-2E04-432A-A44F-7F627FE3A56C}"/>
          </ac:spMkLst>
        </pc:spChg>
        <pc:spChg chg="add del mod">
          <ac:chgData name="子豪 章" userId="a49aefbc8cdc36ad" providerId="LiveId" clId="{DD7EA245-BE17-4671-989A-2CCD0193412D}" dt="2023-11-10T09:48:37.502" v="690" actId="21"/>
          <ac:spMkLst>
            <pc:docMk/>
            <pc:sldMk cId="371563213" sldId="274"/>
            <ac:spMk id="3" creationId="{64D356CD-4855-4044-A2FA-9E7903A9145B}"/>
          </ac:spMkLst>
        </pc:spChg>
        <pc:spChg chg="add mod">
          <ac:chgData name="子豪 章" userId="a49aefbc8cdc36ad" providerId="LiveId" clId="{DD7EA245-BE17-4671-989A-2CCD0193412D}" dt="2023-11-10T09:28:38.259" v="408" actId="164"/>
          <ac:spMkLst>
            <pc:docMk/>
            <pc:sldMk cId="371563213" sldId="274"/>
            <ac:spMk id="4" creationId="{65B7C956-591B-4B42-B2DE-D0CB16BE73FA}"/>
          </ac:spMkLst>
        </pc:spChg>
        <pc:spChg chg="del">
          <ac:chgData name="子豪 章" userId="a49aefbc8cdc36ad" providerId="LiveId" clId="{DD7EA245-BE17-4671-989A-2CCD0193412D}" dt="2023-11-10T09:23:49.579" v="187" actId="478"/>
          <ac:spMkLst>
            <pc:docMk/>
            <pc:sldMk cId="371563213" sldId="274"/>
            <ac:spMk id="13" creationId="{AACA8A8E-FE40-494A-9C3E-4D2E5A79F0FA}"/>
          </ac:spMkLst>
        </pc:spChg>
        <pc:spChg chg="add del mod">
          <ac:chgData name="子豪 章" userId="a49aefbc8cdc36ad" providerId="LiveId" clId="{DD7EA245-BE17-4671-989A-2CCD0193412D}" dt="2023-11-10T09:52:18.643" v="784" actId="21"/>
          <ac:spMkLst>
            <pc:docMk/>
            <pc:sldMk cId="371563213" sldId="274"/>
            <ac:spMk id="16" creationId="{D8D38A71-B208-4309-85A4-60F0E2C9F3F5}"/>
          </ac:spMkLst>
        </pc:spChg>
        <pc:spChg chg="add mod">
          <ac:chgData name="子豪 章" userId="a49aefbc8cdc36ad" providerId="LiveId" clId="{DD7EA245-BE17-4671-989A-2CCD0193412D}" dt="2023-11-10T09:28:38.259" v="408" actId="164"/>
          <ac:spMkLst>
            <pc:docMk/>
            <pc:sldMk cId="371563213" sldId="274"/>
            <ac:spMk id="17" creationId="{C5096E4A-BA89-4C21-B53C-0E7E455D70CB}"/>
          </ac:spMkLst>
        </pc:spChg>
        <pc:spChg chg="add del mod">
          <ac:chgData name="子豪 章" userId="a49aefbc8cdc36ad" providerId="LiveId" clId="{DD7EA245-BE17-4671-989A-2CCD0193412D}" dt="2023-11-10T11:29:36.435" v="1049" actId="478"/>
          <ac:spMkLst>
            <pc:docMk/>
            <pc:sldMk cId="371563213" sldId="274"/>
            <ac:spMk id="19" creationId="{FAB09B37-2E1B-459E-A352-9029FDD43F75}"/>
          </ac:spMkLst>
        </pc:spChg>
        <pc:spChg chg="add del mod">
          <ac:chgData name="子豪 章" userId="a49aefbc8cdc36ad" providerId="LiveId" clId="{DD7EA245-BE17-4671-989A-2CCD0193412D}" dt="2023-11-10T09:29:39.702" v="432" actId="478"/>
          <ac:spMkLst>
            <pc:docMk/>
            <pc:sldMk cId="371563213" sldId="274"/>
            <ac:spMk id="20" creationId="{B3A7A9D8-FA61-406B-B907-314D40256F5D}"/>
          </ac:spMkLst>
        </pc:spChg>
        <pc:spChg chg="add del mod">
          <ac:chgData name="子豪 章" userId="a49aefbc8cdc36ad" providerId="LiveId" clId="{DD7EA245-BE17-4671-989A-2CCD0193412D}" dt="2023-11-10T09:51:07.696" v="746" actId="478"/>
          <ac:spMkLst>
            <pc:docMk/>
            <pc:sldMk cId="371563213" sldId="274"/>
            <ac:spMk id="21" creationId="{C7D3064D-300B-4A2E-9AEF-84F6176695A6}"/>
          </ac:spMkLst>
        </pc:spChg>
        <pc:spChg chg="del">
          <ac:chgData name="子豪 章" userId="a49aefbc8cdc36ad" providerId="LiveId" clId="{DD7EA245-BE17-4671-989A-2CCD0193412D}" dt="2023-11-10T09:23:49.579" v="187" actId="478"/>
          <ac:spMkLst>
            <pc:docMk/>
            <pc:sldMk cId="371563213" sldId="274"/>
            <ac:spMk id="23" creationId="{12577A3B-9201-427C-9DF2-28F0911B9817}"/>
          </ac:spMkLst>
        </pc:spChg>
        <pc:spChg chg="del">
          <ac:chgData name="子豪 章" userId="a49aefbc8cdc36ad" providerId="LiveId" clId="{DD7EA245-BE17-4671-989A-2CCD0193412D}" dt="2023-11-10T09:23:49.579" v="187" actId="478"/>
          <ac:spMkLst>
            <pc:docMk/>
            <pc:sldMk cId="371563213" sldId="274"/>
            <ac:spMk id="25" creationId="{633EFE48-2CA6-4802-8EC0-255AD4EF8236}"/>
          </ac:spMkLst>
        </pc:spChg>
        <pc:spChg chg="add mod">
          <ac:chgData name="子豪 章" userId="a49aefbc8cdc36ad" providerId="LiveId" clId="{DD7EA245-BE17-4671-989A-2CCD0193412D}" dt="2023-11-10T11:44:00.501" v="1141" actId="255"/>
          <ac:spMkLst>
            <pc:docMk/>
            <pc:sldMk cId="371563213" sldId="274"/>
            <ac:spMk id="30" creationId="{9BC3DD5E-03FA-4158-9621-0DDB16C01D85}"/>
          </ac:spMkLst>
        </pc:spChg>
        <pc:spChg chg="add del mod">
          <ac:chgData name="子豪 章" userId="a49aefbc8cdc36ad" providerId="LiveId" clId="{DD7EA245-BE17-4671-989A-2CCD0193412D}" dt="2023-11-10T09:52:18.643" v="784" actId="21"/>
          <ac:spMkLst>
            <pc:docMk/>
            <pc:sldMk cId="371563213" sldId="274"/>
            <ac:spMk id="31" creationId="{8978F307-96AA-4704-A32A-634CB75C2BEA}"/>
          </ac:spMkLst>
        </pc:spChg>
        <pc:spChg chg="del">
          <ac:chgData name="子豪 章" userId="a49aefbc8cdc36ad" providerId="LiveId" clId="{DD7EA245-BE17-4671-989A-2CCD0193412D}" dt="2023-11-10T09:23:49.579" v="187" actId="478"/>
          <ac:spMkLst>
            <pc:docMk/>
            <pc:sldMk cId="371563213" sldId="274"/>
            <ac:spMk id="32" creationId="{B0BB0F8A-8E2C-4FAB-843B-AFA5528938A9}"/>
          </ac:spMkLst>
        </pc:spChg>
        <pc:spChg chg="del">
          <ac:chgData name="子豪 章" userId="a49aefbc8cdc36ad" providerId="LiveId" clId="{DD7EA245-BE17-4671-989A-2CCD0193412D}" dt="2023-11-10T09:23:49.579" v="187" actId="478"/>
          <ac:spMkLst>
            <pc:docMk/>
            <pc:sldMk cId="371563213" sldId="274"/>
            <ac:spMk id="33" creationId="{49323724-3605-4181-80A4-C6458A9724FB}"/>
          </ac:spMkLst>
        </pc:spChg>
        <pc:spChg chg="add mod">
          <ac:chgData name="子豪 章" userId="a49aefbc8cdc36ad" providerId="LiveId" clId="{DD7EA245-BE17-4671-989A-2CCD0193412D}" dt="2023-11-10T11:29:21.745" v="1042" actId="1076"/>
          <ac:spMkLst>
            <pc:docMk/>
            <pc:sldMk cId="371563213" sldId="274"/>
            <ac:spMk id="34" creationId="{A9654426-A90E-46FF-BB16-BF7C5751CACC}"/>
          </ac:spMkLst>
        </pc:spChg>
        <pc:spChg chg="add del mod">
          <ac:chgData name="子豪 章" userId="a49aefbc8cdc36ad" providerId="LiveId" clId="{DD7EA245-BE17-4671-989A-2CCD0193412D}" dt="2023-11-10T11:20:40.205" v="845"/>
          <ac:spMkLst>
            <pc:docMk/>
            <pc:sldMk cId="371563213" sldId="274"/>
            <ac:spMk id="35" creationId="{FB1BF2AA-9BC0-44CA-AD4B-FF51E7C9D4A4}"/>
          </ac:spMkLst>
        </pc:spChg>
        <pc:spChg chg="add mod">
          <ac:chgData name="子豪 章" userId="a49aefbc8cdc36ad" providerId="LiveId" clId="{DD7EA245-BE17-4671-989A-2CCD0193412D}" dt="2023-11-10T11:29:19.213" v="1041" actId="1076"/>
          <ac:spMkLst>
            <pc:docMk/>
            <pc:sldMk cId="371563213" sldId="274"/>
            <ac:spMk id="36" creationId="{C7ED42B3-6588-463C-A273-272907B96D7E}"/>
          </ac:spMkLst>
        </pc:spChg>
        <pc:spChg chg="del">
          <ac:chgData name="子豪 章" userId="a49aefbc8cdc36ad" providerId="LiveId" clId="{DD7EA245-BE17-4671-989A-2CCD0193412D}" dt="2023-11-10T09:23:49.579" v="187" actId="478"/>
          <ac:spMkLst>
            <pc:docMk/>
            <pc:sldMk cId="371563213" sldId="274"/>
            <ac:spMk id="37" creationId="{16A0D916-D5E2-471F-B821-2F384FAFAFD1}"/>
          </ac:spMkLst>
        </pc:spChg>
        <pc:spChg chg="del">
          <ac:chgData name="子豪 章" userId="a49aefbc8cdc36ad" providerId="LiveId" clId="{DD7EA245-BE17-4671-989A-2CCD0193412D}" dt="2023-11-10T09:23:49.579" v="187" actId="478"/>
          <ac:spMkLst>
            <pc:docMk/>
            <pc:sldMk cId="371563213" sldId="274"/>
            <ac:spMk id="38" creationId="{2C580C00-DBE3-4A2B-AE67-73896D3336CB}"/>
          </ac:spMkLst>
        </pc:spChg>
        <pc:spChg chg="add mod">
          <ac:chgData name="子豪 章" userId="a49aefbc8cdc36ad" providerId="LiveId" clId="{DD7EA245-BE17-4671-989A-2CCD0193412D}" dt="2023-11-10T12:22:34.423" v="1244" actId="1076"/>
          <ac:spMkLst>
            <pc:docMk/>
            <pc:sldMk cId="371563213" sldId="274"/>
            <ac:spMk id="39" creationId="{15BECE6F-DC25-49FF-803B-BFCC4708098C}"/>
          </ac:spMkLst>
        </pc:spChg>
        <pc:spChg chg="add del mod">
          <ac:chgData name="子豪 章" userId="a49aefbc8cdc36ad" providerId="LiveId" clId="{DD7EA245-BE17-4671-989A-2CCD0193412D}" dt="2023-11-10T11:29:47.088" v="1054" actId="478"/>
          <ac:spMkLst>
            <pc:docMk/>
            <pc:sldMk cId="371563213" sldId="274"/>
            <ac:spMk id="41" creationId="{63C80885-269C-430D-84E2-7CC055E5E4A3}"/>
          </ac:spMkLst>
        </pc:spChg>
        <pc:spChg chg="add del mod">
          <ac:chgData name="子豪 章" userId="a49aefbc8cdc36ad" providerId="LiveId" clId="{DD7EA245-BE17-4671-989A-2CCD0193412D}" dt="2023-11-10T11:24:05.646" v="936" actId="478"/>
          <ac:spMkLst>
            <pc:docMk/>
            <pc:sldMk cId="371563213" sldId="274"/>
            <ac:spMk id="42" creationId="{A3C7E8BC-D018-4C9D-92AA-36AEE0F2B1A0}"/>
          </ac:spMkLst>
        </pc:spChg>
        <pc:spChg chg="add mod">
          <ac:chgData name="子豪 章" userId="a49aefbc8cdc36ad" providerId="LiveId" clId="{DD7EA245-BE17-4671-989A-2CCD0193412D}" dt="2023-11-10T11:27:56.608" v="974" actId="1076"/>
          <ac:spMkLst>
            <pc:docMk/>
            <pc:sldMk cId="371563213" sldId="274"/>
            <ac:spMk id="43" creationId="{A5F88C4F-CE7C-4E22-990A-D74326453451}"/>
          </ac:spMkLst>
        </pc:spChg>
        <pc:spChg chg="add mod">
          <ac:chgData name="子豪 章" userId="a49aefbc8cdc36ad" providerId="LiveId" clId="{DD7EA245-BE17-4671-989A-2CCD0193412D}" dt="2023-11-10T11:29:10.153" v="1039" actId="1035"/>
          <ac:spMkLst>
            <pc:docMk/>
            <pc:sldMk cId="371563213" sldId="274"/>
            <ac:spMk id="44" creationId="{FBADF2C5-72CB-4BC7-A8CE-6E16EC1A4341}"/>
          </ac:spMkLst>
        </pc:spChg>
        <pc:spChg chg="add mod">
          <ac:chgData name="子豪 章" userId="a49aefbc8cdc36ad" providerId="LiveId" clId="{DD7EA245-BE17-4671-989A-2CCD0193412D}" dt="2023-11-10T11:29:43.455" v="1053" actId="20577"/>
          <ac:spMkLst>
            <pc:docMk/>
            <pc:sldMk cId="371563213" sldId="274"/>
            <ac:spMk id="46" creationId="{D1D93501-D7A1-4DD1-A860-E5F242E664C8}"/>
          </ac:spMkLst>
        </pc:spChg>
        <pc:spChg chg="add mod">
          <ac:chgData name="子豪 章" userId="a49aefbc8cdc36ad" providerId="LiveId" clId="{DD7EA245-BE17-4671-989A-2CCD0193412D}" dt="2023-11-10T11:29:25.600" v="1044" actId="14100"/>
          <ac:spMkLst>
            <pc:docMk/>
            <pc:sldMk cId="371563213" sldId="274"/>
            <ac:spMk id="49" creationId="{C1F84169-7B24-471E-A3DB-204C529D3D78}"/>
          </ac:spMkLst>
        </pc:spChg>
        <pc:spChg chg="add mod">
          <ac:chgData name="子豪 章" userId="a49aefbc8cdc36ad" providerId="LiveId" clId="{DD7EA245-BE17-4671-989A-2CCD0193412D}" dt="2023-11-10T12:36:16.586" v="1666" actId="20577"/>
          <ac:spMkLst>
            <pc:docMk/>
            <pc:sldMk cId="371563213" sldId="274"/>
            <ac:spMk id="50" creationId="{36DBB73B-4C99-4AC9-8D77-C0C07B692CB3}"/>
          </ac:spMkLst>
        </pc:spChg>
        <pc:spChg chg="add mod">
          <ac:chgData name="子豪 章" userId="a49aefbc8cdc36ad" providerId="LiveId" clId="{DD7EA245-BE17-4671-989A-2CCD0193412D}" dt="2023-11-10T11:44:00.501" v="1141" actId="255"/>
          <ac:spMkLst>
            <pc:docMk/>
            <pc:sldMk cId="371563213" sldId="274"/>
            <ac:spMk id="52" creationId="{3D8DE526-627D-4E35-8AAA-3784EFAAED20}"/>
          </ac:spMkLst>
        </pc:spChg>
        <pc:spChg chg="add mod">
          <ac:chgData name="子豪 章" userId="a49aefbc8cdc36ad" providerId="LiveId" clId="{DD7EA245-BE17-4671-989A-2CCD0193412D}" dt="2023-11-10T11:44:00.501" v="1141" actId="255"/>
          <ac:spMkLst>
            <pc:docMk/>
            <pc:sldMk cId="371563213" sldId="274"/>
            <ac:spMk id="54" creationId="{A09A9A73-B30C-4493-9061-3D5536E66FB9}"/>
          </ac:spMkLst>
        </pc:spChg>
        <pc:spChg chg="add del mod">
          <ac:chgData name="子豪 章" userId="a49aefbc8cdc36ad" providerId="LiveId" clId="{DD7EA245-BE17-4671-989A-2CCD0193412D}" dt="2023-11-10T12:49:16.107" v="1930" actId="478"/>
          <ac:spMkLst>
            <pc:docMk/>
            <pc:sldMk cId="371563213" sldId="274"/>
            <ac:spMk id="56" creationId="{31628A6F-A994-4F41-92DB-A40B3268211F}"/>
          </ac:spMkLst>
        </pc:spChg>
        <pc:spChg chg="add del mod">
          <ac:chgData name="子豪 章" userId="a49aefbc8cdc36ad" providerId="LiveId" clId="{DD7EA245-BE17-4671-989A-2CCD0193412D}" dt="2023-11-10T12:22:17.811" v="1238"/>
          <ac:spMkLst>
            <pc:docMk/>
            <pc:sldMk cId="371563213" sldId="274"/>
            <ac:spMk id="57" creationId="{02882775-E99E-4198-B81C-CE779B0C259A}"/>
          </ac:spMkLst>
        </pc:spChg>
        <pc:spChg chg="add del mod">
          <ac:chgData name="子豪 章" userId="a49aefbc8cdc36ad" providerId="LiveId" clId="{DD7EA245-BE17-4671-989A-2CCD0193412D}" dt="2023-11-10T12:22:42.139" v="1248" actId="478"/>
          <ac:spMkLst>
            <pc:docMk/>
            <pc:sldMk cId="371563213" sldId="274"/>
            <ac:spMk id="58" creationId="{F2EFD0CA-22AE-4FD5-B300-2559FFDDD395}"/>
          </ac:spMkLst>
        </pc:spChg>
        <pc:spChg chg="add del mod">
          <ac:chgData name="子豪 章" userId="a49aefbc8cdc36ad" providerId="LiveId" clId="{DD7EA245-BE17-4671-989A-2CCD0193412D}" dt="2023-11-10T12:24:01.521" v="1307" actId="478"/>
          <ac:spMkLst>
            <pc:docMk/>
            <pc:sldMk cId="371563213" sldId="274"/>
            <ac:spMk id="59" creationId="{CFD3D4E0-3067-4C20-949D-0419091EEB3E}"/>
          </ac:spMkLst>
        </pc:spChg>
        <pc:spChg chg="add del mod">
          <ac:chgData name="子豪 章" userId="a49aefbc8cdc36ad" providerId="LiveId" clId="{DD7EA245-BE17-4671-989A-2CCD0193412D}" dt="2023-11-10T12:25:24.638" v="1439"/>
          <ac:spMkLst>
            <pc:docMk/>
            <pc:sldMk cId="371563213" sldId="274"/>
            <ac:spMk id="60" creationId="{0D57A9A5-0319-4DE2-A358-14DF82A99930}"/>
          </ac:spMkLst>
        </pc:spChg>
        <pc:spChg chg="add mod">
          <ac:chgData name="子豪 章" userId="a49aefbc8cdc36ad" providerId="LiveId" clId="{DD7EA245-BE17-4671-989A-2CCD0193412D}" dt="2023-11-10T12:36:28.718" v="1671" actId="1076"/>
          <ac:spMkLst>
            <pc:docMk/>
            <pc:sldMk cId="371563213" sldId="274"/>
            <ac:spMk id="61" creationId="{618975A0-D118-4AF6-8711-13F84AAA3D0A}"/>
          </ac:spMkLst>
        </pc:spChg>
        <pc:spChg chg="add mod">
          <ac:chgData name="子豪 章" userId="a49aefbc8cdc36ad" providerId="LiveId" clId="{DD7EA245-BE17-4671-989A-2CCD0193412D}" dt="2023-11-10T12:36:48.592" v="1676" actId="113"/>
          <ac:spMkLst>
            <pc:docMk/>
            <pc:sldMk cId="371563213" sldId="274"/>
            <ac:spMk id="67" creationId="{6C691E4F-B3E0-40F9-B85B-FD1C52DA3DFD}"/>
          </ac:spMkLst>
        </pc:spChg>
        <pc:spChg chg="add del mod">
          <ac:chgData name="子豪 章" userId="a49aefbc8cdc36ad" providerId="LiveId" clId="{DD7EA245-BE17-4671-989A-2CCD0193412D}" dt="2023-11-10T12:39:07.649" v="1754" actId="478"/>
          <ac:spMkLst>
            <pc:docMk/>
            <pc:sldMk cId="371563213" sldId="274"/>
            <ac:spMk id="68" creationId="{2F93472C-B34B-4175-A182-29FDC0ECE2C6}"/>
          </ac:spMkLst>
        </pc:spChg>
        <pc:spChg chg="add del mod">
          <ac:chgData name="子豪 章" userId="a49aefbc8cdc36ad" providerId="LiveId" clId="{DD7EA245-BE17-4671-989A-2CCD0193412D}" dt="2023-11-10T12:34:39.889" v="1626"/>
          <ac:spMkLst>
            <pc:docMk/>
            <pc:sldMk cId="371563213" sldId="274"/>
            <ac:spMk id="70" creationId="{63BDD12E-413D-4811-9C79-D970250F303A}"/>
          </ac:spMkLst>
        </pc:spChg>
        <pc:spChg chg="add mod">
          <ac:chgData name="子豪 章" userId="a49aefbc8cdc36ad" providerId="LiveId" clId="{DD7EA245-BE17-4671-989A-2CCD0193412D}" dt="2023-11-10T12:48:59.481" v="1929" actId="20577"/>
          <ac:spMkLst>
            <pc:docMk/>
            <pc:sldMk cId="371563213" sldId="274"/>
            <ac:spMk id="71" creationId="{9BC56AB7-8B38-4CD2-9B0C-B9CF03FD03CE}"/>
          </ac:spMkLst>
        </pc:spChg>
        <pc:spChg chg="add mod">
          <ac:chgData name="子豪 章" userId="a49aefbc8cdc36ad" providerId="LiveId" clId="{DD7EA245-BE17-4671-989A-2CCD0193412D}" dt="2023-11-10T12:44:53.295" v="1834" actId="1076"/>
          <ac:spMkLst>
            <pc:docMk/>
            <pc:sldMk cId="371563213" sldId="274"/>
            <ac:spMk id="77" creationId="{8DAB71A7-8352-48E7-8BA1-29C61B33BFCF}"/>
          </ac:spMkLst>
        </pc:spChg>
        <pc:grpChg chg="add del mod">
          <ac:chgData name="子豪 章" userId="a49aefbc8cdc36ad" providerId="LiveId" clId="{DD7EA245-BE17-4671-989A-2CCD0193412D}" dt="2023-11-10T09:48:37.502" v="690" actId="21"/>
          <ac:grpSpMkLst>
            <pc:docMk/>
            <pc:sldMk cId="371563213" sldId="274"/>
            <ac:grpSpMk id="5" creationId="{640CCB4F-4478-463E-A289-C5CB33493A30}"/>
          </ac:grpSpMkLst>
        </pc:grpChg>
        <pc:picChg chg="add mod">
          <ac:chgData name="子豪 章" userId="a49aefbc8cdc36ad" providerId="LiveId" clId="{DD7EA245-BE17-4671-989A-2CCD0193412D}" dt="2023-11-10T12:36:06.587" v="1663" actId="1076"/>
          <ac:picMkLst>
            <pc:docMk/>
            <pc:sldMk cId="371563213" sldId="274"/>
            <ac:picMk id="11" creationId="{B92A65B4-80A6-4F45-90E3-9EB2A17B53A3}"/>
          </ac:picMkLst>
        </pc:picChg>
        <pc:picChg chg="del">
          <ac:chgData name="子豪 章" userId="a49aefbc8cdc36ad" providerId="LiveId" clId="{DD7EA245-BE17-4671-989A-2CCD0193412D}" dt="2023-11-10T09:23:49.579" v="187" actId="478"/>
          <ac:picMkLst>
            <pc:docMk/>
            <pc:sldMk cId="371563213" sldId="274"/>
            <ac:picMk id="12" creationId="{C51AD42F-002E-4E27-B11D-2DE2695254EA}"/>
          </ac:picMkLst>
        </pc:picChg>
        <pc:picChg chg="add mod">
          <ac:chgData name="子豪 章" userId="a49aefbc8cdc36ad" providerId="LiveId" clId="{DD7EA245-BE17-4671-989A-2CCD0193412D}" dt="2023-11-10T09:28:38.259" v="408" actId="164"/>
          <ac:picMkLst>
            <pc:docMk/>
            <pc:sldMk cId="371563213" sldId="274"/>
            <ac:picMk id="14" creationId="{771A3A44-3F3E-49A9-B949-B53FFA1D6BE0}"/>
          </ac:picMkLst>
        </pc:picChg>
        <pc:picChg chg="add del mod">
          <ac:chgData name="子豪 章" userId="a49aefbc8cdc36ad" providerId="LiveId" clId="{DD7EA245-BE17-4671-989A-2CCD0193412D}" dt="2023-11-10T09:52:18.643" v="784" actId="21"/>
          <ac:picMkLst>
            <pc:docMk/>
            <pc:sldMk cId="371563213" sldId="274"/>
            <ac:picMk id="22" creationId="{FBDA7888-8880-4008-9D8A-250B65A1013C}"/>
          </ac:picMkLst>
        </pc:picChg>
        <pc:picChg chg="add mod">
          <ac:chgData name="子豪 章" userId="a49aefbc8cdc36ad" providerId="LiveId" clId="{DD7EA245-BE17-4671-989A-2CCD0193412D}" dt="2023-11-10T11:45:22.153" v="1215" actId="1076"/>
          <ac:picMkLst>
            <pc:docMk/>
            <pc:sldMk cId="371563213" sldId="274"/>
            <ac:picMk id="29" creationId="{B1058B45-457A-468B-A102-BA8CA1296C18}"/>
          </ac:picMkLst>
        </pc:picChg>
        <pc:picChg chg="add mod">
          <ac:chgData name="子豪 章" userId="a49aefbc8cdc36ad" providerId="LiveId" clId="{DD7EA245-BE17-4671-989A-2CCD0193412D}" dt="2023-11-10T11:29:30.305" v="1046" actId="1076"/>
          <ac:picMkLst>
            <pc:docMk/>
            <pc:sldMk cId="371563213" sldId="274"/>
            <ac:picMk id="40" creationId="{3553CF54-2F19-495F-AB65-8F8625FAEE8D}"/>
          </ac:picMkLst>
        </pc:picChg>
        <pc:picChg chg="add mod">
          <ac:chgData name="子豪 章" userId="a49aefbc8cdc36ad" providerId="LiveId" clId="{DD7EA245-BE17-4671-989A-2CCD0193412D}" dt="2023-11-10T11:28:25.855" v="988" actId="1076"/>
          <ac:picMkLst>
            <pc:docMk/>
            <pc:sldMk cId="371563213" sldId="274"/>
            <ac:picMk id="47" creationId="{EDD1FE66-F4DF-48E7-9370-80A1E509DDD6}"/>
          </ac:picMkLst>
        </pc:picChg>
        <pc:cxnChg chg="add mod">
          <ac:chgData name="子豪 章" userId="a49aefbc8cdc36ad" providerId="LiveId" clId="{DD7EA245-BE17-4671-989A-2CCD0193412D}" dt="2023-11-10T09:49:46.298" v="731" actId="1076"/>
          <ac:cxnSpMkLst>
            <pc:docMk/>
            <pc:sldMk cId="371563213" sldId="274"/>
            <ac:cxnSpMk id="8" creationId="{584DA347-A2BE-4C8C-A69B-775268058F42}"/>
          </ac:cxnSpMkLst>
        </pc:cxnChg>
        <pc:cxnChg chg="add del mod">
          <ac:chgData name="子豪 章" userId="a49aefbc8cdc36ad" providerId="LiveId" clId="{DD7EA245-BE17-4671-989A-2CCD0193412D}" dt="2023-11-10T09:28:43.155" v="412" actId="478"/>
          <ac:cxnSpMkLst>
            <pc:docMk/>
            <pc:sldMk cId="371563213" sldId="274"/>
            <ac:cxnSpMk id="15" creationId="{DD4CFEC4-7C61-421C-A84A-87FE1C1E8B94}"/>
          </ac:cxnSpMkLst>
        </pc:cxnChg>
        <pc:cxnChg chg="add del mod">
          <ac:chgData name="子豪 章" userId="a49aefbc8cdc36ad" providerId="LiveId" clId="{DD7EA245-BE17-4671-989A-2CCD0193412D}" dt="2023-11-10T09:48:37.502" v="690" actId="21"/>
          <ac:cxnSpMkLst>
            <pc:docMk/>
            <pc:sldMk cId="371563213" sldId="274"/>
            <ac:cxnSpMk id="24" creationId="{D6FA97ED-62A1-4029-AA3E-17034FB0EC49}"/>
          </ac:cxnSpMkLst>
        </pc:cxnChg>
        <pc:cxnChg chg="del">
          <ac:chgData name="子豪 章" userId="a49aefbc8cdc36ad" providerId="LiveId" clId="{DD7EA245-BE17-4671-989A-2CCD0193412D}" dt="2023-11-10T09:23:49.579" v="187" actId="478"/>
          <ac:cxnSpMkLst>
            <pc:docMk/>
            <pc:sldMk cId="371563213" sldId="274"/>
            <ac:cxnSpMk id="26" creationId="{F0BA04B3-B7B8-4B84-9567-B885E47C9C7D}"/>
          </ac:cxnSpMkLst>
        </pc:cxnChg>
        <pc:cxnChg chg="add del mod">
          <ac:chgData name="子豪 章" userId="a49aefbc8cdc36ad" providerId="LiveId" clId="{DD7EA245-BE17-4671-989A-2CCD0193412D}" dt="2023-11-10T09:39:49.469" v="456"/>
          <ac:cxnSpMkLst>
            <pc:docMk/>
            <pc:sldMk cId="371563213" sldId="274"/>
            <ac:cxnSpMk id="27" creationId="{9A5D64FB-3ED1-40D0-852E-F40EBAC67E07}"/>
          </ac:cxnSpMkLst>
        </pc:cxnChg>
        <pc:cxnChg chg="del">
          <ac:chgData name="子豪 章" userId="a49aefbc8cdc36ad" providerId="LiveId" clId="{DD7EA245-BE17-4671-989A-2CCD0193412D}" dt="2023-11-10T09:23:49.579" v="187" actId="478"/>
          <ac:cxnSpMkLst>
            <pc:docMk/>
            <pc:sldMk cId="371563213" sldId="274"/>
            <ac:cxnSpMk id="28" creationId="{1851085B-D658-4277-A799-A76274ECFA53}"/>
          </ac:cxnSpMkLst>
        </pc:cxnChg>
        <pc:cxnChg chg="add mod">
          <ac:chgData name="子豪 章" userId="a49aefbc8cdc36ad" providerId="LiveId" clId="{DD7EA245-BE17-4671-989A-2CCD0193412D}" dt="2023-11-10T12:36:25.724" v="1669" actId="14100"/>
          <ac:cxnSpMkLst>
            <pc:docMk/>
            <pc:sldMk cId="371563213" sldId="274"/>
            <ac:cxnSpMk id="63" creationId="{FB3B3B3F-DB93-4CDD-8FFC-AC10E008AE97}"/>
          </ac:cxnSpMkLst>
        </pc:cxnChg>
        <pc:cxnChg chg="add mod">
          <ac:chgData name="子豪 章" userId="a49aefbc8cdc36ad" providerId="LiveId" clId="{DD7EA245-BE17-4671-989A-2CCD0193412D}" dt="2023-11-10T12:36:38.369" v="1673" actId="14100"/>
          <ac:cxnSpMkLst>
            <pc:docMk/>
            <pc:sldMk cId="371563213" sldId="274"/>
            <ac:cxnSpMk id="65" creationId="{E9C18688-8DC0-46F4-AFA2-6BD6EBF38166}"/>
          </ac:cxnSpMkLst>
        </pc:cxnChg>
      </pc:sldChg>
      <pc:sldChg chg="addSp delSp modSp add del mod">
        <pc:chgData name="子豪 章" userId="a49aefbc8cdc36ad" providerId="LiveId" clId="{DD7EA245-BE17-4671-989A-2CCD0193412D}" dt="2023-11-10T13:11:38.850" v="2499" actId="20577"/>
        <pc:sldMkLst>
          <pc:docMk/>
          <pc:sldMk cId="254266090" sldId="275"/>
        </pc:sldMkLst>
        <pc:spChg chg="mod">
          <ac:chgData name="子豪 章" userId="a49aefbc8cdc36ad" providerId="LiveId" clId="{DD7EA245-BE17-4671-989A-2CCD0193412D}" dt="2023-11-10T13:11:38.850" v="2499" actId="20577"/>
          <ac:spMkLst>
            <pc:docMk/>
            <pc:sldMk cId="254266090" sldId="275"/>
            <ac:spMk id="2" creationId="{61AABF0D-928D-4A71-B0B0-7DD3D649E2FA}"/>
          </ac:spMkLst>
        </pc:spChg>
        <pc:spChg chg="del">
          <ac:chgData name="子豪 章" userId="a49aefbc8cdc36ad" providerId="LiveId" clId="{DD7EA245-BE17-4671-989A-2CCD0193412D}" dt="2023-11-10T11:27:22.646" v="962" actId="478"/>
          <ac:spMkLst>
            <pc:docMk/>
            <pc:sldMk cId="254266090" sldId="275"/>
            <ac:spMk id="3" creationId="{E5B434B0-6887-4815-9F6F-287FA7BFF7CB}"/>
          </ac:spMkLst>
        </pc:spChg>
        <pc:spChg chg="add mod">
          <ac:chgData name="子豪 章" userId="a49aefbc8cdc36ad" providerId="LiveId" clId="{DD7EA245-BE17-4671-989A-2CCD0193412D}" dt="2023-11-10T11:27:22.646" v="962" actId="478"/>
          <ac:spMkLst>
            <pc:docMk/>
            <pc:sldMk cId="254266090" sldId="275"/>
            <ac:spMk id="5" creationId="{2B8DFBB2-600B-463B-ACC1-F58BA553ACBA}"/>
          </ac:spMkLst>
        </pc:spChg>
        <pc:spChg chg="del">
          <ac:chgData name="子豪 章" userId="a49aefbc8cdc36ad" providerId="LiveId" clId="{DD7EA245-BE17-4671-989A-2CCD0193412D}" dt="2023-11-10T11:27:22.646" v="962" actId="478"/>
          <ac:spMkLst>
            <pc:docMk/>
            <pc:sldMk cId="254266090" sldId="275"/>
            <ac:spMk id="6" creationId="{8B39F997-5285-49FE-B0AC-04307F44ED07}"/>
          </ac:spMkLst>
        </pc:spChg>
        <pc:spChg chg="del">
          <ac:chgData name="子豪 章" userId="a49aefbc8cdc36ad" providerId="LiveId" clId="{DD7EA245-BE17-4671-989A-2CCD0193412D}" dt="2023-11-10T11:27:22.646" v="962" actId="478"/>
          <ac:spMkLst>
            <pc:docMk/>
            <pc:sldMk cId="254266090" sldId="275"/>
            <ac:spMk id="12" creationId="{B640FD24-221E-410C-9C48-C7753D9FC5D4}"/>
          </ac:spMkLst>
        </pc:spChg>
        <pc:spChg chg="del">
          <ac:chgData name="子豪 章" userId="a49aefbc8cdc36ad" providerId="LiveId" clId="{DD7EA245-BE17-4671-989A-2CCD0193412D}" dt="2023-11-10T11:27:22.646" v="962" actId="478"/>
          <ac:spMkLst>
            <pc:docMk/>
            <pc:sldMk cId="254266090" sldId="275"/>
            <ac:spMk id="14" creationId="{8310DA82-1D0D-4C70-AC0B-261B46EDD1D4}"/>
          </ac:spMkLst>
        </pc:spChg>
        <pc:spChg chg="del">
          <ac:chgData name="子豪 章" userId="a49aefbc8cdc36ad" providerId="LiveId" clId="{DD7EA245-BE17-4671-989A-2CCD0193412D}" dt="2023-11-10T11:27:22.646" v="962" actId="478"/>
          <ac:spMkLst>
            <pc:docMk/>
            <pc:sldMk cId="254266090" sldId="275"/>
            <ac:spMk id="19" creationId="{C32B9118-C71A-4C60-9476-848B32E3A1A3}"/>
          </ac:spMkLst>
        </pc:spChg>
        <pc:spChg chg="del">
          <ac:chgData name="子豪 章" userId="a49aefbc8cdc36ad" providerId="LiveId" clId="{DD7EA245-BE17-4671-989A-2CCD0193412D}" dt="2023-11-10T11:27:22.646" v="962" actId="478"/>
          <ac:spMkLst>
            <pc:docMk/>
            <pc:sldMk cId="254266090" sldId="275"/>
            <ac:spMk id="20" creationId="{7A57FD86-4603-4719-8357-A865455F22F3}"/>
          </ac:spMkLst>
        </pc:spChg>
        <pc:spChg chg="del">
          <ac:chgData name="子豪 章" userId="a49aefbc8cdc36ad" providerId="LiveId" clId="{DD7EA245-BE17-4671-989A-2CCD0193412D}" dt="2023-11-10T11:27:22.646" v="962" actId="478"/>
          <ac:spMkLst>
            <pc:docMk/>
            <pc:sldMk cId="254266090" sldId="275"/>
            <ac:spMk id="22" creationId="{170C9D91-D43A-48B6-93FC-9D8260D1ABCA}"/>
          </ac:spMkLst>
        </pc:spChg>
        <pc:spChg chg="del">
          <ac:chgData name="子豪 章" userId="a49aefbc8cdc36ad" providerId="LiveId" clId="{DD7EA245-BE17-4671-989A-2CCD0193412D}" dt="2023-11-10T11:27:22.646" v="962" actId="478"/>
          <ac:spMkLst>
            <pc:docMk/>
            <pc:sldMk cId="254266090" sldId="275"/>
            <ac:spMk id="30" creationId="{29F42D3E-AC88-4372-BB97-9D2AE96D5F51}"/>
          </ac:spMkLst>
        </pc:spChg>
        <pc:picChg chg="del">
          <ac:chgData name="子豪 章" userId="a49aefbc8cdc36ad" providerId="LiveId" clId="{DD7EA245-BE17-4671-989A-2CCD0193412D}" dt="2023-11-10T11:27:22.646" v="962" actId="478"/>
          <ac:picMkLst>
            <pc:docMk/>
            <pc:sldMk cId="254266090" sldId="275"/>
            <ac:picMk id="7" creationId="{469FFBCE-CBC7-43EC-8710-E8FDF6BB7DCC}"/>
          </ac:picMkLst>
        </pc:picChg>
        <pc:picChg chg="add mod">
          <ac:chgData name="子豪 章" userId="a49aefbc8cdc36ad" providerId="LiveId" clId="{DD7EA245-BE17-4671-989A-2CCD0193412D}" dt="2023-11-10T12:59:26.527" v="2278" actId="1076"/>
          <ac:picMkLst>
            <pc:docMk/>
            <pc:sldMk cId="254266090" sldId="275"/>
            <ac:picMk id="8" creationId="{337F1DF7-F3F1-4D6E-8C19-E5AD22064F38}"/>
          </ac:picMkLst>
        </pc:picChg>
        <pc:picChg chg="del">
          <ac:chgData name="子豪 章" userId="a49aefbc8cdc36ad" providerId="LiveId" clId="{DD7EA245-BE17-4671-989A-2CCD0193412D}" dt="2023-11-10T11:27:22.646" v="962" actId="478"/>
          <ac:picMkLst>
            <pc:docMk/>
            <pc:sldMk cId="254266090" sldId="275"/>
            <ac:picMk id="10" creationId="{9D3AD293-6DB9-4E0B-83C5-64A4AB0BFF68}"/>
          </ac:picMkLst>
        </pc:picChg>
        <pc:picChg chg="del">
          <ac:chgData name="子豪 章" userId="a49aefbc8cdc36ad" providerId="LiveId" clId="{DD7EA245-BE17-4671-989A-2CCD0193412D}" dt="2023-11-10T11:27:22.646" v="962" actId="478"/>
          <ac:picMkLst>
            <pc:docMk/>
            <pc:sldMk cId="254266090" sldId="275"/>
            <ac:picMk id="15" creationId="{F2765C9F-FBBB-454B-B253-8375588249C6}"/>
          </ac:picMkLst>
        </pc:picChg>
        <pc:picChg chg="del">
          <ac:chgData name="子豪 章" userId="a49aefbc8cdc36ad" providerId="LiveId" clId="{DD7EA245-BE17-4671-989A-2CCD0193412D}" dt="2023-11-10T11:27:22.646" v="962" actId="478"/>
          <ac:picMkLst>
            <pc:docMk/>
            <pc:sldMk cId="254266090" sldId="275"/>
            <ac:picMk id="16" creationId="{35852850-2536-4B07-AB48-7DD8E691D5C0}"/>
          </ac:picMkLst>
        </pc:picChg>
        <pc:picChg chg="del">
          <ac:chgData name="子豪 章" userId="a49aefbc8cdc36ad" providerId="LiveId" clId="{DD7EA245-BE17-4671-989A-2CCD0193412D}" dt="2023-11-10T11:27:22.646" v="962" actId="478"/>
          <ac:picMkLst>
            <pc:docMk/>
            <pc:sldMk cId="254266090" sldId="275"/>
            <ac:picMk id="17" creationId="{D2984517-C5A1-4FB2-AF78-2CA5DEAC7599}"/>
          </ac:picMkLst>
        </pc:picChg>
        <pc:cxnChg chg="del">
          <ac:chgData name="子豪 章" userId="a49aefbc8cdc36ad" providerId="LiveId" clId="{DD7EA245-BE17-4671-989A-2CCD0193412D}" dt="2023-11-10T11:27:22.646" v="962" actId="478"/>
          <ac:cxnSpMkLst>
            <pc:docMk/>
            <pc:sldMk cId="254266090" sldId="275"/>
            <ac:cxnSpMk id="23" creationId="{E9F524F3-CCA8-4663-ABB6-57A5DD992095}"/>
          </ac:cxnSpMkLst>
        </pc:cxnChg>
        <pc:cxnChg chg="del">
          <ac:chgData name="子豪 章" userId="a49aefbc8cdc36ad" providerId="LiveId" clId="{DD7EA245-BE17-4671-989A-2CCD0193412D}" dt="2023-11-10T11:27:22.646" v="962" actId="478"/>
          <ac:cxnSpMkLst>
            <pc:docMk/>
            <pc:sldMk cId="254266090" sldId="275"/>
            <ac:cxnSpMk id="25" creationId="{96A0497D-34ED-4066-ABF7-312CB3E1942A}"/>
          </ac:cxnSpMkLst>
        </pc:cxnChg>
      </pc:sldChg>
      <pc:sldChg chg="addSp delSp modSp add del mod">
        <pc:chgData name="子豪 章" userId="a49aefbc8cdc36ad" providerId="LiveId" clId="{DD7EA245-BE17-4671-989A-2CCD0193412D}" dt="2023-11-11T05:54:30.875" v="2696" actId="1076"/>
        <pc:sldMkLst>
          <pc:docMk/>
          <pc:sldMk cId="3634717644" sldId="276"/>
        </pc:sldMkLst>
        <pc:spChg chg="del">
          <ac:chgData name="子豪 章" userId="a49aefbc8cdc36ad" providerId="LiveId" clId="{DD7EA245-BE17-4671-989A-2CCD0193412D}" dt="2023-11-10T11:25:12.549" v="947" actId="478"/>
          <ac:spMkLst>
            <pc:docMk/>
            <pc:sldMk cId="3634717644" sldId="276"/>
            <ac:spMk id="2" creationId="{68DD7250-9AC0-4339-AC8D-3A061A89BCD8}"/>
          </ac:spMkLst>
        </pc:spChg>
        <pc:spChg chg="del">
          <ac:chgData name="子豪 章" userId="a49aefbc8cdc36ad" providerId="LiveId" clId="{DD7EA245-BE17-4671-989A-2CCD0193412D}" dt="2023-11-10T11:25:10.586" v="946" actId="478"/>
          <ac:spMkLst>
            <pc:docMk/>
            <pc:sldMk cId="3634717644" sldId="276"/>
            <ac:spMk id="6" creationId="{A06B06A8-D4C8-478E-A465-74567A085769}"/>
          </ac:spMkLst>
        </pc:spChg>
        <pc:spChg chg="del">
          <ac:chgData name="子豪 章" userId="a49aefbc8cdc36ad" providerId="LiveId" clId="{DD7EA245-BE17-4671-989A-2CCD0193412D}" dt="2023-11-10T11:25:10.586" v="946" actId="478"/>
          <ac:spMkLst>
            <pc:docMk/>
            <pc:sldMk cId="3634717644" sldId="276"/>
            <ac:spMk id="9" creationId="{C86CA45A-7405-472A-8A08-3FEA662F19E5}"/>
          </ac:spMkLst>
        </pc:spChg>
        <pc:spChg chg="add mod">
          <ac:chgData name="子豪 章" userId="a49aefbc8cdc36ad" providerId="LiveId" clId="{DD7EA245-BE17-4671-989A-2CCD0193412D}" dt="2023-11-10T11:25:10.586" v="946" actId="478"/>
          <ac:spMkLst>
            <pc:docMk/>
            <pc:sldMk cId="3634717644" sldId="276"/>
            <ac:spMk id="10" creationId="{AB83F1BE-3009-4873-B02A-696B0A75D790}"/>
          </ac:spMkLst>
        </pc:spChg>
        <pc:spChg chg="del">
          <ac:chgData name="子豪 章" userId="a49aefbc8cdc36ad" providerId="LiveId" clId="{DD7EA245-BE17-4671-989A-2CCD0193412D}" dt="2023-11-10T11:25:10.586" v="946" actId="478"/>
          <ac:spMkLst>
            <pc:docMk/>
            <pc:sldMk cId="3634717644" sldId="276"/>
            <ac:spMk id="11" creationId="{D65BD9CC-223E-444F-BB03-44BEB556E7AC}"/>
          </ac:spMkLst>
        </pc:spChg>
        <pc:spChg chg="del">
          <ac:chgData name="子豪 章" userId="a49aefbc8cdc36ad" providerId="LiveId" clId="{DD7EA245-BE17-4671-989A-2CCD0193412D}" dt="2023-11-10T11:25:10.586" v="946" actId="478"/>
          <ac:spMkLst>
            <pc:docMk/>
            <pc:sldMk cId="3634717644" sldId="276"/>
            <ac:spMk id="12" creationId="{DD048DEA-D9B3-4D34-A049-8D6F36867CC0}"/>
          </ac:spMkLst>
        </pc:spChg>
        <pc:spChg chg="add mod">
          <ac:chgData name="子豪 章" userId="a49aefbc8cdc36ad" providerId="LiveId" clId="{DD7EA245-BE17-4671-989A-2CCD0193412D}" dt="2023-11-10T12:43:17.562" v="1773" actId="20577"/>
          <ac:spMkLst>
            <pc:docMk/>
            <pc:sldMk cId="3634717644" sldId="276"/>
            <ac:spMk id="16" creationId="{8147688C-63CC-4B2A-8960-11B33FA72D9D}"/>
          </ac:spMkLst>
        </pc:spChg>
        <pc:spChg chg="add del mod">
          <ac:chgData name="子豪 章" userId="a49aefbc8cdc36ad" providerId="LiveId" clId="{DD7EA245-BE17-4671-989A-2CCD0193412D}" dt="2023-11-10T12:52:02.056" v="2078" actId="478"/>
          <ac:spMkLst>
            <pc:docMk/>
            <pc:sldMk cId="3634717644" sldId="276"/>
            <ac:spMk id="18" creationId="{BA758ADC-5FB5-43F9-8A78-E7322A2D746B}"/>
          </ac:spMkLst>
        </pc:spChg>
        <pc:spChg chg="add mod">
          <ac:chgData name="子豪 章" userId="a49aefbc8cdc36ad" providerId="LiveId" clId="{DD7EA245-BE17-4671-989A-2CCD0193412D}" dt="2023-11-10T13:00:46.097" v="2295" actId="1076"/>
          <ac:spMkLst>
            <pc:docMk/>
            <pc:sldMk cId="3634717644" sldId="276"/>
            <ac:spMk id="19" creationId="{789896A6-4F81-4553-8DF1-1470D79D9CF5}"/>
          </ac:spMkLst>
        </pc:spChg>
        <pc:spChg chg="add del">
          <ac:chgData name="子豪 章" userId="a49aefbc8cdc36ad" providerId="LiveId" clId="{DD7EA245-BE17-4671-989A-2CCD0193412D}" dt="2023-11-10T12:52:21.272" v="2083" actId="478"/>
          <ac:spMkLst>
            <pc:docMk/>
            <pc:sldMk cId="3634717644" sldId="276"/>
            <ac:spMk id="20" creationId="{54612928-ECEF-477F-8A79-DFE9C7F3930B}"/>
          </ac:spMkLst>
        </pc:spChg>
        <pc:spChg chg="add mod">
          <ac:chgData name="子豪 章" userId="a49aefbc8cdc36ad" providerId="LiveId" clId="{DD7EA245-BE17-4671-989A-2CCD0193412D}" dt="2023-11-10T13:09:55.245" v="2474" actId="1076"/>
          <ac:spMkLst>
            <pc:docMk/>
            <pc:sldMk cId="3634717644" sldId="276"/>
            <ac:spMk id="22" creationId="{55B1FAD2-5BF8-440D-92D2-E6090CF3CEC4}"/>
          </ac:spMkLst>
        </pc:spChg>
        <pc:graphicFrameChg chg="add mod">
          <ac:chgData name="子豪 章" userId="a49aefbc8cdc36ad" providerId="LiveId" clId="{DD7EA245-BE17-4671-989A-2CCD0193412D}" dt="2023-11-10T13:11:00.441" v="2484" actId="1076"/>
          <ac:graphicFrameMkLst>
            <pc:docMk/>
            <pc:sldMk cId="3634717644" sldId="276"/>
            <ac:graphicFrameMk id="23" creationId="{2E6C2360-218E-428A-831A-8CF7B62F378D}"/>
          </ac:graphicFrameMkLst>
        </pc:graphicFrameChg>
        <pc:picChg chg="add mod">
          <ac:chgData name="子豪 章" userId="a49aefbc8cdc36ad" providerId="LiveId" clId="{DD7EA245-BE17-4671-989A-2CCD0193412D}" dt="2023-11-11T05:54:14.031" v="2690" actId="1076"/>
          <ac:picMkLst>
            <pc:docMk/>
            <pc:sldMk cId="3634717644" sldId="276"/>
            <ac:picMk id="2" creationId="{D3D197AA-FEBE-4B55-99CF-DFF8444DF72D}"/>
          </ac:picMkLst>
        </pc:picChg>
        <pc:picChg chg="add mod">
          <ac:chgData name="子豪 章" userId="a49aefbc8cdc36ad" providerId="LiveId" clId="{DD7EA245-BE17-4671-989A-2CCD0193412D}" dt="2023-11-11T05:54:15.249" v="2691" actId="1076"/>
          <ac:picMkLst>
            <pc:docMk/>
            <pc:sldMk cId="3634717644" sldId="276"/>
            <ac:picMk id="3" creationId="{CFB95A3F-96D0-410D-A2E2-B816E7512631}"/>
          </ac:picMkLst>
        </pc:picChg>
        <pc:picChg chg="add mod">
          <ac:chgData name="子豪 章" userId="a49aefbc8cdc36ad" providerId="LiveId" clId="{DD7EA245-BE17-4671-989A-2CCD0193412D}" dt="2023-11-11T05:54:09.633" v="2688" actId="1076"/>
          <ac:picMkLst>
            <pc:docMk/>
            <pc:sldMk cId="3634717644" sldId="276"/>
            <ac:picMk id="4" creationId="{39B1BC82-622F-4F3A-A691-698B4DEC5886}"/>
          </ac:picMkLst>
        </pc:picChg>
        <pc:picChg chg="del">
          <ac:chgData name="子豪 章" userId="a49aefbc8cdc36ad" providerId="LiveId" clId="{DD7EA245-BE17-4671-989A-2CCD0193412D}" dt="2023-11-10T11:25:10.586" v="946" actId="478"/>
          <ac:picMkLst>
            <pc:docMk/>
            <pc:sldMk cId="3634717644" sldId="276"/>
            <ac:picMk id="4" creationId="{F34F6EC8-3C67-4292-B80B-5062EBD5AAD4}"/>
          </ac:picMkLst>
        </pc:picChg>
        <pc:picChg chg="add mod">
          <ac:chgData name="子豪 章" userId="a49aefbc8cdc36ad" providerId="LiveId" clId="{DD7EA245-BE17-4671-989A-2CCD0193412D}" dt="2023-11-11T05:54:30.875" v="2696" actId="1076"/>
          <ac:picMkLst>
            <pc:docMk/>
            <pc:sldMk cId="3634717644" sldId="276"/>
            <ac:picMk id="5" creationId="{4A82458E-A4F7-4125-9313-2559E24BDA21}"/>
          </ac:picMkLst>
        </pc:picChg>
        <pc:picChg chg="del">
          <ac:chgData name="子豪 章" userId="a49aefbc8cdc36ad" providerId="LiveId" clId="{DD7EA245-BE17-4671-989A-2CCD0193412D}" dt="2023-11-10T11:25:10.586" v="946" actId="478"/>
          <ac:picMkLst>
            <pc:docMk/>
            <pc:sldMk cId="3634717644" sldId="276"/>
            <ac:picMk id="5" creationId="{FF9164C2-28D0-4988-A444-2B5FA805B6B5}"/>
          </ac:picMkLst>
        </pc:picChg>
        <pc:picChg chg="del">
          <ac:chgData name="子豪 章" userId="a49aefbc8cdc36ad" providerId="LiveId" clId="{DD7EA245-BE17-4671-989A-2CCD0193412D}" dt="2023-11-10T11:25:10.586" v="946" actId="478"/>
          <ac:picMkLst>
            <pc:docMk/>
            <pc:sldMk cId="3634717644" sldId="276"/>
            <ac:picMk id="7" creationId="{37877730-FC53-44E0-A4A7-260BBD94E8D3}"/>
          </ac:picMkLst>
        </pc:picChg>
        <pc:picChg chg="del">
          <ac:chgData name="子豪 章" userId="a49aefbc8cdc36ad" providerId="LiveId" clId="{DD7EA245-BE17-4671-989A-2CCD0193412D}" dt="2023-11-10T11:25:10.586" v="946" actId="478"/>
          <ac:picMkLst>
            <pc:docMk/>
            <pc:sldMk cId="3634717644" sldId="276"/>
            <ac:picMk id="8" creationId="{9EDBC99E-2915-4622-B8E0-C702FCF3A924}"/>
          </ac:picMkLst>
        </pc:picChg>
        <pc:picChg chg="add mod">
          <ac:chgData name="子豪 章" userId="a49aefbc8cdc36ad" providerId="LiveId" clId="{DD7EA245-BE17-4671-989A-2CCD0193412D}" dt="2023-11-11T05:54:07.508" v="2687" actId="1076"/>
          <ac:picMkLst>
            <pc:docMk/>
            <pc:sldMk cId="3634717644" sldId="276"/>
            <ac:picMk id="17" creationId="{1CBB96D7-7B6C-4855-AFAF-5B870A8C74EE}"/>
          </ac:picMkLst>
        </pc:picChg>
        <pc:picChg chg="add mod">
          <ac:chgData name="子豪 章" userId="a49aefbc8cdc36ad" providerId="LiveId" clId="{DD7EA245-BE17-4671-989A-2CCD0193412D}" dt="2023-11-10T13:07:05.453" v="2329" actId="1076"/>
          <ac:picMkLst>
            <pc:docMk/>
            <pc:sldMk cId="3634717644" sldId="276"/>
            <ac:picMk id="21" creationId="{4A511DBD-B6BF-49F2-A0A3-92EF59A05461}"/>
          </ac:picMkLst>
        </pc:picChg>
        <pc:picChg chg="add mod">
          <ac:chgData name="子豪 章" userId="a49aefbc8cdc36ad" providerId="LiveId" clId="{DD7EA245-BE17-4671-989A-2CCD0193412D}" dt="2023-11-10T13:11:23.548" v="2489" actId="14100"/>
          <ac:picMkLst>
            <pc:docMk/>
            <pc:sldMk cId="3634717644" sldId="276"/>
            <ac:picMk id="24" creationId="{90C59315-1EE2-455A-AA5E-0E8970B39411}"/>
          </ac:picMkLst>
        </pc:picChg>
        <pc:cxnChg chg="del">
          <ac:chgData name="子豪 章" userId="a49aefbc8cdc36ad" providerId="LiveId" clId="{DD7EA245-BE17-4671-989A-2CCD0193412D}" dt="2023-11-10T11:25:10.586" v="946" actId="478"/>
          <ac:cxnSpMkLst>
            <pc:docMk/>
            <pc:sldMk cId="3634717644" sldId="276"/>
            <ac:cxnSpMk id="13" creationId="{FEE30D2C-9C89-4961-A025-6E4C4412985A}"/>
          </ac:cxnSpMkLst>
        </pc:cxnChg>
        <pc:cxnChg chg="del">
          <ac:chgData name="子豪 章" userId="a49aefbc8cdc36ad" providerId="LiveId" clId="{DD7EA245-BE17-4671-989A-2CCD0193412D}" dt="2023-11-10T11:25:10.586" v="946" actId="478"/>
          <ac:cxnSpMkLst>
            <pc:docMk/>
            <pc:sldMk cId="3634717644" sldId="276"/>
            <ac:cxnSpMk id="14" creationId="{1A981BF6-7981-4376-B5D0-237A432DD53D}"/>
          </ac:cxnSpMkLst>
        </pc:cxnChg>
      </pc:sldChg>
      <pc:sldChg chg="addSp delSp modSp add mod">
        <pc:chgData name="子豪 章" userId="a49aefbc8cdc36ad" providerId="LiveId" clId="{DD7EA245-BE17-4671-989A-2CCD0193412D}" dt="2023-11-10T13:08:47.750" v="2473" actId="20577"/>
        <pc:sldMkLst>
          <pc:docMk/>
          <pc:sldMk cId="3730639478" sldId="277"/>
        </pc:sldMkLst>
        <pc:spChg chg="mod">
          <ac:chgData name="子豪 章" userId="a49aefbc8cdc36ad" providerId="LiveId" clId="{DD7EA245-BE17-4671-989A-2CCD0193412D}" dt="2023-11-10T13:08:47.750" v="2473" actId="20577"/>
          <ac:spMkLst>
            <pc:docMk/>
            <pc:sldMk cId="3730639478" sldId="277"/>
            <ac:spMk id="19" creationId="{789896A6-4F81-4553-8DF1-1470D79D9CF5}"/>
          </ac:spMkLst>
        </pc:spChg>
        <pc:picChg chg="add mod">
          <ac:chgData name="子豪 章" userId="a49aefbc8cdc36ad" providerId="LiveId" clId="{DD7EA245-BE17-4671-989A-2CCD0193412D}" dt="2023-11-10T13:07:50.879" v="2394"/>
          <ac:picMkLst>
            <pc:docMk/>
            <pc:sldMk cId="3730639478" sldId="277"/>
            <ac:picMk id="6" creationId="{10FBFCC8-ADD6-4849-812F-BC1B325D88E7}"/>
          </ac:picMkLst>
        </pc:picChg>
        <pc:picChg chg="del mod">
          <ac:chgData name="子豪 章" userId="a49aefbc8cdc36ad" providerId="LiveId" clId="{DD7EA245-BE17-4671-989A-2CCD0193412D}" dt="2023-11-10T13:07:50.437" v="2393" actId="478"/>
          <ac:picMkLst>
            <pc:docMk/>
            <pc:sldMk cId="3730639478" sldId="277"/>
            <ac:picMk id="17" creationId="{1CBB96D7-7B6C-4855-AFAF-5B870A8C74EE}"/>
          </ac:picMkLst>
        </pc:picChg>
      </pc:sldChg>
      <pc:sldChg chg="add del">
        <pc:chgData name="子豪 章" userId="a49aefbc8cdc36ad" providerId="LiveId" clId="{DD7EA245-BE17-4671-989A-2CCD0193412D}" dt="2023-11-10T13:11:44.546" v="2501" actId="47"/>
        <pc:sldMkLst>
          <pc:docMk/>
          <pc:sldMk cId="2106808161" sldId="278"/>
        </pc:sldMkLst>
      </pc:sldChg>
      <pc:sldChg chg="del">
        <pc:chgData name="子豪 章" userId="a49aefbc8cdc36ad" providerId="LiveId" clId="{DD7EA245-BE17-4671-989A-2CCD0193412D}" dt="2023-11-10T09:23:25.452" v="173" actId="47"/>
        <pc:sldMkLst>
          <pc:docMk/>
          <pc:sldMk cId="3138501315" sldId="278"/>
        </pc:sldMkLst>
      </pc:sldChg>
      <pc:sldChg chg="addSp delSp modSp add mod">
        <pc:chgData name="子豪 章" userId="a49aefbc8cdc36ad" providerId="LiveId" clId="{DD7EA245-BE17-4671-989A-2CCD0193412D}" dt="2023-11-10T13:14:16.493" v="2665" actId="1038"/>
        <pc:sldMkLst>
          <pc:docMk/>
          <pc:sldMk cId="2101635711" sldId="279"/>
        </pc:sldMkLst>
        <pc:spChg chg="add mod">
          <ac:chgData name="子豪 章" userId="a49aefbc8cdc36ad" providerId="LiveId" clId="{DD7EA245-BE17-4671-989A-2CCD0193412D}" dt="2023-11-10T13:14:16.493" v="2665" actId="1038"/>
          <ac:spMkLst>
            <pc:docMk/>
            <pc:sldMk cId="2101635711" sldId="279"/>
            <ac:spMk id="7" creationId="{A88F55E4-80FF-4E07-9DE7-E08BC12E28A8}"/>
          </ac:spMkLst>
        </pc:spChg>
        <pc:spChg chg="add mod">
          <ac:chgData name="子豪 章" userId="a49aefbc8cdc36ad" providerId="LiveId" clId="{DD7EA245-BE17-4671-989A-2CCD0193412D}" dt="2023-11-10T13:14:16.493" v="2665" actId="1038"/>
          <ac:spMkLst>
            <pc:docMk/>
            <pc:sldMk cId="2101635711" sldId="279"/>
            <ac:spMk id="9" creationId="{B723E501-6711-43AC-B376-00398C22E15B}"/>
          </ac:spMkLst>
        </pc:spChg>
        <pc:picChg chg="add del mod">
          <ac:chgData name="子豪 章" userId="a49aefbc8cdc36ad" providerId="LiveId" clId="{DD7EA245-BE17-4671-989A-2CCD0193412D}" dt="2023-11-10T13:12:21.081" v="2506" actId="478"/>
          <ac:picMkLst>
            <pc:docMk/>
            <pc:sldMk cId="2101635711" sldId="279"/>
            <ac:picMk id="3" creationId="{B41895DC-8B4D-4BE4-AE89-37149A77F87D}"/>
          </ac:picMkLst>
        </pc:picChg>
        <pc:picChg chg="add mod">
          <ac:chgData name="子豪 章" userId="a49aefbc8cdc36ad" providerId="LiveId" clId="{DD7EA245-BE17-4671-989A-2CCD0193412D}" dt="2023-11-10T13:14:16.493" v="2665" actId="1038"/>
          <ac:picMkLst>
            <pc:docMk/>
            <pc:sldMk cId="2101635711" sldId="279"/>
            <ac:picMk id="4" creationId="{F02839C1-872B-4A00-8892-ED0F9354CAB6}"/>
          </ac:picMkLst>
        </pc:picChg>
        <pc:picChg chg="add mod">
          <ac:chgData name="子豪 章" userId="a49aefbc8cdc36ad" providerId="LiveId" clId="{DD7EA245-BE17-4671-989A-2CCD0193412D}" dt="2023-11-10T13:14:16.493" v="2665" actId="1038"/>
          <ac:picMkLst>
            <pc:docMk/>
            <pc:sldMk cId="2101635711" sldId="279"/>
            <ac:picMk id="6" creationId="{4B12F99F-FB4C-4A4E-B0F0-95EE0E07DAC1}"/>
          </ac:picMkLst>
        </pc:picChg>
        <pc:picChg chg="del">
          <ac:chgData name="子豪 章" userId="a49aefbc8cdc36ad" providerId="LiveId" clId="{DD7EA245-BE17-4671-989A-2CCD0193412D}" dt="2023-11-10T13:12:08.290" v="2502" actId="478"/>
          <ac:picMkLst>
            <pc:docMk/>
            <pc:sldMk cId="2101635711" sldId="279"/>
            <ac:picMk id="8" creationId="{337F1DF7-F3F1-4D6E-8C19-E5AD22064F38}"/>
          </ac:picMkLst>
        </pc:picChg>
      </pc:sldChg>
      <pc:sldChg chg="del">
        <pc:chgData name="子豪 章" userId="a49aefbc8cdc36ad" providerId="LiveId" clId="{DD7EA245-BE17-4671-989A-2CCD0193412D}" dt="2023-11-10T09:23:26.372" v="174" actId="47"/>
        <pc:sldMkLst>
          <pc:docMk/>
          <pc:sldMk cId="3730481558" sldId="279"/>
        </pc:sldMkLst>
      </pc:sldChg>
      <pc:sldChg chg="add del">
        <pc:chgData name="子豪 章" userId="a49aefbc8cdc36ad" providerId="LiveId" clId="{DD7EA245-BE17-4671-989A-2CCD0193412D}" dt="2023-11-10T11:22:19.716" v="928" actId="47"/>
        <pc:sldMkLst>
          <pc:docMk/>
          <pc:sldMk cId="475678340" sldId="280"/>
        </pc:sldMkLst>
      </pc:sldChg>
      <pc:sldChg chg="add del">
        <pc:chgData name="子豪 章" userId="a49aefbc8cdc36ad" providerId="LiveId" clId="{DD7EA245-BE17-4671-989A-2CCD0193412D}" dt="2023-11-10T13:24:27.633" v="2667" actId="47"/>
        <pc:sldMkLst>
          <pc:docMk/>
          <pc:sldMk cId="3336961923" sldId="280"/>
        </pc:sldMkLst>
      </pc:sldChg>
      <pc:sldChg chg="add del">
        <pc:chgData name="子豪 章" userId="a49aefbc8cdc36ad" providerId="LiveId" clId="{DD7EA245-BE17-4671-989A-2CCD0193412D}" dt="2023-11-10T11:22:19.923" v="929" actId="47"/>
        <pc:sldMkLst>
          <pc:docMk/>
          <pc:sldMk cId="2400263015" sldId="281"/>
        </pc:sldMkLst>
      </pc:sldChg>
      <pc:sldChg chg="add del">
        <pc:chgData name="子豪 章" userId="a49aefbc8cdc36ad" providerId="LiveId" clId="{DD7EA245-BE17-4671-989A-2CCD0193412D}" dt="2023-11-10T11:22:20.108" v="930" actId="47"/>
        <pc:sldMkLst>
          <pc:docMk/>
          <pc:sldMk cId="919172546" sldId="282"/>
        </pc:sldMkLst>
      </pc:sldChg>
    </pc:docChg>
  </pc:docChgLst>
  <pc:docChgLst>
    <pc:chgData name="子豪 章" userId="a49aefbc8cdc36ad" providerId="LiveId" clId="{04C9B863-9AD9-480F-8682-EA91B9B38637}"/>
    <pc:docChg chg="undo custSel addSld delSld modSld sldOrd">
      <pc:chgData name="子豪 章" userId="a49aefbc8cdc36ad" providerId="LiveId" clId="{04C9B863-9AD9-480F-8682-EA91B9B38637}" dt="2023-12-26T06:35:55.604" v="1779" actId="1076"/>
      <pc:docMkLst>
        <pc:docMk/>
      </pc:docMkLst>
      <pc:sldChg chg="delSp modSp mod">
        <pc:chgData name="子豪 章" userId="a49aefbc8cdc36ad" providerId="LiveId" clId="{04C9B863-9AD9-480F-8682-EA91B9B38637}" dt="2023-12-26T05:58:16.016" v="1416" actId="14100"/>
        <pc:sldMkLst>
          <pc:docMk/>
          <pc:sldMk cId="2427253875" sldId="256"/>
        </pc:sldMkLst>
        <pc:spChg chg="del mod">
          <ac:chgData name="子豪 章" userId="a49aefbc8cdc36ad" providerId="LiveId" clId="{04C9B863-9AD9-480F-8682-EA91B9B38637}" dt="2023-12-26T05:52:18.650" v="907" actId="478"/>
          <ac:spMkLst>
            <pc:docMk/>
            <pc:sldMk cId="2427253875" sldId="256"/>
            <ac:spMk id="5" creationId="{69837652-7295-2670-8756-5EF89013C18D}"/>
          </ac:spMkLst>
        </pc:spChg>
        <pc:spChg chg="mod">
          <ac:chgData name="子豪 章" userId="a49aefbc8cdc36ad" providerId="LiveId" clId="{04C9B863-9AD9-480F-8682-EA91B9B38637}" dt="2023-12-26T05:58:16.016" v="1416" actId="14100"/>
          <ac:spMkLst>
            <pc:docMk/>
            <pc:sldMk cId="2427253875" sldId="256"/>
            <ac:spMk id="6" creationId="{7FF96F01-BAF6-3724-0F21-720371F0A830}"/>
          </ac:spMkLst>
        </pc:spChg>
        <pc:spChg chg="mod">
          <ac:chgData name="子豪 章" userId="a49aefbc8cdc36ad" providerId="LiveId" clId="{04C9B863-9AD9-480F-8682-EA91B9B38637}" dt="2023-12-26T05:52:21.235" v="908" actId="20577"/>
          <ac:spMkLst>
            <pc:docMk/>
            <pc:sldMk cId="2427253875" sldId="256"/>
            <ac:spMk id="9" creationId="{07D4B21A-9E54-0CE8-623B-9363ABDC19FF}"/>
          </ac:spMkLst>
        </pc:spChg>
      </pc:sldChg>
      <pc:sldChg chg="addSp delSp modSp del">
        <pc:chgData name="子豪 章" userId="a49aefbc8cdc36ad" providerId="LiveId" clId="{04C9B863-9AD9-480F-8682-EA91B9B38637}" dt="2023-12-25T13:46:47.160" v="675" actId="47"/>
        <pc:sldMkLst>
          <pc:docMk/>
          <pc:sldMk cId="3073887171" sldId="290"/>
        </pc:sldMkLst>
        <pc:picChg chg="add del mod">
          <ac:chgData name="子豪 章" userId="a49aefbc8cdc36ad" providerId="LiveId" clId="{04C9B863-9AD9-480F-8682-EA91B9B38637}" dt="2023-12-25T12:31:40.855" v="459"/>
          <ac:picMkLst>
            <pc:docMk/>
            <pc:sldMk cId="3073887171" sldId="290"/>
            <ac:picMk id="4" creationId="{7C0490D4-04AD-8534-F8D3-BF267A1B372D}"/>
          </ac:picMkLst>
        </pc:picChg>
      </pc:sldChg>
      <pc:sldChg chg="del">
        <pc:chgData name="子豪 章" userId="a49aefbc8cdc36ad" providerId="LiveId" clId="{04C9B863-9AD9-480F-8682-EA91B9B38637}" dt="2023-12-25T12:14:51.316" v="2" actId="47"/>
        <pc:sldMkLst>
          <pc:docMk/>
          <pc:sldMk cId="1859442860" sldId="294"/>
        </pc:sldMkLst>
      </pc:sldChg>
      <pc:sldChg chg="del">
        <pc:chgData name="子豪 章" userId="a49aefbc8cdc36ad" providerId="LiveId" clId="{04C9B863-9AD9-480F-8682-EA91B9B38637}" dt="2023-12-25T12:31:31.068" v="456" actId="47"/>
        <pc:sldMkLst>
          <pc:docMk/>
          <pc:sldMk cId="4041509032" sldId="296"/>
        </pc:sldMkLst>
      </pc:sldChg>
      <pc:sldChg chg="modSp mod ord">
        <pc:chgData name="子豪 章" userId="a49aefbc8cdc36ad" providerId="LiveId" clId="{04C9B863-9AD9-480F-8682-EA91B9B38637}" dt="2023-12-26T05:53:02.898" v="977" actId="20577"/>
        <pc:sldMkLst>
          <pc:docMk/>
          <pc:sldMk cId="3844777223" sldId="309"/>
        </pc:sldMkLst>
        <pc:spChg chg="mod">
          <ac:chgData name="子豪 章" userId="a49aefbc8cdc36ad" providerId="LiveId" clId="{04C9B863-9AD9-480F-8682-EA91B9B38637}" dt="2023-12-26T05:53:02.898" v="977" actId="20577"/>
          <ac:spMkLst>
            <pc:docMk/>
            <pc:sldMk cId="3844777223" sldId="309"/>
            <ac:spMk id="3" creationId="{A85008EE-AA65-0C54-7B5E-7E1BBACB5C80}"/>
          </ac:spMkLst>
        </pc:spChg>
      </pc:sldChg>
      <pc:sldChg chg="del">
        <pc:chgData name="子豪 章" userId="a49aefbc8cdc36ad" providerId="LiveId" clId="{04C9B863-9AD9-480F-8682-EA91B9B38637}" dt="2023-12-25T12:14:49.586" v="0" actId="47"/>
        <pc:sldMkLst>
          <pc:docMk/>
          <pc:sldMk cId="735529221" sldId="310"/>
        </pc:sldMkLst>
      </pc:sldChg>
      <pc:sldChg chg="del">
        <pc:chgData name="子豪 章" userId="a49aefbc8cdc36ad" providerId="LiveId" clId="{04C9B863-9AD9-480F-8682-EA91B9B38637}" dt="2023-12-25T12:14:50.270" v="1" actId="47"/>
        <pc:sldMkLst>
          <pc:docMk/>
          <pc:sldMk cId="3840007106" sldId="311"/>
        </pc:sldMkLst>
      </pc:sldChg>
      <pc:sldChg chg="del">
        <pc:chgData name="子豪 章" userId="a49aefbc8cdc36ad" providerId="LiveId" clId="{04C9B863-9AD9-480F-8682-EA91B9B38637}" dt="2023-12-25T12:31:32.052" v="457" actId="47"/>
        <pc:sldMkLst>
          <pc:docMk/>
          <pc:sldMk cId="503732675" sldId="312"/>
        </pc:sldMkLst>
      </pc:sldChg>
      <pc:sldChg chg="addSp delSp modSp new mod ord">
        <pc:chgData name="子豪 章" userId="a49aefbc8cdc36ad" providerId="LiveId" clId="{04C9B863-9AD9-480F-8682-EA91B9B38637}" dt="2023-12-25T14:49:48.183" v="904" actId="1076"/>
        <pc:sldMkLst>
          <pc:docMk/>
          <pc:sldMk cId="839847614" sldId="313"/>
        </pc:sldMkLst>
        <pc:spChg chg="del mod">
          <ac:chgData name="子豪 章" userId="a49aefbc8cdc36ad" providerId="LiveId" clId="{04C9B863-9AD9-480F-8682-EA91B9B38637}" dt="2023-12-25T14:42:13.911" v="745" actId="21"/>
          <ac:spMkLst>
            <pc:docMk/>
            <pc:sldMk cId="839847614" sldId="313"/>
            <ac:spMk id="3" creationId="{DB9FE540-6B15-440D-464C-DB64E7B6BA08}"/>
          </ac:spMkLst>
        </pc:spChg>
        <pc:spChg chg="add del mod">
          <ac:chgData name="子豪 章" userId="a49aefbc8cdc36ad" providerId="LiveId" clId="{04C9B863-9AD9-480F-8682-EA91B9B38637}" dt="2023-12-25T12:15:04.199" v="6"/>
          <ac:spMkLst>
            <pc:docMk/>
            <pc:sldMk cId="839847614" sldId="313"/>
            <ac:spMk id="4" creationId="{91C12E23-235C-B8BA-57E9-AEB7C3D35714}"/>
          </ac:spMkLst>
        </pc:spChg>
        <pc:spChg chg="add mod">
          <ac:chgData name="子豪 章" userId="a49aefbc8cdc36ad" providerId="LiveId" clId="{04C9B863-9AD9-480F-8682-EA91B9B38637}" dt="2023-12-25T12:22:47.495" v="247" actId="20577"/>
          <ac:spMkLst>
            <pc:docMk/>
            <pc:sldMk cId="839847614" sldId="313"/>
            <ac:spMk id="5" creationId="{B8CE6F76-1ABE-5588-725D-3D30232D0B8A}"/>
          </ac:spMkLst>
        </pc:spChg>
        <pc:spChg chg="add mod">
          <ac:chgData name="子豪 章" userId="a49aefbc8cdc36ad" providerId="LiveId" clId="{04C9B863-9AD9-480F-8682-EA91B9B38637}" dt="2023-12-25T12:22:49.819" v="249" actId="20577"/>
          <ac:spMkLst>
            <pc:docMk/>
            <pc:sldMk cId="839847614" sldId="313"/>
            <ac:spMk id="6" creationId="{511B866D-C5CA-002D-356F-76F3961C133F}"/>
          </ac:spMkLst>
        </pc:spChg>
        <pc:spChg chg="add mod">
          <ac:chgData name="子豪 章" userId="a49aefbc8cdc36ad" providerId="LiveId" clId="{04C9B863-9AD9-480F-8682-EA91B9B38637}" dt="2023-12-25T14:42:13.911" v="745" actId="21"/>
          <ac:spMkLst>
            <pc:docMk/>
            <pc:sldMk cId="839847614" sldId="313"/>
            <ac:spMk id="7" creationId="{3EFBA629-A7DC-12DA-3DA5-F9916B519E28}"/>
          </ac:spMkLst>
        </pc:spChg>
        <pc:spChg chg="add del mod">
          <ac:chgData name="子豪 章" userId="a49aefbc8cdc36ad" providerId="LiveId" clId="{04C9B863-9AD9-480F-8682-EA91B9B38637}" dt="2023-12-25T12:19:08.684" v="133" actId="478"/>
          <ac:spMkLst>
            <pc:docMk/>
            <pc:sldMk cId="839847614" sldId="313"/>
            <ac:spMk id="7" creationId="{8B2C65F3-540C-E07D-4817-0F3317E558BB}"/>
          </ac:spMkLst>
        </pc:spChg>
        <pc:spChg chg="add del mod">
          <ac:chgData name="子豪 章" userId="a49aefbc8cdc36ad" providerId="LiveId" clId="{04C9B863-9AD9-480F-8682-EA91B9B38637}" dt="2023-12-25T12:19:15.190" v="140" actId="478"/>
          <ac:spMkLst>
            <pc:docMk/>
            <pc:sldMk cId="839847614" sldId="313"/>
            <ac:spMk id="8" creationId="{FA6815BA-B47D-118D-F542-CA32277DA3C5}"/>
          </ac:spMkLst>
        </pc:spChg>
        <pc:spChg chg="add mod">
          <ac:chgData name="子豪 章" userId="a49aefbc8cdc36ad" providerId="LiveId" clId="{04C9B863-9AD9-480F-8682-EA91B9B38637}" dt="2023-12-25T12:15:12.835" v="7"/>
          <ac:spMkLst>
            <pc:docMk/>
            <pc:sldMk cId="839847614" sldId="313"/>
            <ac:spMk id="9" creationId="{0FB07B95-541A-16D8-9068-273976BC0FDB}"/>
          </ac:spMkLst>
        </pc:spChg>
        <pc:spChg chg="add mod">
          <ac:chgData name="子豪 章" userId="a49aefbc8cdc36ad" providerId="LiveId" clId="{04C9B863-9AD9-480F-8682-EA91B9B38637}" dt="2023-12-25T12:19:36.021" v="164" actId="1035"/>
          <ac:spMkLst>
            <pc:docMk/>
            <pc:sldMk cId="839847614" sldId="313"/>
            <ac:spMk id="10" creationId="{D80820F3-C748-7D80-E9F0-FB62E5AD4051}"/>
          </ac:spMkLst>
        </pc:spChg>
        <pc:spChg chg="add del mod">
          <ac:chgData name="子豪 章" userId="a49aefbc8cdc36ad" providerId="LiveId" clId="{04C9B863-9AD9-480F-8682-EA91B9B38637}" dt="2023-12-25T12:19:13.198" v="137" actId="478"/>
          <ac:spMkLst>
            <pc:docMk/>
            <pc:sldMk cId="839847614" sldId="313"/>
            <ac:spMk id="11" creationId="{E2C3FD7E-D7A8-38AB-A4B2-5420489E64B3}"/>
          </ac:spMkLst>
        </pc:spChg>
        <pc:spChg chg="add mod">
          <ac:chgData name="子豪 章" userId="a49aefbc8cdc36ad" providerId="LiveId" clId="{04C9B863-9AD9-480F-8682-EA91B9B38637}" dt="2023-12-25T12:23:06.231" v="297" actId="1038"/>
          <ac:spMkLst>
            <pc:docMk/>
            <pc:sldMk cId="839847614" sldId="313"/>
            <ac:spMk id="12" creationId="{1A122E70-BCDB-911E-DA48-1EB3A751D28C}"/>
          </ac:spMkLst>
        </pc:spChg>
        <pc:spChg chg="add del mod">
          <ac:chgData name="子豪 章" userId="a49aefbc8cdc36ad" providerId="LiveId" clId="{04C9B863-9AD9-480F-8682-EA91B9B38637}" dt="2023-12-25T12:19:14.806" v="139" actId="478"/>
          <ac:spMkLst>
            <pc:docMk/>
            <pc:sldMk cId="839847614" sldId="313"/>
            <ac:spMk id="13" creationId="{D8B43C00-C162-3042-CA31-B8414FD9FE27}"/>
          </ac:spMkLst>
        </pc:spChg>
        <pc:spChg chg="add mod">
          <ac:chgData name="子豪 章" userId="a49aefbc8cdc36ad" providerId="LiveId" clId="{04C9B863-9AD9-480F-8682-EA91B9B38637}" dt="2023-12-25T12:23:06.231" v="297" actId="1038"/>
          <ac:spMkLst>
            <pc:docMk/>
            <pc:sldMk cId="839847614" sldId="313"/>
            <ac:spMk id="14" creationId="{4DD73D5B-4366-7E09-9C6B-303C710A86D8}"/>
          </ac:spMkLst>
        </pc:spChg>
        <pc:spChg chg="add del mod">
          <ac:chgData name="子豪 章" userId="a49aefbc8cdc36ad" providerId="LiveId" clId="{04C9B863-9AD9-480F-8682-EA91B9B38637}" dt="2023-12-25T12:19:05.991" v="131" actId="478"/>
          <ac:spMkLst>
            <pc:docMk/>
            <pc:sldMk cId="839847614" sldId="313"/>
            <ac:spMk id="15" creationId="{E20BE67B-DC26-E285-5B4F-9249EBFE63A2}"/>
          </ac:spMkLst>
        </pc:spChg>
        <pc:spChg chg="add del mod">
          <ac:chgData name="子豪 章" userId="a49aefbc8cdc36ad" providerId="LiveId" clId="{04C9B863-9AD9-480F-8682-EA91B9B38637}" dt="2023-12-25T12:19:05.991" v="131" actId="478"/>
          <ac:spMkLst>
            <pc:docMk/>
            <pc:sldMk cId="839847614" sldId="313"/>
            <ac:spMk id="16" creationId="{FA521ED7-C472-C586-A253-C46FB824E3CD}"/>
          </ac:spMkLst>
        </pc:spChg>
        <pc:spChg chg="add del mod">
          <ac:chgData name="子豪 章" userId="a49aefbc8cdc36ad" providerId="LiveId" clId="{04C9B863-9AD9-480F-8682-EA91B9B38637}" dt="2023-12-25T12:19:05.991" v="131" actId="478"/>
          <ac:spMkLst>
            <pc:docMk/>
            <pc:sldMk cId="839847614" sldId="313"/>
            <ac:spMk id="17" creationId="{FD399D1B-4BA2-655B-ED3D-C1869C3AFB70}"/>
          </ac:spMkLst>
        </pc:spChg>
        <pc:spChg chg="add del mod">
          <ac:chgData name="子豪 章" userId="a49aefbc8cdc36ad" providerId="LiveId" clId="{04C9B863-9AD9-480F-8682-EA91B9B38637}" dt="2023-12-25T12:19:09.758" v="135" actId="478"/>
          <ac:spMkLst>
            <pc:docMk/>
            <pc:sldMk cId="839847614" sldId="313"/>
            <ac:spMk id="18" creationId="{69FA904D-E7CB-55AC-F039-29B91002DB27}"/>
          </ac:spMkLst>
        </pc:spChg>
        <pc:spChg chg="add del mod">
          <ac:chgData name="子豪 章" userId="a49aefbc8cdc36ad" providerId="LiveId" clId="{04C9B863-9AD9-480F-8682-EA91B9B38637}" dt="2023-12-25T12:19:05.991" v="131" actId="478"/>
          <ac:spMkLst>
            <pc:docMk/>
            <pc:sldMk cId="839847614" sldId="313"/>
            <ac:spMk id="19" creationId="{A422B238-7A5C-6440-75B3-2F4610275534}"/>
          </ac:spMkLst>
        </pc:spChg>
        <pc:spChg chg="add del mod">
          <ac:chgData name="子豪 章" userId="a49aefbc8cdc36ad" providerId="LiveId" clId="{04C9B863-9AD9-480F-8682-EA91B9B38637}" dt="2023-12-25T12:19:05.991" v="131" actId="478"/>
          <ac:spMkLst>
            <pc:docMk/>
            <pc:sldMk cId="839847614" sldId="313"/>
            <ac:spMk id="20" creationId="{FCB1A844-BDB8-34D9-39EB-47703E91FC15}"/>
          </ac:spMkLst>
        </pc:spChg>
        <pc:spChg chg="add del mod">
          <ac:chgData name="子豪 章" userId="a49aefbc8cdc36ad" providerId="LiveId" clId="{04C9B863-9AD9-480F-8682-EA91B9B38637}" dt="2023-12-25T12:19:15.566" v="141" actId="478"/>
          <ac:spMkLst>
            <pc:docMk/>
            <pc:sldMk cId="839847614" sldId="313"/>
            <ac:spMk id="21" creationId="{07FB788C-915D-4E71-4D51-30D1BFAB157B}"/>
          </ac:spMkLst>
        </pc:spChg>
        <pc:spChg chg="add del mod">
          <ac:chgData name="子豪 章" userId="a49aefbc8cdc36ad" providerId="LiveId" clId="{04C9B863-9AD9-480F-8682-EA91B9B38637}" dt="2023-12-25T12:19:05.991" v="131" actId="478"/>
          <ac:spMkLst>
            <pc:docMk/>
            <pc:sldMk cId="839847614" sldId="313"/>
            <ac:spMk id="22" creationId="{6D1F54DA-00B5-456B-8640-C1C37CBDE59D}"/>
          </ac:spMkLst>
        </pc:spChg>
        <pc:spChg chg="add del mod">
          <ac:chgData name="子豪 章" userId="a49aefbc8cdc36ad" providerId="LiveId" clId="{04C9B863-9AD9-480F-8682-EA91B9B38637}" dt="2023-12-25T12:19:07.853" v="132" actId="478"/>
          <ac:spMkLst>
            <pc:docMk/>
            <pc:sldMk cId="839847614" sldId="313"/>
            <ac:spMk id="23" creationId="{B816FE02-0A57-A7ED-0343-65C1F0D8B1D4}"/>
          </ac:spMkLst>
        </pc:spChg>
        <pc:spChg chg="add del mod">
          <ac:chgData name="子豪 章" userId="a49aefbc8cdc36ad" providerId="LiveId" clId="{04C9B863-9AD9-480F-8682-EA91B9B38637}" dt="2023-12-25T12:19:05.991" v="131" actId="478"/>
          <ac:spMkLst>
            <pc:docMk/>
            <pc:sldMk cId="839847614" sldId="313"/>
            <ac:spMk id="24" creationId="{4C4C882B-2F3C-E6AA-C650-DD1FCDBAA811}"/>
          </ac:spMkLst>
        </pc:spChg>
        <pc:spChg chg="add del mod">
          <ac:chgData name="子豪 章" userId="a49aefbc8cdc36ad" providerId="LiveId" clId="{04C9B863-9AD9-480F-8682-EA91B9B38637}" dt="2023-12-25T12:19:05.991" v="131" actId="478"/>
          <ac:spMkLst>
            <pc:docMk/>
            <pc:sldMk cId="839847614" sldId="313"/>
            <ac:spMk id="27" creationId="{EC13B2C2-C227-3BCE-6498-99FE52C1087A}"/>
          </ac:spMkLst>
        </pc:spChg>
        <pc:spChg chg="add del mod">
          <ac:chgData name="子豪 章" userId="a49aefbc8cdc36ad" providerId="LiveId" clId="{04C9B863-9AD9-480F-8682-EA91B9B38637}" dt="2023-12-25T12:19:10.211" v="136" actId="478"/>
          <ac:spMkLst>
            <pc:docMk/>
            <pc:sldMk cId="839847614" sldId="313"/>
            <ac:spMk id="28" creationId="{846DA455-871A-A5C6-3476-777BB30FF737}"/>
          </ac:spMkLst>
        </pc:spChg>
        <pc:spChg chg="add del mod">
          <ac:chgData name="子豪 章" userId="a49aefbc8cdc36ad" providerId="LiveId" clId="{04C9B863-9AD9-480F-8682-EA91B9B38637}" dt="2023-12-25T12:19:14.361" v="138" actId="478"/>
          <ac:spMkLst>
            <pc:docMk/>
            <pc:sldMk cId="839847614" sldId="313"/>
            <ac:spMk id="29" creationId="{88572E1D-71D5-482B-138C-5BD292875260}"/>
          </ac:spMkLst>
        </pc:spChg>
        <pc:spChg chg="add del mod">
          <ac:chgData name="子豪 章" userId="a49aefbc8cdc36ad" providerId="LiveId" clId="{04C9B863-9AD9-480F-8682-EA91B9B38637}" dt="2023-12-25T12:19:07.853" v="132" actId="478"/>
          <ac:spMkLst>
            <pc:docMk/>
            <pc:sldMk cId="839847614" sldId="313"/>
            <ac:spMk id="30" creationId="{0742CEE3-6EF8-D50D-CB57-B1488CF6FE1A}"/>
          </ac:spMkLst>
        </pc:spChg>
        <pc:spChg chg="add del mod">
          <ac:chgData name="子豪 章" userId="a49aefbc8cdc36ad" providerId="LiveId" clId="{04C9B863-9AD9-480F-8682-EA91B9B38637}" dt="2023-12-25T12:19:05.991" v="131" actId="478"/>
          <ac:spMkLst>
            <pc:docMk/>
            <pc:sldMk cId="839847614" sldId="313"/>
            <ac:spMk id="31" creationId="{3A0421FA-E660-24E6-8BD8-D2C9808B032B}"/>
          </ac:spMkLst>
        </pc:spChg>
        <pc:spChg chg="add del mod">
          <ac:chgData name="子豪 章" userId="a49aefbc8cdc36ad" providerId="LiveId" clId="{04C9B863-9AD9-480F-8682-EA91B9B38637}" dt="2023-12-25T12:19:09.301" v="134" actId="478"/>
          <ac:spMkLst>
            <pc:docMk/>
            <pc:sldMk cId="839847614" sldId="313"/>
            <ac:spMk id="32" creationId="{A61B637F-E656-B3E9-DA58-B4F6AD631313}"/>
          </ac:spMkLst>
        </pc:spChg>
        <pc:spChg chg="add mod">
          <ac:chgData name="子豪 章" userId="a49aefbc8cdc36ad" providerId="LiveId" clId="{04C9B863-9AD9-480F-8682-EA91B9B38637}" dt="2023-12-25T12:15:53.418" v="70" actId="1076"/>
          <ac:spMkLst>
            <pc:docMk/>
            <pc:sldMk cId="839847614" sldId="313"/>
            <ac:spMk id="33" creationId="{A7ABD6B3-63CA-5A6B-CCB6-E269D9BF5AA3}"/>
          </ac:spMkLst>
        </pc:spChg>
        <pc:spChg chg="add mod">
          <ac:chgData name="子豪 章" userId="a49aefbc8cdc36ad" providerId="LiveId" clId="{04C9B863-9AD9-480F-8682-EA91B9B38637}" dt="2023-12-25T12:19:36.021" v="164" actId="1035"/>
          <ac:spMkLst>
            <pc:docMk/>
            <pc:sldMk cId="839847614" sldId="313"/>
            <ac:spMk id="34" creationId="{213BAC27-0DC9-9340-4DC4-019910F2FD16}"/>
          </ac:spMkLst>
        </pc:spChg>
        <pc:spChg chg="add mod">
          <ac:chgData name="子豪 章" userId="a49aefbc8cdc36ad" providerId="LiveId" clId="{04C9B863-9AD9-480F-8682-EA91B9B38637}" dt="2023-12-25T12:15:58.228" v="72" actId="1076"/>
          <ac:spMkLst>
            <pc:docMk/>
            <pc:sldMk cId="839847614" sldId="313"/>
            <ac:spMk id="35" creationId="{F13EB6B5-A74A-2A89-1AA6-A5FAF4802437}"/>
          </ac:spMkLst>
        </pc:spChg>
        <pc:spChg chg="add mod">
          <ac:chgData name="子豪 章" userId="a49aefbc8cdc36ad" providerId="LiveId" clId="{04C9B863-9AD9-480F-8682-EA91B9B38637}" dt="2023-12-25T12:23:06.231" v="297" actId="1038"/>
          <ac:spMkLst>
            <pc:docMk/>
            <pc:sldMk cId="839847614" sldId="313"/>
            <ac:spMk id="36" creationId="{C7BB3740-A827-A25B-B70C-372B424A9D94}"/>
          </ac:spMkLst>
        </pc:spChg>
        <pc:spChg chg="add del mod">
          <ac:chgData name="子豪 章" userId="a49aefbc8cdc36ad" providerId="LiveId" clId="{04C9B863-9AD9-480F-8682-EA91B9B38637}" dt="2023-12-25T12:16:16.297" v="94" actId="478"/>
          <ac:spMkLst>
            <pc:docMk/>
            <pc:sldMk cId="839847614" sldId="313"/>
            <ac:spMk id="37" creationId="{649BF431-BCFF-19F4-6F04-3B350A501D1E}"/>
          </ac:spMkLst>
        </pc:spChg>
        <pc:spChg chg="add mod">
          <ac:chgData name="子豪 章" userId="a49aefbc8cdc36ad" providerId="LiveId" clId="{04C9B863-9AD9-480F-8682-EA91B9B38637}" dt="2023-12-25T12:23:06.231" v="297" actId="1038"/>
          <ac:spMkLst>
            <pc:docMk/>
            <pc:sldMk cId="839847614" sldId="313"/>
            <ac:spMk id="38" creationId="{9C004F56-339F-E560-E6DD-DCC12AB4D4A6}"/>
          </ac:spMkLst>
        </pc:spChg>
        <pc:spChg chg="add mod">
          <ac:chgData name="子豪 章" userId="a49aefbc8cdc36ad" providerId="LiveId" clId="{04C9B863-9AD9-480F-8682-EA91B9B38637}" dt="2023-12-25T12:19:36.021" v="164" actId="1035"/>
          <ac:spMkLst>
            <pc:docMk/>
            <pc:sldMk cId="839847614" sldId="313"/>
            <ac:spMk id="39" creationId="{0CD6488F-D8D9-F71F-95B5-C2C47F465770}"/>
          </ac:spMkLst>
        </pc:spChg>
        <pc:spChg chg="add del mod">
          <ac:chgData name="子豪 章" userId="a49aefbc8cdc36ad" providerId="LiveId" clId="{04C9B863-9AD9-480F-8682-EA91B9B38637}" dt="2023-12-25T12:16:54.608" v="100"/>
          <ac:spMkLst>
            <pc:docMk/>
            <pc:sldMk cId="839847614" sldId="313"/>
            <ac:spMk id="40" creationId="{84195E31-FFE8-8717-E38D-650F5975C9C9}"/>
          </ac:spMkLst>
        </pc:spChg>
        <pc:spChg chg="add del mod">
          <ac:chgData name="子豪 章" userId="a49aefbc8cdc36ad" providerId="LiveId" clId="{04C9B863-9AD9-480F-8682-EA91B9B38637}" dt="2023-12-25T12:16:54.608" v="100"/>
          <ac:spMkLst>
            <pc:docMk/>
            <pc:sldMk cId="839847614" sldId="313"/>
            <ac:spMk id="41" creationId="{710CA22D-199E-0492-4B8E-96C463DBB278}"/>
          </ac:spMkLst>
        </pc:spChg>
        <pc:spChg chg="add del mod">
          <ac:chgData name="子豪 章" userId="a49aefbc8cdc36ad" providerId="LiveId" clId="{04C9B863-9AD9-480F-8682-EA91B9B38637}" dt="2023-12-25T12:17:21.815" v="105" actId="478"/>
          <ac:spMkLst>
            <pc:docMk/>
            <pc:sldMk cId="839847614" sldId="313"/>
            <ac:spMk id="42" creationId="{0D3A18CD-B084-D4E7-7D16-FCCDFE1A875D}"/>
          </ac:spMkLst>
        </pc:spChg>
        <pc:spChg chg="add mod">
          <ac:chgData name="子豪 章" userId="a49aefbc8cdc36ad" providerId="LiveId" clId="{04C9B863-9AD9-480F-8682-EA91B9B38637}" dt="2023-12-25T12:18:27.086" v="125" actId="164"/>
          <ac:spMkLst>
            <pc:docMk/>
            <pc:sldMk cId="839847614" sldId="313"/>
            <ac:spMk id="43" creationId="{2B4B534F-6EAB-7F1B-14C0-DC81C91A664B}"/>
          </ac:spMkLst>
        </pc:spChg>
        <pc:spChg chg="add mod">
          <ac:chgData name="子豪 章" userId="a49aefbc8cdc36ad" providerId="LiveId" clId="{04C9B863-9AD9-480F-8682-EA91B9B38637}" dt="2023-12-25T12:39:11.028" v="552" actId="20578"/>
          <ac:spMkLst>
            <pc:docMk/>
            <pc:sldMk cId="839847614" sldId="313"/>
            <ac:spMk id="46" creationId="{985C35FB-D8E0-F1FA-AFE4-B4BDCE18D30D}"/>
          </ac:spMkLst>
        </pc:spChg>
        <pc:spChg chg="add mod">
          <ac:chgData name="子豪 章" userId="a49aefbc8cdc36ad" providerId="LiveId" clId="{04C9B863-9AD9-480F-8682-EA91B9B38637}" dt="2023-12-25T12:18:27.086" v="125" actId="164"/>
          <ac:spMkLst>
            <pc:docMk/>
            <pc:sldMk cId="839847614" sldId="313"/>
            <ac:spMk id="47" creationId="{FB106878-3266-8969-067C-CB6EB04F3108}"/>
          </ac:spMkLst>
        </pc:spChg>
        <pc:spChg chg="add mod">
          <ac:chgData name="子豪 章" userId="a49aefbc8cdc36ad" providerId="LiveId" clId="{04C9B863-9AD9-480F-8682-EA91B9B38637}" dt="2023-12-25T12:18:27.086" v="125" actId="164"/>
          <ac:spMkLst>
            <pc:docMk/>
            <pc:sldMk cId="839847614" sldId="313"/>
            <ac:spMk id="50" creationId="{A2D3852B-76DA-DF3F-AC4D-519E06AE1ABD}"/>
          </ac:spMkLst>
        </pc:spChg>
        <pc:spChg chg="add mod">
          <ac:chgData name="子豪 章" userId="a49aefbc8cdc36ad" providerId="LiveId" clId="{04C9B863-9AD9-480F-8682-EA91B9B38637}" dt="2023-12-25T12:18:27.086" v="125" actId="164"/>
          <ac:spMkLst>
            <pc:docMk/>
            <pc:sldMk cId="839847614" sldId="313"/>
            <ac:spMk id="54" creationId="{F3398623-9A85-D193-96DA-79A6C8E42DC9}"/>
          </ac:spMkLst>
        </pc:spChg>
        <pc:spChg chg="add mod">
          <ac:chgData name="子豪 章" userId="a49aefbc8cdc36ad" providerId="LiveId" clId="{04C9B863-9AD9-480F-8682-EA91B9B38637}" dt="2023-12-25T12:18:27.086" v="125" actId="164"/>
          <ac:spMkLst>
            <pc:docMk/>
            <pc:sldMk cId="839847614" sldId="313"/>
            <ac:spMk id="55" creationId="{0830771F-7597-8EE5-43F0-75A1AD853F6E}"/>
          </ac:spMkLst>
        </pc:spChg>
        <pc:spChg chg="add del mod">
          <ac:chgData name="子豪 章" userId="a49aefbc8cdc36ad" providerId="LiveId" clId="{04C9B863-9AD9-480F-8682-EA91B9B38637}" dt="2023-12-25T12:17:48.976" v="115" actId="478"/>
          <ac:spMkLst>
            <pc:docMk/>
            <pc:sldMk cId="839847614" sldId="313"/>
            <ac:spMk id="56" creationId="{EE69348B-46E6-9CD5-CEE6-35FBC471D22F}"/>
          </ac:spMkLst>
        </pc:spChg>
        <pc:spChg chg="add mod">
          <ac:chgData name="子豪 章" userId="a49aefbc8cdc36ad" providerId="LiveId" clId="{04C9B863-9AD9-480F-8682-EA91B9B38637}" dt="2023-12-25T12:23:06.231" v="297" actId="1038"/>
          <ac:spMkLst>
            <pc:docMk/>
            <pc:sldMk cId="839847614" sldId="313"/>
            <ac:spMk id="66" creationId="{9892686F-EEFB-772B-1044-94F6B79E4A47}"/>
          </ac:spMkLst>
        </pc:spChg>
        <pc:spChg chg="add mod">
          <ac:chgData name="子豪 章" userId="a49aefbc8cdc36ad" providerId="LiveId" clId="{04C9B863-9AD9-480F-8682-EA91B9B38637}" dt="2023-12-25T12:23:06.231" v="297" actId="1038"/>
          <ac:spMkLst>
            <pc:docMk/>
            <pc:sldMk cId="839847614" sldId="313"/>
            <ac:spMk id="67" creationId="{9D7F64B6-44C9-EC83-CA22-EAF0C2F89E38}"/>
          </ac:spMkLst>
        </pc:spChg>
        <pc:spChg chg="add mod">
          <ac:chgData name="子豪 章" userId="a49aefbc8cdc36ad" providerId="LiveId" clId="{04C9B863-9AD9-480F-8682-EA91B9B38637}" dt="2023-12-25T12:23:06.231" v="297" actId="1038"/>
          <ac:spMkLst>
            <pc:docMk/>
            <pc:sldMk cId="839847614" sldId="313"/>
            <ac:spMk id="70" creationId="{C638F663-A2E1-087B-1817-7ED2C88C12C1}"/>
          </ac:spMkLst>
        </pc:spChg>
        <pc:spChg chg="add mod">
          <ac:chgData name="子豪 章" userId="a49aefbc8cdc36ad" providerId="LiveId" clId="{04C9B863-9AD9-480F-8682-EA91B9B38637}" dt="2023-12-25T12:23:06.231" v="297" actId="1038"/>
          <ac:spMkLst>
            <pc:docMk/>
            <pc:sldMk cId="839847614" sldId="313"/>
            <ac:spMk id="71" creationId="{DDC1E03C-3D1C-5D44-A62F-16786B3E26DF}"/>
          </ac:spMkLst>
        </pc:spChg>
        <pc:spChg chg="add mod">
          <ac:chgData name="子豪 章" userId="a49aefbc8cdc36ad" providerId="LiveId" clId="{04C9B863-9AD9-480F-8682-EA91B9B38637}" dt="2023-12-25T12:23:06.231" v="297" actId="1038"/>
          <ac:spMkLst>
            <pc:docMk/>
            <pc:sldMk cId="839847614" sldId="313"/>
            <ac:spMk id="73" creationId="{47C33E4A-801A-B4F2-BB66-EE1860E3451A}"/>
          </ac:spMkLst>
        </pc:spChg>
        <pc:spChg chg="add mod">
          <ac:chgData name="子豪 章" userId="a49aefbc8cdc36ad" providerId="LiveId" clId="{04C9B863-9AD9-480F-8682-EA91B9B38637}" dt="2023-12-25T12:23:06.231" v="297" actId="1038"/>
          <ac:spMkLst>
            <pc:docMk/>
            <pc:sldMk cId="839847614" sldId="313"/>
            <ac:spMk id="74" creationId="{B49B4E1A-C04E-4A9A-94CC-7E2637DBEAAA}"/>
          </ac:spMkLst>
        </pc:spChg>
        <pc:spChg chg="add mod">
          <ac:chgData name="子豪 章" userId="a49aefbc8cdc36ad" providerId="LiveId" clId="{04C9B863-9AD9-480F-8682-EA91B9B38637}" dt="2023-12-25T12:23:06.231" v="297" actId="1038"/>
          <ac:spMkLst>
            <pc:docMk/>
            <pc:sldMk cId="839847614" sldId="313"/>
            <ac:spMk id="75" creationId="{4170299C-0E1B-6BF4-6462-7A98586AF0E8}"/>
          </ac:spMkLst>
        </pc:spChg>
        <pc:spChg chg="add mod">
          <ac:chgData name="子豪 章" userId="a49aefbc8cdc36ad" providerId="LiveId" clId="{04C9B863-9AD9-480F-8682-EA91B9B38637}" dt="2023-12-25T12:25:16.659" v="332" actId="1076"/>
          <ac:spMkLst>
            <pc:docMk/>
            <pc:sldMk cId="839847614" sldId="313"/>
            <ac:spMk id="83" creationId="{5EAAE4B1-07D9-1A82-0E8D-0FF6D65D9E67}"/>
          </ac:spMkLst>
        </pc:spChg>
        <pc:spChg chg="add mod">
          <ac:chgData name="子豪 章" userId="a49aefbc8cdc36ad" providerId="LiveId" clId="{04C9B863-9AD9-480F-8682-EA91B9B38637}" dt="2023-12-25T12:23:07.860" v="298" actId="1076"/>
          <ac:spMkLst>
            <pc:docMk/>
            <pc:sldMk cId="839847614" sldId="313"/>
            <ac:spMk id="84" creationId="{5A72D0C4-526A-3956-FD40-900469BF396D}"/>
          </ac:spMkLst>
        </pc:spChg>
        <pc:spChg chg="add mod">
          <ac:chgData name="子豪 章" userId="a49aefbc8cdc36ad" providerId="LiveId" clId="{04C9B863-9AD9-480F-8682-EA91B9B38637}" dt="2023-12-25T12:38:09.676" v="517" actId="1076"/>
          <ac:spMkLst>
            <pc:docMk/>
            <pc:sldMk cId="839847614" sldId="313"/>
            <ac:spMk id="85" creationId="{7E0234A0-6F25-9832-D177-433E558F373E}"/>
          </ac:spMkLst>
        </pc:spChg>
        <pc:spChg chg="add mod">
          <ac:chgData name="子豪 章" userId="a49aefbc8cdc36ad" providerId="LiveId" clId="{04C9B863-9AD9-480F-8682-EA91B9B38637}" dt="2023-12-25T12:23:13.061" v="301" actId="1076"/>
          <ac:spMkLst>
            <pc:docMk/>
            <pc:sldMk cId="839847614" sldId="313"/>
            <ac:spMk id="92" creationId="{B57D681A-042D-0510-1F80-2612643D2903}"/>
          </ac:spMkLst>
        </pc:spChg>
        <pc:spChg chg="add mod">
          <ac:chgData name="子豪 章" userId="a49aefbc8cdc36ad" providerId="LiveId" clId="{04C9B863-9AD9-480F-8682-EA91B9B38637}" dt="2023-12-25T12:23:17.405" v="303" actId="1076"/>
          <ac:spMkLst>
            <pc:docMk/>
            <pc:sldMk cId="839847614" sldId="313"/>
            <ac:spMk id="93" creationId="{667D7FEE-1EEE-3DCD-F2D5-08FD4E2DDA9B}"/>
          </ac:spMkLst>
        </pc:spChg>
        <pc:spChg chg="add mod">
          <ac:chgData name="子豪 章" userId="a49aefbc8cdc36ad" providerId="LiveId" clId="{04C9B863-9AD9-480F-8682-EA91B9B38637}" dt="2023-12-25T12:24:17.563" v="314" actId="164"/>
          <ac:spMkLst>
            <pc:docMk/>
            <pc:sldMk cId="839847614" sldId="313"/>
            <ac:spMk id="94" creationId="{986CECB5-87D7-B01E-97F5-A3399A6EC851}"/>
          </ac:spMkLst>
        </pc:spChg>
        <pc:spChg chg="add mod">
          <ac:chgData name="子豪 章" userId="a49aefbc8cdc36ad" providerId="LiveId" clId="{04C9B863-9AD9-480F-8682-EA91B9B38637}" dt="2023-12-25T14:49:46.090" v="903" actId="14100"/>
          <ac:spMkLst>
            <pc:docMk/>
            <pc:sldMk cId="839847614" sldId="313"/>
            <ac:spMk id="96" creationId="{A33A1D19-E6B9-FD42-86E6-4EFE7B84A297}"/>
          </ac:spMkLst>
        </pc:spChg>
        <pc:spChg chg="add mod">
          <ac:chgData name="子豪 章" userId="a49aefbc8cdc36ad" providerId="LiveId" clId="{04C9B863-9AD9-480F-8682-EA91B9B38637}" dt="2023-12-25T12:25:19.180" v="333" actId="1076"/>
          <ac:spMkLst>
            <pc:docMk/>
            <pc:sldMk cId="839847614" sldId="313"/>
            <ac:spMk id="98" creationId="{37B1C505-0975-890B-879C-8405E5613EB2}"/>
          </ac:spMkLst>
        </pc:spChg>
        <pc:spChg chg="add mod">
          <ac:chgData name="子豪 章" userId="a49aefbc8cdc36ad" providerId="LiveId" clId="{04C9B863-9AD9-480F-8682-EA91B9B38637}" dt="2023-12-25T12:25:22.428" v="335" actId="1076"/>
          <ac:spMkLst>
            <pc:docMk/>
            <pc:sldMk cId="839847614" sldId="313"/>
            <ac:spMk id="99" creationId="{5EF52FC3-DCC0-1441-BEB2-1EF50E8576CC}"/>
          </ac:spMkLst>
        </pc:spChg>
        <pc:spChg chg="add mod">
          <ac:chgData name="子豪 章" userId="a49aefbc8cdc36ad" providerId="LiveId" clId="{04C9B863-9AD9-480F-8682-EA91B9B38637}" dt="2023-12-25T12:26:56.365" v="442" actId="1037"/>
          <ac:spMkLst>
            <pc:docMk/>
            <pc:sldMk cId="839847614" sldId="313"/>
            <ac:spMk id="101" creationId="{563E695D-9C5D-664B-F65F-F61FBAA2EE97}"/>
          </ac:spMkLst>
        </pc:spChg>
        <pc:spChg chg="add mod">
          <ac:chgData name="子豪 章" userId="a49aefbc8cdc36ad" providerId="LiveId" clId="{04C9B863-9AD9-480F-8682-EA91B9B38637}" dt="2023-12-25T12:25:37.868" v="342" actId="1076"/>
          <ac:spMkLst>
            <pc:docMk/>
            <pc:sldMk cId="839847614" sldId="313"/>
            <ac:spMk id="104" creationId="{BB1F100D-CB15-03BA-7194-47B86EF0D08B}"/>
          </ac:spMkLst>
        </pc:spChg>
        <pc:spChg chg="add mod">
          <ac:chgData name="子豪 章" userId="a49aefbc8cdc36ad" providerId="LiveId" clId="{04C9B863-9AD9-480F-8682-EA91B9B38637}" dt="2023-12-25T12:34:06.766" v="512" actId="20577"/>
          <ac:spMkLst>
            <pc:docMk/>
            <pc:sldMk cId="839847614" sldId="313"/>
            <ac:spMk id="105" creationId="{342ECCC7-140F-F712-F997-C7921D460649}"/>
          </ac:spMkLst>
        </pc:spChg>
        <pc:spChg chg="add mod">
          <ac:chgData name="子豪 章" userId="a49aefbc8cdc36ad" providerId="LiveId" clId="{04C9B863-9AD9-480F-8682-EA91B9B38637}" dt="2023-12-25T12:34:10.684" v="515" actId="1076"/>
          <ac:spMkLst>
            <pc:docMk/>
            <pc:sldMk cId="839847614" sldId="313"/>
            <ac:spMk id="106" creationId="{69D24D38-7CD9-A3F0-A988-9C516C3E7CD3}"/>
          </ac:spMkLst>
        </pc:spChg>
        <pc:spChg chg="add mod">
          <ac:chgData name="子豪 章" userId="a49aefbc8cdc36ad" providerId="LiveId" clId="{04C9B863-9AD9-480F-8682-EA91B9B38637}" dt="2023-12-25T12:34:03.425" v="510" actId="20577"/>
          <ac:spMkLst>
            <pc:docMk/>
            <pc:sldMk cId="839847614" sldId="313"/>
            <ac:spMk id="115" creationId="{0A5BF16C-5D98-3D2B-F11E-FDDC83DFC30A}"/>
          </ac:spMkLst>
        </pc:spChg>
        <pc:grpChg chg="add mod">
          <ac:chgData name="子豪 章" userId="a49aefbc8cdc36ad" providerId="LiveId" clId="{04C9B863-9AD9-480F-8682-EA91B9B38637}" dt="2023-12-25T12:24:17.563" v="314" actId="164"/>
          <ac:grpSpMkLst>
            <pc:docMk/>
            <pc:sldMk cId="839847614" sldId="313"/>
            <ac:grpSpMk id="65" creationId="{ABF915B7-745C-949F-1BEF-A91D49AB21B6}"/>
          </ac:grpSpMkLst>
        </pc:grpChg>
        <pc:grpChg chg="add mod">
          <ac:chgData name="子豪 章" userId="a49aefbc8cdc36ad" providerId="LiveId" clId="{04C9B863-9AD9-480F-8682-EA91B9B38637}" dt="2023-12-25T12:25:54.916" v="351" actId="1076"/>
          <ac:grpSpMkLst>
            <pc:docMk/>
            <pc:sldMk cId="839847614" sldId="313"/>
            <ac:grpSpMk id="95" creationId="{D810799C-AAE0-8F9E-7315-B0C7A927C550}"/>
          </ac:grpSpMkLst>
        </pc:grpChg>
        <pc:picChg chg="add mod">
          <ac:chgData name="子豪 章" userId="a49aefbc8cdc36ad" providerId="LiveId" clId="{04C9B863-9AD9-480F-8682-EA91B9B38637}" dt="2023-12-25T12:18:27.086" v="125" actId="164"/>
          <ac:picMkLst>
            <pc:docMk/>
            <pc:sldMk cId="839847614" sldId="313"/>
            <ac:picMk id="44" creationId="{629AB20F-C57E-7F2C-39A8-67C3CB2ACEC1}"/>
          </ac:picMkLst>
        </pc:picChg>
        <pc:picChg chg="add del mod">
          <ac:chgData name="子豪 章" userId="a49aefbc8cdc36ad" providerId="LiveId" clId="{04C9B863-9AD9-480F-8682-EA91B9B38637}" dt="2023-12-25T12:17:30.363" v="108" actId="478"/>
          <ac:picMkLst>
            <pc:docMk/>
            <pc:sldMk cId="839847614" sldId="313"/>
            <ac:picMk id="45" creationId="{76360395-1BE5-669A-1B74-3EB3921241A0}"/>
          </ac:picMkLst>
        </pc:picChg>
        <pc:picChg chg="add mod">
          <ac:chgData name="子豪 章" userId="a49aefbc8cdc36ad" providerId="LiveId" clId="{04C9B863-9AD9-480F-8682-EA91B9B38637}" dt="2023-12-25T12:26:07.332" v="363" actId="1076"/>
          <ac:picMkLst>
            <pc:docMk/>
            <pc:sldMk cId="839847614" sldId="313"/>
            <ac:picMk id="72" creationId="{69AE772B-5F1A-981F-0D99-261E8AEE2381}"/>
          </ac:picMkLst>
        </pc:picChg>
        <pc:picChg chg="add del mod">
          <ac:chgData name="子豪 章" userId="a49aefbc8cdc36ad" providerId="LiveId" clId="{04C9B863-9AD9-480F-8682-EA91B9B38637}" dt="2023-12-25T12:31:47.527" v="463" actId="478"/>
          <ac:picMkLst>
            <pc:docMk/>
            <pc:sldMk cId="839847614" sldId="313"/>
            <ac:picMk id="113" creationId="{77403015-4809-60C9-155A-837257380736}"/>
          </ac:picMkLst>
        </pc:picChg>
        <pc:cxnChg chg="add del mod">
          <ac:chgData name="子豪 章" userId="a49aefbc8cdc36ad" providerId="LiveId" clId="{04C9B863-9AD9-480F-8682-EA91B9B38637}" dt="2023-12-25T12:19:05.991" v="131" actId="478"/>
          <ac:cxnSpMkLst>
            <pc:docMk/>
            <pc:sldMk cId="839847614" sldId="313"/>
            <ac:cxnSpMk id="25" creationId="{2CA2857F-F90B-FF0B-925A-CF60214720D0}"/>
          </ac:cxnSpMkLst>
        </pc:cxnChg>
        <pc:cxnChg chg="add del mod">
          <ac:chgData name="子豪 章" userId="a49aefbc8cdc36ad" providerId="LiveId" clId="{04C9B863-9AD9-480F-8682-EA91B9B38637}" dt="2023-12-25T12:19:05.991" v="131" actId="478"/>
          <ac:cxnSpMkLst>
            <pc:docMk/>
            <pc:sldMk cId="839847614" sldId="313"/>
            <ac:cxnSpMk id="26" creationId="{D6AA70CC-C229-16A9-3E17-AFCBCA8D7E86}"/>
          </ac:cxnSpMkLst>
        </pc:cxnChg>
        <pc:cxnChg chg="add del mod">
          <ac:chgData name="子豪 章" userId="a49aefbc8cdc36ad" providerId="LiveId" clId="{04C9B863-9AD9-480F-8682-EA91B9B38637}" dt="2023-12-25T12:17:29.731" v="107" actId="478"/>
          <ac:cxnSpMkLst>
            <pc:docMk/>
            <pc:sldMk cId="839847614" sldId="313"/>
            <ac:cxnSpMk id="48" creationId="{B6A302CC-EE41-89A4-4541-4592EB090EE3}"/>
          </ac:cxnSpMkLst>
        </pc:cxnChg>
        <pc:cxnChg chg="add del mod">
          <ac:chgData name="子豪 章" userId="a49aefbc8cdc36ad" providerId="LiveId" clId="{04C9B863-9AD9-480F-8682-EA91B9B38637}" dt="2023-12-25T12:17:28.610" v="106" actId="478"/>
          <ac:cxnSpMkLst>
            <pc:docMk/>
            <pc:sldMk cId="839847614" sldId="313"/>
            <ac:cxnSpMk id="49" creationId="{7210DFC6-5708-478A-39D9-7BBA02A7D89E}"/>
          </ac:cxnSpMkLst>
        </pc:cxnChg>
        <pc:cxnChg chg="add mod">
          <ac:chgData name="子豪 章" userId="a49aefbc8cdc36ad" providerId="LiveId" clId="{04C9B863-9AD9-480F-8682-EA91B9B38637}" dt="2023-12-25T12:18:27.086" v="125" actId="164"/>
          <ac:cxnSpMkLst>
            <pc:docMk/>
            <pc:sldMk cId="839847614" sldId="313"/>
            <ac:cxnSpMk id="51" creationId="{52FDDCE4-7385-2A56-B121-860851E6AE70}"/>
          </ac:cxnSpMkLst>
        </pc:cxnChg>
        <pc:cxnChg chg="add mod">
          <ac:chgData name="子豪 章" userId="a49aefbc8cdc36ad" providerId="LiveId" clId="{04C9B863-9AD9-480F-8682-EA91B9B38637}" dt="2023-12-25T12:18:27.086" v="125" actId="164"/>
          <ac:cxnSpMkLst>
            <pc:docMk/>
            <pc:sldMk cId="839847614" sldId="313"/>
            <ac:cxnSpMk id="52" creationId="{681E54E5-A5EF-139D-F442-292A6B9F919F}"/>
          </ac:cxnSpMkLst>
        </pc:cxnChg>
        <pc:cxnChg chg="add del mod">
          <ac:chgData name="子豪 章" userId="a49aefbc8cdc36ad" providerId="LiveId" clId="{04C9B863-9AD9-480F-8682-EA91B9B38637}" dt="2023-12-25T12:17:48.354" v="114" actId="478"/>
          <ac:cxnSpMkLst>
            <pc:docMk/>
            <pc:sldMk cId="839847614" sldId="313"/>
            <ac:cxnSpMk id="53" creationId="{33444941-02C0-4EA8-8907-3C40D7EEA5ED}"/>
          </ac:cxnSpMkLst>
        </pc:cxnChg>
        <pc:cxnChg chg="add mod">
          <ac:chgData name="子豪 章" userId="a49aefbc8cdc36ad" providerId="LiveId" clId="{04C9B863-9AD9-480F-8682-EA91B9B38637}" dt="2023-12-25T12:18:27.086" v="125" actId="164"/>
          <ac:cxnSpMkLst>
            <pc:docMk/>
            <pc:sldMk cId="839847614" sldId="313"/>
            <ac:cxnSpMk id="57" creationId="{A6EE25AA-B090-3C8F-2F00-FCF33108434C}"/>
          </ac:cxnSpMkLst>
        </pc:cxnChg>
        <pc:cxnChg chg="add mod">
          <ac:chgData name="子豪 章" userId="a49aefbc8cdc36ad" providerId="LiveId" clId="{04C9B863-9AD9-480F-8682-EA91B9B38637}" dt="2023-12-25T12:23:06.231" v="297" actId="1038"/>
          <ac:cxnSpMkLst>
            <pc:docMk/>
            <pc:sldMk cId="839847614" sldId="313"/>
            <ac:cxnSpMk id="68" creationId="{64DE6405-A991-76F7-2395-9A5C2A0BE654}"/>
          </ac:cxnSpMkLst>
        </pc:cxnChg>
        <pc:cxnChg chg="add mod">
          <ac:chgData name="子豪 章" userId="a49aefbc8cdc36ad" providerId="LiveId" clId="{04C9B863-9AD9-480F-8682-EA91B9B38637}" dt="2023-12-25T12:23:06.231" v="297" actId="1038"/>
          <ac:cxnSpMkLst>
            <pc:docMk/>
            <pc:sldMk cId="839847614" sldId="313"/>
            <ac:cxnSpMk id="69" creationId="{E10CF321-EB03-D3FF-9242-83FD4722ADE7}"/>
          </ac:cxnSpMkLst>
        </pc:cxnChg>
        <pc:cxnChg chg="add mod">
          <ac:chgData name="子豪 章" userId="a49aefbc8cdc36ad" providerId="LiveId" clId="{04C9B863-9AD9-480F-8682-EA91B9B38637}" dt="2023-12-25T12:23:06.231" v="297" actId="1038"/>
          <ac:cxnSpMkLst>
            <pc:docMk/>
            <pc:sldMk cId="839847614" sldId="313"/>
            <ac:cxnSpMk id="76" creationId="{A5D11443-843D-9424-2405-5B72EAD88399}"/>
          </ac:cxnSpMkLst>
        </pc:cxnChg>
        <pc:cxnChg chg="add mod">
          <ac:chgData name="子豪 章" userId="a49aefbc8cdc36ad" providerId="LiveId" clId="{04C9B863-9AD9-480F-8682-EA91B9B38637}" dt="2023-12-25T12:23:06.231" v="297" actId="1038"/>
          <ac:cxnSpMkLst>
            <pc:docMk/>
            <pc:sldMk cId="839847614" sldId="313"/>
            <ac:cxnSpMk id="79" creationId="{AC479D29-30B0-2D6F-6BE3-6E859F2A9E77}"/>
          </ac:cxnSpMkLst>
        </pc:cxnChg>
        <pc:cxnChg chg="add mod">
          <ac:chgData name="子豪 章" userId="a49aefbc8cdc36ad" providerId="LiveId" clId="{04C9B863-9AD9-480F-8682-EA91B9B38637}" dt="2023-12-25T12:38:09.676" v="517" actId="1076"/>
          <ac:cxnSpMkLst>
            <pc:docMk/>
            <pc:sldMk cId="839847614" sldId="313"/>
            <ac:cxnSpMk id="86" creationId="{F8ED568C-11AE-05AA-7FB8-641A5E1E4CE8}"/>
          </ac:cxnSpMkLst>
        </pc:cxnChg>
        <pc:cxnChg chg="add mod">
          <ac:chgData name="子豪 章" userId="a49aefbc8cdc36ad" providerId="LiveId" clId="{04C9B863-9AD9-480F-8682-EA91B9B38637}" dt="2023-12-25T12:38:09.676" v="517" actId="1076"/>
          <ac:cxnSpMkLst>
            <pc:docMk/>
            <pc:sldMk cId="839847614" sldId="313"/>
            <ac:cxnSpMk id="89" creationId="{88BFC979-2E94-2F85-C8B4-DA9DF3C466C4}"/>
          </ac:cxnSpMkLst>
        </pc:cxnChg>
        <pc:cxnChg chg="add mod">
          <ac:chgData name="子豪 章" userId="a49aefbc8cdc36ad" providerId="LiveId" clId="{04C9B863-9AD9-480F-8682-EA91B9B38637}" dt="2023-12-25T12:26:40.383" v="367" actId="693"/>
          <ac:cxnSpMkLst>
            <pc:docMk/>
            <pc:sldMk cId="839847614" sldId="313"/>
            <ac:cxnSpMk id="108" creationId="{3A3299AB-A916-523B-CFC2-7AA0804FD04F}"/>
          </ac:cxnSpMkLst>
        </pc:cxnChg>
        <pc:cxnChg chg="add mod">
          <ac:chgData name="子豪 章" userId="a49aefbc8cdc36ad" providerId="LiveId" clId="{04C9B863-9AD9-480F-8682-EA91B9B38637}" dt="2023-12-25T12:26:59.243" v="443" actId="1076"/>
          <ac:cxnSpMkLst>
            <pc:docMk/>
            <pc:sldMk cId="839847614" sldId="313"/>
            <ac:cxnSpMk id="109" creationId="{B1AF67D7-EF99-0562-7D95-C3799C814B5D}"/>
          </ac:cxnSpMkLst>
        </pc:cxnChg>
        <pc:cxnChg chg="add mod">
          <ac:chgData name="子豪 章" userId="a49aefbc8cdc36ad" providerId="LiveId" clId="{04C9B863-9AD9-480F-8682-EA91B9B38637}" dt="2023-12-25T14:49:48.183" v="904" actId="1076"/>
          <ac:cxnSpMkLst>
            <pc:docMk/>
            <pc:sldMk cId="839847614" sldId="313"/>
            <ac:cxnSpMk id="110" creationId="{40292B6E-6965-6E13-A232-73D783184B31}"/>
          </ac:cxnSpMkLst>
        </pc:cxnChg>
        <pc:cxnChg chg="add mod">
          <ac:chgData name="子豪 章" userId="a49aefbc8cdc36ad" providerId="LiveId" clId="{04C9B863-9AD9-480F-8682-EA91B9B38637}" dt="2023-12-25T12:33:05.779" v="494" actId="1076"/>
          <ac:cxnSpMkLst>
            <pc:docMk/>
            <pc:sldMk cId="839847614" sldId="313"/>
            <ac:cxnSpMk id="114" creationId="{8A310F87-A162-0CEB-7665-7EC6CE59A4B4}"/>
          </ac:cxnSpMkLst>
        </pc:cxnChg>
      </pc:sldChg>
      <pc:sldChg chg="addSp delSp modSp add del mod ord">
        <pc:chgData name="子豪 章" userId="a49aefbc8cdc36ad" providerId="LiveId" clId="{04C9B863-9AD9-480F-8682-EA91B9B38637}" dt="2023-12-25T13:46:46.527" v="674" actId="47"/>
        <pc:sldMkLst>
          <pc:docMk/>
          <pc:sldMk cId="398915406" sldId="314"/>
        </pc:sldMkLst>
        <pc:spChg chg="del">
          <ac:chgData name="子豪 章" userId="a49aefbc8cdc36ad" providerId="LiveId" clId="{04C9B863-9AD9-480F-8682-EA91B9B38637}" dt="2023-12-25T12:32:09.328" v="474" actId="478"/>
          <ac:spMkLst>
            <pc:docMk/>
            <pc:sldMk cId="398915406" sldId="314"/>
            <ac:spMk id="3" creationId="{03DF4660-B766-46E2-9B08-1DD05303ACC2}"/>
          </ac:spMkLst>
        </pc:spChg>
        <pc:spChg chg="del">
          <ac:chgData name="子豪 章" userId="a49aefbc8cdc36ad" providerId="LiveId" clId="{04C9B863-9AD9-480F-8682-EA91B9B38637}" dt="2023-12-25T12:31:53.490" v="466" actId="478"/>
          <ac:spMkLst>
            <pc:docMk/>
            <pc:sldMk cId="398915406" sldId="314"/>
            <ac:spMk id="5" creationId="{654433D6-588D-4582-81E2-45665953C212}"/>
          </ac:spMkLst>
        </pc:spChg>
        <pc:spChg chg="add mod">
          <ac:chgData name="子豪 章" userId="a49aefbc8cdc36ad" providerId="LiveId" clId="{04C9B863-9AD9-480F-8682-EA91B9B38637}" dt="2023-12-25T12:32:09.328" v="474" actId="478"/>
          <ac:spMkLst>
            <pc:docMk/>
            <pc:sldMk cId="398915406" sldId="314"/>
            <ac:spMk id="6" creationId="{15D400BE-1F6B-4DA8-FC59-BD948F59F3D6}"/>
          </ac:spMkLst>
        </pc:spChg>
        <pc:spChg chg="del">
          <ac:chgData name="子豪 章" userId="a49aefbc8cdc36ad" providerId="LiveId" clId="{04C9B863-9AD9-480F-8682-EA91B9B38637}" dt="2023-12-25T12:31:53.490" v="466" actId="478"/>
          <ac:spMkLst>
            <pc:docMk/>
            <pc:sldMk cId="398915406" sldId="314"/>
            <ac:spMk id="8" creationId="{0E792A26-55AC-4FCF-90EB-0970BA202A52}"/>
          </ac:spMkLst>
        </pc:spChg>
        <pc:spChg chg="add mod">
          <ac:chgData name="子豪 章" userId="a49aefbc8cdc36ad" providerId="LiveId" clId="{04C9B863-9AD9-480F-8682-EA91B9B38637}" dt="2023-12-25T12:37:33.451" v="516" actId="1076"/>
          <ac:spMkLst>
            <pc:docMk/>
            <pc:sldMk cId="398915406" sldId="314"/>
            <ac:spMk id="9" creationId="{81935794-EA63-D0C7-D669-13314BA7F043}"/>
          </ac:spMkLst>
        </pc:spChg>
        <pc:spChg chg="del">
          <ac:chgData name="子豪 章" userId="a49aefbc8cdc36ad" providerId="LiveId" clId="{04C9B863-9AD9-480F-8682-EA91B9B38637}" dt="2023-12-25T12:31:53.490" v="466" actId="478"/>
          <ac:spMkLst>
            <pc:docMk/>
            <pc:sldMk cId="398915406" sldId="314"/>
            <ac:spMk id="19" creationId="{15DEBFD7-6A35-4483-9B53-EF6304FF43AB}"/>
          </ac:spMkLst>
        </pc:spChg>
        <pc:graphicFrameChg chg="del">
          <ac:chgData name="子豪 章" userId="a49aefbc8cdc36ad" providerId="LiveId" clId="{04C9B863-9AD9-480F-8682-EA91B9B38637}" dt="2023-12-25T12:31:55.830" v="468" actId="478"/>
          <ac:graphicFrameMkLst>
            <pc:docMk/>
            <pc:sldMk cId="398915406" sldId="314"/>
            <ac:graphicFrameMk id="7" creationId="{1C86848F-89D8-4DE5-AF06-8432C0363953}"/>
          </ac:graphicFrameMkLst>
        </pc:graphicFrameChg>
        <pc:graphicFrameChg chg="del">
          <ac:chgData name="子豪 章" userId="a49aefbc8cdc36ad" providerId="LiveId" clId="{04C9B863-9AD9-480F-8682-EA91B9B38637}" dt="2023-12-25T12:31:59.420" v="469" actId="478"/>
          <ac:graphicFrameMkLst>
            <pc:docMk/>
            <pc:sldMk cId="398915406" sldId="314"/>
            <ac:graphicFrameMk id="17" creationId="{7FDB1777-A3D3-4F55-A94C-86C1D5FF738C}"/>
          </ac:graphicFrameMkLst>
        </pc:graphicFrameChg>
        <pc:picChg chg="del">
          <ac:chgData name="子豪 章" userId="a49aefbc8cdc36ad" providerId="LiveId" clId="{04C9B863-9AD9-480F-8682-EA91B9B38637}" dt="2023-12-25T12:31:55.830" v="468" actId="478"/>
          <ac:picMkLst>
            <pc:docMk/>
            <pc:sldMk cId="398915406" sldId="314"/>
            <ac:picMk id="11" creationId="{DBF51BAA-DF4E-4D3A-ACE3-2A3860C6AE6D}"/>
          </ac:picMkLst>
        </pc:picChg>
        <pc:picChg chg="del">
          <ac:chgData name="子豪 章" userId="a49aefbc8cdc36ad" providerId="LiveId" clId="{04C9B863-9AD9-480F-8682-EA91B9B38637}" dt="2023-12-25T12:31:55.830" v="468" actId="478"/>
          <ac:picMkLst>
            <pc:docMk/>
            <pc:sldMk cId="398915406" sldId="314"/>
            <ac:picMk id="12" creationId="{C399DB3E-06D3-43C2-A18B-02F62EF0C80B}"/>
          </ac:picMkLst>
        </pc:picChg>
        <pc:picChg chg="del">
          <ac:chgData name="子豪 章" userId="a49aefbc8cdc36ad" providerId="LiveId" clId="{04C9B863-9AD9-480F-8682-EA91B9B38637}" dt="2023-12-25T12:31:54.671" v="467" actId="478"/>
          <ac:picMkLst>
            <pc:docMk/>
            <pc:sldMk cId="398915406" sldId="314"/>
            <ac:picMk id="14" creationId="{B28CB54B-607D-474C-8A3D-096D71402F84}"/>
          </ac:picMkLst>
        </pc:picChg>
        <pc:picChg chg="mod">
          <ac:chgData name="子豪 章" userId="a49aefbc8cdc36ad" providerId="LiveId" clId="{04C9B863-9AD9-480F-8682-EA91B9B38637}" dt="2023-12-25T12:32:05.299" v="473" actId="1076"/>
          <ac:picMkLst>
            <pc:docMk/>
            <pc:sldMk cId="398915406" sldId="314"/>
            <ac:picMk id="15" creationId="{DC64D46E-7F06-4E90-998E-897B803F4C3B}"/>
          </ac:picMkLst>
        </pc:picChg>
        <pc:picChg chg="del">
          <ac:chgData name="子豪 章" userId="a49aefbc8cdc36ad" providerId="LiveId" clId="{04C9B863-9AD9-480F-8682-EA91B9B38637}" dt="2023-12-25T12:31:53.490" v="466" actId="478"/>
          <ac:picMkLst>
            <pc:docMk/>
            <pc:sldMk cId="398915406" sldId="314"/>
            <ac:picMk id="18" creationId="{D159DFFD-3C1D-4C11-AA0B-43B404C040A1}"/>
          </ac:picMkLst>
        </pc:picChg>
      </pc:sldChg>
      <pc:sldChg chg="new del">
        <pc:chgData name="子豪 章" userId="a49aefbc8cdc36ad" providerId="LiveId" clId="{04C9B863-9AD9-480F-8682-EA91B9B38637}" dt="2023-12-25T12:52:28.059" v="554" actId="680"/>
        <pc:sldMkLst>
          <pc:docMk/>
          <pc:sldMk cId="76224002" sldId="315"/>
        </pc:sldMkLst>
      </pc:sldChg>
      <pc:sldChg chg="addSp delSp modSp add mod modNotesTx">
        <pc:chgData name="子豪 章" userId="a49aefbc8cdc36ad" providerId="LiveId" clId="{04C9B863-9AD9-480F-8682-EA91B9B38637}" dt="2023-12-26T05:53:39.349" v="1035" actId="20577"/>
        <pc:sldMkLst>
          <pc:docMk/>
          <pc:sldMk cId="3207554325" sldId="315"/>
        </pc:sldMkLst>
        <pc:spChg chg="mod">
          <ac:chgData name="子豪 章" userId="a49aefbc8cdc36ad" providerId="LiveId" clId="{04C9B863-9AD9-480F-8682-EA91B9B38637}" dt="2023-12-26T05:53:11.497" v="980" actId="20577"/>
          <ac:spMkLst>
            <pc:docMk/>
            <pc:sldMk cId="3207554325" sldId="315"/>
            <ac:spMk id="2" creationId="{35C431E3-0AE3-38D4-986E-1E4C3135F8A1}"/>
          </ac:spMkLst>
        </pc:spChg>
        <pc:spChg chg="del">
          <ac:chgData name="子豪 章" userId="a49aefbc8cdc36ad" providerId="LiveId" clId="{04C9B863-9AD9-480F-8682-EA91B9B38637}" dt="2023-12-25T12:52:33.454" v="556" actId="478"/>
          <ac:spMkLst>
            <pc:docMk/>
            <pc:sldMk cId="3207554325" sldId="315"/>
            <ac:spMk id="3" creationId="{A85008EE-AA65-0C54-7B5E-7E1BBACB5C80}"/>
          </ac:spMkLst>
        </pc:spChg>
        <pc:spChg chg="add mod">
          <ac:chgData name="子豪 章" userId="a49aefbc8cdc36ad" providerId="LiveId" clId="{04C9B863-9AD9-480F-8682-EA91B9B38637}" dt="2023-12-26T05:53:39.349" v="1035" actId="20577"/>
          <ac:spMkLst>
            <pc:docMk/>
            <pc:sldMk cId="3207554325" sldId="315"/>
            <ac:spMk id="3" creationId="{AC665CED-E947-7D02-AB15-47C82925C659}"/>
          </ac:spMkLst>
        </pc:spChg>
        <pc:spChg chg="del">
          <ac:chgData name="子豪 章" userId="a49aefbc8cdc36ad" providerId="LiveId" clId="{04C9B863-9AD9-480F-8682-EA91B9B38637}" dt="2023-12-25T12:52:33.454" v="556" actId="478"/>
          <ac:spMkLst>
            <pc:docMk/>
            <pc:sldMk cId="3207554325" sldId="315"/>
            <ac:spMk id="9" creationId="{72EDA977-A254-4FC5-B2E6-FE7B7D929CCD}"/>
          </ac:spMkLst>
        </pc:spChg>
        <pc:spChg chg="del">
          <ac:chgData name="子豪 章" userId="a49aefbc8cdc36ad" providerId="LiveId" clId="{04C9B863-9AD9-480F-8682-EA91B9B38637}" dt="2023-12-25T12:52:33.454" v="556" actId="478"/>
          <ac:spMkLst>
            <pc:docMk/>
            <pc:sldMk cId="3207554325" sldId="315"/>
            <ac:spMk id="11" creationId="{ADC2F606-B5D4-46CB-93CF-79720E3B99A0}"/>
          </ac:spMkLst>
        </pc:spChg>
        <pc:spChg chg="del">
          <ac:chgData name="子豪 章" userId="a49aefbc8cdc36ad" providerId="LiveId" clId="{04C9B863-9AD9-480F-8682-EA91B9B38637}" dt="2023-12-25T12:52:33.454" v="556" actId="478"/>
          <ac:spMkLst>
            <pc:docMk/>
            <pc:sldMk cId="3207554325" sldId="315"/>
            <ac:spMk id="12" creationId="{20295380-D2F5-4F6F-8DBE-12E4BDE27B98}"/>
          </ac:spMkLst>
        </pc:spChg>
        <pc:spChg chg="add mod">
          <ac:chgData name="子豪 章" userId="a49aefbc8cdc36ad" providerId="LiveId" clId="{04C9B863-9AD9-480F-8682-EA91B9B38637}" dt="2023-12-25T13:01:31.982" v="604" actId="20577"/>
          <ac:spMkLst>
            <pc:docMk/>
            <pc:sldMk cId="3207554325" sldId="315"/>
            <ac:spMk id="18" creationId="{BA70C21E-84CC-8CD8-ED41-E92EFBA71EE2}"/>
          </ac:spMkLst>
        </pc:spChg>
        <pc:graphicFrameChg chg="del">
          <ac:chgData name="子豪 章" userId="a49aefbc8cdc36ad" providerId="LiveId" clId="{04C9B863-9AD9-480F-8682-EA91B9B38637}" dt="2023-12-25T12:52:33.454" v="556" actId="478"/>
          <ac:graphicFrameMkLst>
            <pc:docMk/>
            <pc:sldMk cId="3207554325" sldId="315"/>
            <ac:graphicFrameMk id="4" creationId="{49A46873-B733-66A9-448B-D7074B446702}"/>
          </ac:graphicFrameMkLst>
        </pc:graphicFrameChg>
        <pc:graphicFrameChg chg="del">
          <ac:chgData name="子豪 章" userId="a49aefbc8cdc36ad" providerId="LiveId" clId="{04C9B863-9AD9-480F-8682-EA91B9B38637}" dt="2023-12-25T12:52:33.454" v="556" actId="478"/>
          <ac:graphicFrameMkLst>
            <pc:docMk/>
            <pc:sldMk cId="3207554325" sldId="315"/>
            <ac:graphicFrameMk id="6" creationId="{7EA6AC16-8133-EBC3-D879-1FDC5C43FC6D}"/>
          </ac:graphicFrameMkLst>
        </pc:graphicFrameChg>
        <pc:graphicFrameChg chg="del">
          <ac:chgData name="子豪 章" userId="a49aefbc8cdc36ad" providerId="LiveId" clId="{04C9B863-9AD9-480F-8682-EA91B9B38637}" dt="2023-12-25T12:52:33.454" v="556" actId="478"/>
          <ac:graphicFrameMkLst>
            <pc:docMk/>
            <pc:sldMk cId="3207554325" sldId="315"/>
            <ac:graphicFrameMk id="7" creationId="{784A7F42-8DD4-D17A-FDDD-464502276AC4}"/>
          </ac:graphicFrameMkLst>
        </pc:graphicFrameChg>
        <pc:picChg chg="del">
          <ac:chgData name="子豪 章" userId="a49aefbc8cdc36ad" providerId="LiveId" clId="{04C9B863-9AD9-480F-8682-EA91B9B38637}" dt="2023-12-25T12:52:33.454" v="556" actId="478"/>
          <ac:picMkLst>
            <pc:docMk/>
            <pc:sldMk cId="3207554325" sldId="315"/>
            <ac:picMk id="8" creationId="{37D52E5A-43E5-4414-AFEA-BD8B289E19FD}"/>
          </ac:picMkLst>
        </pc:picChg>
        <pc:picChg chg="del">
          <ac:chgData name="子豪 章" userId="a49aefbc8cdc36ad" providerId="LiveId" clId="{04C9B863-9AD9-480F-8682-EA91B9B38637}" dt="2023-12-25T12:52:33.454" v="556" actId="478"/>
          <ac:picMkLst>
            <pc:docMk/>
            <pc:sldMk cId="3207554325" sldId="315"/>
            <ac:picMk id="10" creationId="{EDC922E4-9A9F-497B-92F9-7EC4592D0B00}"/>
          </ac:picMkLst>
        </pc:picChg>
        <pc:picChg chg="add mod">
          <ac:chgData name="子豪 章" userId="a49aefbc8cdc36ad" providerId="LiveId" clId="{04C9B863-9AD9-480F-8682-EA91B9B38637}" dt="2023-12-26T05:53:12.815" v="981" actId="1076"/>
          <ac:picMkLst>
            <pc:docMk/>
            <pc:sldMk cId="3207554325" sldId="315"/>
            <ac:picMk id="13" creationId="{23A1F1DD-A36F-4746-77D9-D5FFFEEFF561}"/>
          </ac:picMkLst>
        </pc:picChg>
        <pc:picChg chg="add mod">
          <ac:chgData name="子豪 章" userId="a49aefbc8cdc36ad" providerId="LiveId" clId="{04C9B863-9AD9-480F-8682-EA91B9B38637}" dt="2023-12-26T05:52:45.391" v="961" actId="1076"/>
          <ac:picMkLst>
            <pc:docMk/>
            <pc:sldMk cId="3207554325" sldId="315"/>
            <ac:picMk id="15" creationId="{01B49F69-81F8-C1F3-4C6F-683FADD2430D}"/>
          </ac:picMkLst>
        </pc:picChg>
        <pc:picChg chg="add mod">
          <ac:chgData name="子豪 章" userId="a49aefbc8cdc36ad" providerId="LiveId" clId="{04C9B863-9AD9-480F-8682-EA91B9B38637}" dt="2023-12-25T12:54:50.073" v="578" actId="1076"/>
          <ac:picMkLst>
            <pc:docMk/>
            <pc:sldMk cId="3207554325" sldId="315"/>
            <ac:picMk id="17" creationId="{85A3FE85-D8B2-738A-5C00-9BA7DAAA80CB}"/>
          </ac:picMkLst>
        </pc:picChg>
        <pc:picChg chg="del">
          <ac:chgData name="子豪 章" userId="a49aefbc8cdc36ad" providerId="LiveId" clId="{04C9B863-9AD9-480F-8682-EA91B9B38637}" dt="2023-12-25T12:52:33.454" v="556" actId="478"/>
          <ac:picMkLst>
            <pc:docMk/>
            <pc:sldMk cId="3207554325" sldId="315"/>
            <ac:picMk id="2050" creationId="{CEC37713-1450-4420-A97C-A64FB4C21792}"/>
          </ac:picMkLst>
        </pc:picChg>
      </pc:sldChg>
      <pc:sldChg chg="addSp delSp modSp add mod">
        <pc:chgData name="子豪 章" userId="a49aefbc8cdc36ad" providerId="LiveId" clId="{04C9B863-9AD9-480F-8682-EA91B9B38637}" dt="2023-12-26T05:55:18.652" v="1173" actId="20577"/>
        <pc:sldMkLst>
          <pc:docMk/>
          <pc:sldMk cId="4168624582" sldId="316"/>
        </pc:sldMkLst>
        <pc:spChg chg="mod">
          <ac:chgData name="子豪 章" userId="a49aefbc8cdc36ad" providerId="LiveId" clId="{04C9B863-9AD9-480F-8682-EA91B9B38637}" dt="2023-12-26T05:55:18.652" v="1173" actId="20577"/>
          <ac:spMkLst>
            <pc:docMk/>
            <pc:sldMk cId="4168624582" sldId="316"/>
            <ac:spMk id="2" creationId="{35C431E3-0AE3-38D4-986E-1E4C3135F8A1}"/>
          </ac:spMkLst>
        </pc:spChg>
        <pc:spChg chg="add mod">
          <ac:chgData name="子豪 章" userId="a49aefbc8cdc36ad" providerId="LiveId" clId="{04C9B863-9AD9-480F-8682-EA91B9B38637}" dt="2023-12-26T05:55:00.369" v="1167" actId="14100"/>
          <ac:spMkLst>
            <pc:docMk/>
            <pc:sldMk cId="4168624582" sldId="316"/>
            <ac:spMk id="3" creationId="{48282CD0-82C7-7348-523B-5180D8AB47D4}"/>
          </ac:spMkLst>
        </pc:spChg>
        <pc:spChg chg="add mod">
          <ac:chgData name="子豪 章" userId="a49aefbc8cdc36ad" providerId="LiveId" clId="{04C9B863-9AD9-480F-8682-EA91B9B38637}" dt="2023-12-25T13:01:54.402" v="608" actId="20577"/>
          <ac:spMkLst>
            <pc:docMk/>
            <pc:sldMk cId="4168624582" sldId="316"/>
            <ac:spMk id="9" creationId="{038E42B1-6B49-BED4-CAA8-BBC751E4C8A9}"/>
          </ac:spMkLst>
        </pc:spChg>
        <pc:spChg chg="add del mod">
          <ac:chgData name="子豪 章" userId="a49aefbc8cdc36ad" providerId="LiveId" clId="{04C9B863-9AD9-480F-8682-EA91B9B38637}" dt="2023-12-25T13:55:44.340" v="677" actId="478"/>
          <ac:spMkLst>
            <pc:docMk/>
            <pc:sldMk cId="4168624582" sldId="316"/>
            <ac:spMk id="10" creationId="{8689A941-9826-4214-C975-4F3EC65B2287}"/>
          </ac:spMkLst>
        </pc:spChg>
        <pc:picChg chg="add mod">
          <ac:chgData name="子豪 章" userId="a49aefbc8cdc36ad" providerId="LiveId" clId="{04C9B863-9AD9-480F-8682-EA91B9B38637}" dt="2023-12-26T05:54:17.391" v="1099" actId="1076"/>
          <ac:picMkLst>
            <pc:docMk/>
            <pc:sldMk cId="4168624582" sldId="316"/>
            <ac:picMk id="4" creationId="{02FFB307-3A74-5ADD-A3F0-7675E17AD79A}"/>
          </ac:picMkLst>
        </pc:picChg>
        <pc:picChg chg="add mod">
          <ac:chgData name="子豪 章" userId="a49aefbc8cdc36ad" providerId="LiveId" clId="{04C9B863-9AD9-480F-8682-EA91B9B38637}" dt="2023-12-26T05:54:16.463" v="1098" actId="1076"/>
          <ac:picMkLst>
            <pc:docMk/>
            <pc:sldMk cId="4168624582" sldId="316"/>
            <ac:picMk id="5" creationId="{C6086101-0C86-70A8-A7A7-E6AD3849AAC0}"/>
          </ac:picMkLst>
        </pc:picChg>
        <pc:picChg chg="add del mod">
          <ac:chgData name="子豪 章" userId="a49aefbc8cdc36ad" providerId="LiveId" clId="{04C9B863-9AD9-480F-8682-EA91B9B38637}" dt="2023-12-25T13:00:33.035" v="595" actId="478"/>
          <ac:picMkLst>
            <pc:docMk/>
            <pc:sldMk cId="4168624582" sldId="316"/>
            <ac:picMk id="6" creationId="{5E833A1A-2810-D58A-5090-798C1CFFA23D}"/>
          </ac:picMkLst>
        </pc:picChg>
        <pc:picChg chg="add del mod">
          <ac:chgData name="子豪 章" userId="a49aefbc8cdc36ad" providerId="LiveId" clId="{04C9B863-9AD9-480F-8682-EA91B9B38637}" dt="2023-12-25T13:02:22.112" v="620" actId="478"/>
          <ac:picMkLst>
            <pc:docMk/>
            <pc:sldMk cId="4168624582" sldId="316"/>
            <ac:picMk id="8" creationId="{1D253181-C38D-E75A-37DC-4426ED9E190E}"/>
          </ac:picMkLst>
        </pc:picChg>
        <pc:picChg chg="add mod">
          <ac:chgData name="子豪 章" userId="a49aefbc8cdc36ad" providerId="LiveId" clId="{04C9B863-9AD9-480F-8682-EA91B9B38637}" dt="2023-12-25T13:55:41.973" v="676" actId="1076"/>
          <ac:picMkLst>
            <pc:docMk/>
            <pc:sldMk cId="4168624582" sldId="316"/>
            <ac:picMk id="12" creationId="{45FE0653-30DD-60FC-B8F5-790FD4FD4B0F}"/>
          </ac:picMkLst>
        </pc:picChg>
        <pc:picChg chg="del">
          <ac:chgData name="子豪 章" userId="a49aefbc8cdc36ad" providerId="LiveId" clId="{04C9B863-9AD9-480F-8682-EA91B9B38637}" dt="2023-12-25T12:56:31.244" v="582" actId="478"/>
          <ac:picMkLst>
            <pc:docMk/>
            <pc:sldMk cId="4168624582" sldId="316"/>
            <ac:picMk id="13" creationId="{23A1F1DD-A36F-4746-77D9-D5FFFEEFF561}"/>
          </ac:picMkLst>
        </pc:picChg>
        <pc:picChg chg="del">
          <ac:chgData name="子豪 章" userId="a49aefbc8cdc36ad" providerId="LiveId" clId="{04C9B863-9AD9-480F-8682-EA91B9B38637}" dt="2023-12-25T12:56:31.244" v="582" actId="478"/>
          <ac:picMkLst>
            <pc:docMk/>
            <pc:sldMk cId="4168624582" sldId="316"/>
            <ac:picMk id="15" creationId="{01B49F69-81F8-C1F3-4C6F-683FADD2430D}"/>
          </ac:picMkLst>
        </pc:picChg>
      </pc:sldChg>
      <pc:sldChg chg="addSp delSp modSp add mod ord">
        <pc:chgData name="子豪 章" userId="a49aefbc8cdc36ad" providerId="LiveId" clId="{04C9B863-9AD9-480F-8682-EA91B9B38637}" dt="2023-12-26T05:57:59.122" v="1399" actId="20577"/>
        <pc:sldMkLst>
          <pc:docMk/>
          <pc:sldMk cId="1979463361" sldId="317"/>
        </pc:sldMkLst>
        <pc:spChg chg="mod">
          <ac:chgData name="子豪 章" userId="a49aefbc8cdc36ad" providerId="LiveId" clId="{04C9B863-9AD9-480F-8682-EA91B9B38637}" dt="2023-12-26T05:57:11.983" v="1337" actId="20577"/>
          <ac:spMkLst>
            <pc:docMk/>
            <pc:sldMk cId="1979463361" sldId="317"/>
            <ac:spMk id="2" creationId="{35C431E3-0AE3-38D4-986E-1E4C3135F8A1}"/>
          </ac:spMkLst>
        </pc:spChg>
        <pc:spChg chg="add mod">
          <ac:chgData name="子豪 章" userId="a49aefbc8cdc36ad" providerId="LiveId" clId="{04C9B863-9AD9-480F-8682-EA91B9B38637}" dt="2023-12-26T05:57:59.122" v="1399" actId="20577"/>
          <ac:spMkLst>
            <pc:docMk/>
            <pc:sldMk cId="1979463361" sldId="317"/>
            <ac:spMk id="4" creationId="{7CB6E257-A217-F0C9-BCA6-903A8408B257}"/>
          </ac:spMkLst>
        </pc:spChg>
        <pc:picChg chg="del">
          <ac:chgData name="子豪 章" userId="a49aefbc8cdc36ad" providerId="LiveId" clId="{04C9B863-9AD9-480F-8682-EA91B9B38637}" dt="2023-12-25T13:02:16.247" v="615" actId="478"/>
          <ac:picMkLst>
            <pc:docMk/>
            <pc:sldMk cId="1979463361" sldId="317"/>
            <ac:picMk id="4" creationId="{02FFB307-3A74-5ADD-A3F0-7675E17AD79A}"/>
          </ac:picMkLst>
        </pc:picChg>
        <pc:picChg chg="del mod">
          <ac:chgData name="子豪 章" userId="a49aefbc8cdc36ad" providerId="LiveId" clId="{04C9B863-9AD9-480F-8682-EA91B9B38637}" dt="2023-12-26T05:54:10.625" v="1095" actId="21"/>
          <ac:picMkLst>
            <pc:docMk/>
            <pc:sldMk cId="1979463361" sldId="317"/>
            <ac:picMk id="8" creationId="{1D253181-C38D-E75A-37DC-4426ED9E190E}"/>
          </ac:picMkLst>
        </pc:picChg>
      </pc:sldChg>
      <pc:sldChg chg="addSp delSp modSp new del mod">
        <pc:chgData name="子豪 章" userId="a49aefbc8cdc36ad" providerId="LiveId" clId="{04C9B863-9AD9-480F-8682-EA91B9B38637}" dt="2023-12-25T14:43:20.403" v="837" actId="47"/>
        <pc:sldMkLst>
          <pc:docMk/>
          <pc:sldMk cId="1471773599" sldId="318"/>
        </pc:sldMkLst>
        <pc:spChg chg="del">
          <ac:chgData name="子豪 章" userId="a49aefbc8cdc36ad" providerId="LiveId" clId="{04C9B863-9AD9-480F-8682-EA91B9B38637}" dt="2023-12-25T13:46:39.798" v="672" actId="478"/>
          <ac:spMkLst>
            <pc:docMk/>
            <pc:sldMk cId="1471773599" sldId="318"/>
            <ac:spMk id="2" creationId="{9037F891-55DD-9286-831E-BD55271B5850}"/>
          </ac:spMkLst>
        </pc:spChg>
        <pc:spChg chg="add mod">
          <ac:chgData name="子豪 章" userId="a49aefbc8cdc36ad" providerId="LiveId" clId="{04C9B863-9AD9-480F-8682-EA91B9B38637}" dt="2023-12-25T13:46:40.141" v="673"/>
          <ac:spMkLst>
            <pc:docMk/>
            <pc:sldMk cId="1471773599" sldId="318"/>
            <ac:spMk id="6" creationId="{BB8C7684-66BC-C3C2-1E3C-6551F887FE48}"/>
          </ac:spMkLst>
        </pc:spChg>
        <pc:picChg chg="add mod">
          <ac:chgData name="子豪 章" userId="a49aefbc8cdc36ad" providerId="LiveId" clId="{04C9B863-9AD9-480F-8682-EA91B9B38637}" dt="2023-12-25T13:56:00.356" v="678" actId="1076"/>
          <ac:picMkLst>
            <pc:docMk/>
            <pc:sldMk cId="1471773599" sldId="318"/>
            <ac:picMk id="5" creationId="{D98B62C1-A2F1-4721-5ADC-9FEC613AF4E5}"/>
          </ac:picMkLst>
        </pc:picChg>
      </pc:sldChg>
      <pc:sldChg chg="addSp modSp new mod">
        <pc:chgData name="子豪 章" userId="a49aefbc8cdc36ad" providerId="LiveId" clId="{04C9B863-9AD9-480F-8682-EA91B9B38637}" dt="2023-12-26T05:58:49.701" v="1464"/>
        <pc:sldMkLst>
          <pc:docMk/>
          <pc:sldMk cId="574567718" sldId="319"/>
        </pc:sldMkLst>
        <pc:spChg chg="mod">
          <ac:chgData name="子豪 章" userId="a49aefbc8cdc36ad" providerId="LiveId" clId="{04C9B863-9AD9-480F-8682-EA91B9B38637}" dt="2023-12-26T05:55:22.422" v="1176" actId="20577"/>
          <ac:spMkLst>
            <pc:docMk/>
            <pc:sldMk cId="574567718" sldId="319"/>
            <ac:spMk id="2" creationId="{55CEC7F1-91F8-51AD-710F-39EC21A35A1C}"/>
          </ac:spMkLst>
        </pc:spChg>
        <pc:spChg chg="mod">
          <ac:chgData name="子豪 章" userId="a49aefbc8cdc36ad" providerId="LiveId" clId="{04C9B863-9AD9-480F-8682-EA91B9B38637}" dt="2023-12-26T05:56:58.345" v="1332" actId="20577"/>
          <ac:spMkLst>
            <pc:docMk/>
            <pc:sldMk cId="574567718" sldId="319"/>
            <ac:spMk id="3" creationId="{7117BF00-3D22-EF33-7D6B-4582FD625FE3}"/>
          </ac:spMkLst>
        </pc:spChg>
        <pc:spChg chg="add mod">
          <ac:chgData name="子豪 章" userId="a49aefbc8cdc36ad" providerId="LiveId" clId="{04C9B863-9AD9-480F-8682-EA91B9B38637}" dt="2023-12-26T05:58:49.701" v="1464"/>
          <ac:spMkLst>
            <pc:docMk/>
            <pc:sldMk cId="574567718" sldId="319"/>
            <ac:spMk id="4" creationId="{D21227D6-E109-B5B7-B760-B86FAA318E6A}"/>
          </ac:spMkLst>
        </pc:spChg>
        <pc:spChg chg="add mod">
          <ac:chgData name="子豪 章" userId="a49aefbc8cdc36ad" providerId="LiveId" clId="{04C9B863-9AD9-480F-8682-EA91B9B38637}" dt="2023-12-26T05:56:21.368" v="1285" actId="113"/>
          <ac:spMkLst>
            <pc:docMk/>
            <pc:sldMk cId="574567718" sldId="319"/>
            <ac:spMk id="10" creationId="{30BDF310-FB98-334A-5DD1-50560FA696D3}"/>
          </ac:spMkLst>
        </pc:spChg>
        <pc:picChg chg="add mod">
          <ac:chgData name="子豪 章" userId="a49aefbc8cdc36ad" providerId="LiveId" clId="{04C9B863-9AD9-480F-8682-EA91B9B38637}" dt="2023-12-26T05:58:46.959" v="1458" actId="1076"/>
          <ac:picMkLst>
            <pc:docMk/>
            <pc:sldMk cId="574567718" sldId="319"/>
            <ac:picMk id="5" creationId="{0FFC7CE2-168B-1009-73D1-6C91AF8254BA}"/>
          </ac:picMkLst>
        </pc:picChg>
        <pc:picChg chg="add mod">
          <ac:chgData name="子豪 章" userId="a49aefbc8cdc36ad" providerId="LiveId" clId="{04C9B863-9AD9-480F-8682-EA91B9B38637}" dt="2023-12-26T05:56:24.063" v="1286" actId="1076"/>
          <ac:picMkLst>
            <pc:docMk/>
            <pc:sldMk cId="574567718" sldId="319"/>
            <ac:picMk id="7" creationId="{20D74430-09D1-FB3E-0B80-99841DD8E610}"/>
          </ac:picMkLst>
        </pc:picChg>
        <pc:picChg chg="add mod">
          <ac:chgData name="子豪 章" userId="a49aefbc8cdc36ad" providerId="LiveId" clId="{04C9B863-9AD9-480F-8682-EA91B9B38637}" dt="2023-12-26T05:56:24.662" v="1287" actId="1076"/>
          <ac:picMkLst>
            <pc:docMk/>
            <pc:sldMk cId="574567718" sldId="319"/>
            <ac:picMk id="9" creationId="{903248F7-E5EC-5945-4DBE-B0E1DE4E2A09}"/>
          </ac:picMkLst>
        </pc:picChg>
      </pc:sldChg>
      <pc:sldChg chg="addSp delSp modSp add mod">
        <pc:chgData name="子豪 章" userId="a49aefbc8cdc36ad" providerId="LiveId" clId="{04C9B863-9AD9-480F-8682-EA91B9B38637}" dt="2023-12-26T06:35:55.604" v="1779" actId="1076"/>
        <pc:sldMkLst>
          <pc:docMk/>
          <pc:sldMk cId="2903346631" sldId="320"/>
        </pc:sldMkLst>
        <pc:spChg chg="mod">
          <ac:chgData name="子豪 章" userId="a49aefbc8cdc36ad" providerId="LiveId" clId="{04C9B863-9AD9-480F-8682-EA91B9B38637}" dt="2023-12-26T06:35:15.643" v="1767" actId="1076"/>
          <ac:spMkLst>
            <pc:docMk/>
            <pc:sldMk cId="2903346631" sldId="320"/>
            <ac:spMk id="2" creationId="{55CEC7F1-91F8-51AD-710F-39EC21A35A1C}"/>
          </ac:spMkLst>
        </pc:spChg>
        <pc:spChg chg="del mod">
          <ac:chgData name="子豪 章" userId="a49aefbc8cdc36ad" providerId="LiveId" clId="{04C9B863-9AD9-480F-8682-EA91B9B38637}" dt="2023-12-25T14:42:18.798" v="748" actId="478"/>
          <ac:spMkLst>
            <pc:docMk/>
            <pc:sldMk cId="2903346631" sldId="320"/>
            <ac:spMk id="3" creationId="{7117BF00-3D22-EF33-7D6B-4582FD625FE3}"/>
          </ac:spMkLst>
        </pc:spChg>
        <pc:spChg chg="add mod">
          <ac:chgData name="子豪 章" userId="a49aefbc8cdc36ad" providerId="LiveId" clId="{04C9B863-9AD9-480F-8682-EA91B9B38637}" dt="2023-12-26T06:00:01.910" v="1557" actId="1076"/>
          <ac:spMkLst>
            <pc:docMk/>
            <pc:sldMk cId="2903346631" sldId="320"/>
            <ac:spMk id="4" creationId="{76E9E620-E9F6-55BA-3BDA-E2654C9C26FE}"/>
          </ac:spMkLst>
        </pc:spChg>
        <pc:spChg chg="add del mod">
          <ac:chgData name="子豪 章" userId="a49aefbc8cdc36ad" providerId="LiveId" clId="{04C9B863-9AD9-480F-8682-EA91B9B38637}" dt="2023-12-26T06:04:05.197" v="1618"/>
          <ac:spMkLst>
            <pc:docMk/>
            <pc:sldMk cId="2903346631" sldId="320"/>
            <ac:spMk id="7" creationId="{109C2CFF-ABA6-6995-A705-D4831D8A4C89}"/>
          </ac:spMkLst>
        </pc:spChg>
        <pc:spChg chg="add del">
          <ac:chgData name="子豪 章" userId="a49aefbc8cdc36ad" providerId="LiveId" clId="{04C9B863-9AD9-480F-8682-EA91B9B38637}" dt="2023-12-26T06:02:15.191" v="1564" actId="22"/>
          <ac:spMkLst>
            <pc:docMk/>
            <pc:sldMk cId="2903346631" sldId="320"/>
            <ac:spMk id="9" creationId="{BA954E2A-3AAF-B557-9320-F52BCBF0D56F}"/>
          </ac:spMkLst>
        </pc:spChg>
        <pc:spChg chg="add mod">
          <ac:chgData name="子豪 章" userId="a49aefbc8cdc36ad" providerId="LiveId" clId="{04C9B863-9AD9-480F-8682-EA91B9B38637}" dt="2023-12-26T06:04:51.199" v="1624" actId="20577"/>
          <ac:spMkLst>
            <pc:docMk/>
            <pc:sldMk cId="2903346631" sldId="320"/>
            <ac:spMk id="11" creationId="{F0BEABF9-E70C-F002-416C-651776100749}"/>
          </ac:spMkLst>
        </pc:spChg>
        <pc:spChg chg="add mod">
          <ac:chgData name="子豪 章" userId="a49aefbc8cdc36ad" providerId="LiveId" clId="{04C9B863-9AD9-480F-8682-EA91B9B38637}" dt="2023-12-26T06:05:14.983" v="1628" actId="14100"/>
          <ac:spMkLst>
            <pc:docMk/>
            <pc:sldMk cId="2903346631" sldId="320"/>
            <ac:spMk id="13" creationId="{3E9A719B-643A-654B-55D2-F6EBF4E8A911}"/>
          </ac:spMkLst>
        </pc:spChg>
        <pc:spChg chg="add mod">
          <ac:chgData name="子豪 章" userId="a49aefbc8cdc36ad" providerId="LiveId" clId="{04C9B863-9AD9-480F-8682-EA91B9B38637}" dt="2023-12-26T06:28:23.726" v="1753" actId="20577"/>
          <ac:spMkLst>
            <pc:docMk/>
            <pc:sldMk cId="2903346631" sldId="320"/>
            <ac:spMk id="15" creationId="{77704188-D509-16FE-907F-51D4FEB3F132}"/>
          </ac:spMkLst>
        </pc:spChg>
        <pc:spChg chg="add del mod">
          <ac:chgData name="子豪 章" userId="a49aefbc8cdc36ad" providerId="LiveId" clId="{04C9B863-9AD9-480F-8682-EA91B9B38637}" dt="2023-12-25T14:42:20.550" v="749" actId="478"/>
          <ac:spMkLst>
            <pc:docMk/>
            <pc:sldMk cId="2903346631" sldId="320"/>
            <ac:spMk id="15" creationId="{D5C7EF02-3448-C6CC-0CD4-F4B76BE1AC04}"/>
          </ac:spMkLst>
        </pc:spChg>
        <pc:spChg chg="add del mod">
          <ac:chgData name="子豪 章" userId="a49aefbc8cdc36ad" providerId="LiveId" clId="{04C9B863-9AD9-480F-8682-EA91B9B38637}" dt="2023-12-26T06:35:41.548" v="1771" actId="478"/>
          <ac:spMkLst>
            <pc:docMk/>
            <pc:sldMk cId="2903346631" sldId="320"/>
            <ac:spMk id="24" creationId="{0036A111-1B09-FD88-E8DA-E9EBDB2B5729}"/>
          </ac:spMkLst>
        </pc:spChg>
        <pc:spChg chg="add del mod">
          <ac:chgData name="子豪 章" userId="a49aefbc8cdc36ad" providerId="LiveId" clId="{04C9B863-9AD9-480F-8682-EA91B9B38637}" dt="2023-12-26T06:35:07.233" v="1764" actId="478"/>
          <ac:spMkLst>
            <pc:docMk/>
            <pc:sldMk cId="2903346631" sldId="320"/>
            <ac:spMk id="25" creationId="{63A20B39-4A9F-CCB2-E0F6-8949624252B4}"/>
          </ac:spMkLst>
        </pc:spChg>
        <pc:picChg chg="del">
          <ac:chgData name="子豪 章" userId="a49aefbc8cdc36ad" providerId="LiveId" clId="{04C9B863-9AD9-480F-8682-EA91B9B38637}" dt="2023-12-25T14:16:52.258" v="716" actId="478"/>
          <ac:picMkLst>
            <pc:docMk/>
            <pc:sldMk cId="2903346631" sldId="320"/>
            <ac:picMk id="5" creationId="{0FFC7CE2-168B-1009-73D1-6C91AF8254BA}"/>
          </ac:picMkLst>
        </pc:picChg>
        <pc:picChg chg="add mod">
          <ac:chgData name="子豪 章" userId="a49aefbc8cdc36ad" providerId="LiveId" clId="{04C9B863-9AD9-480F-8682-EA91B9B38637}" dt="2023-12-26T06:05:16.175" v="1629" actId="1076"/>
          <ac:picMkLst>
            <pc:docMk/>
            <pc:sldMk cId="2903346631" sldId="320"/>
            <ac:picMk id="6" creationId="{C9C7B3D5-1C39-26F9-DA4A-224CD3240C15}"/>
          </ac:picMkLst>
        </pc:picChg>
        <pc:picChg chg="del">
          <ac:chgData name="子豪 章" userId="a49aefbc8cdc36ad" providerId="LiveId" clId="{04C9B863-9AD9-480F-8682-EA91B9B38637}" dt="2023-12-25T14:16:52.709" v="717" actId="478"/>
          <ac:picMkLst>
            <pc:docMk/>
            <pc:sldMk cId="2903346631" sldId="320"/>
            <ac:picMk id="7" creationId="{20D74430-09D1-FB3E-0B80-99841DD8E610}"/>
          </ac:picMkLst>
        </pc:picChg>
        <pc:picChg chg="del">
          <ac:chgData name="子豪 章" userId="a49aefbc8cdc36ad" providerId="LiveId" clId="{04C9B863-9AD9-480F-8682-EA91B9B38637}" dt="2023-12-25T14:16:53.053" v="718" actId="478"/>
          <ac:picMkLst>
            <pc:docMk/>
            <pc:sldMk cId="2903346631" sldId="320"/>
            <ac:picMk id="9" creationId="{903248F7-E5EC-5945-4DBE-B0E1DE4E2A09}"/>
          </ac:picMkLst>
        </pc:picChg>
        <pc:picChg chg="add del mod">
          <ac:chgData name="子豪 章" userId="a49aefbc8cdc36ad" providerId="LiveId" clId="{04C9B863-9AD9-480F-8682-EA91B9B38637}" dt="2023-12-26T06:05:24.059" v="1632" actId="478"/>
          <ac:picMkLst>
            <pc:docMk/>
            <pc:sldMk cId="2903346631" sldId="320"/>
            <ac:picMk id="10" creationId="{C2AE63CE-1707-2A6C-3DE2-9F1A7986D415}"/>
          </ac:picMkLst>
        </pc:picChg>
        <pc:picChg chg="add mod">
          <ac:chgData name="子豪 章" userId="a49aefbc8cdc36ad" providerId="LiveId" clId="{04C9B863-9AD9-480F-8682-EA91B9B38637}" dt="2023-12-26T06:35:55.604" v="1779" actId="1076"/>
          <ac:picMkLst>
            <pc:docMk/>
            <pc:sldMk cId="2903346631" sldId="320"/>
            <ac:picMk id="12" creationId="{F0F06650-A67A-A813-B813-3A22714423DC}"/>
          </ac:picMkLst>
        </pc:picChg>
        <pc:picChg chg="add del mod">
          <ac:chgData name="子豪 章" userId="a49aefbc8cdc36ad" providerId="LiveId" clId="{04C9B863-9AD9-480F-8682-EA91B9B38637}" dt="2023-12-26T06:22:28.004" v="1664" actId="478"/>
          <ac:picMkLst>
            <pc:docMk/>
            <pc:sldMk cId="2903346631" sldId="320"/>
            <ac:picMk id="17" creationId="{74B71305-3601-63AC-EB56-5ED5C030C691}"/>
          </ac:picMkLst>
        </pc:picChg>
        <pc:picChg chg="add mod">
          <ac:chgData name="子豪 章" userId="a49aefbc8cdc36ad" providerId="LiveId" clId="{04C9B863-9AD9-480F-8682-EA91B9B38637}" dt="2023-12-26T06:22:30.981" v="1667" actId="1076"/>
          <ac:picMkLst>
            <pc:docMk/>
            <pc:sldMk cId="2903346631" sldId="320"/>
            <ac:picMk id="19" creationId="{8B698435-ECAA-DCC8-46D5-B2FAE8CAE4B2}"/>
          </ac:picMkLst>
        </pc:picChg>
        <pc:picChg chg="add mod">
          <ac:chgData name="子豪 章" userId="a49aefbc8cdc36ad" providerId="LiveId" clId="{04C9B863-9AD9-480F-8682-EA91B9B38637}" dt="2023-12-26T06:22:38.869" v="1672" actId="1076"/>
          <ac:picMkLst>
            <pc:docMk/>
            <pc:sldMk cId="2903346631" sldId="320"/>
            <ac:picMk id="21" creationId="{978C649A-99BE-70EB-5A61-FA91E4337719}"/>
          </ac:picMkLst>
        </pc:picChg>
        <pc:picChg chg="add mod">
          <ac:chgData name="子豪 章" userId="a49aefbc8cdc36ad" providerId="LiveId" clId="{04C9B863-9AD9-480F-8682-EA91B9B38637}" dt="2023-12-26T06:22:39.582" v="1673" actId="1076"/>
          <ac:picMkLst>
            <pc:docMk/>
            <pc:sldMk cId="2903346631" sldId="320"/>
            <ac:picMk id="23" creationId="{CC91FBD7-35C7-FDEF-6A82-55B4FCB6CA41}"/>
          </ac:picMkLst>
        </pc:picChg>
        <pc:picChg chg="add mod">
          <ac:chgData name="子豪 章" userId="a49aefbc8cdc36ad" providerId="LiveId" clId="{04C9B863-9AD9-480F-8682-EA91B9B38637}" dt="2023-12-26T06:35:04.459" v="1762" actId="1076"/>
          <ac:picMkLst>
            <pc:docMk/>
            <pc:sldMk cId="2903346631" sldId="320"/>
            <ac:picMk id="27" creationId="{914FA243-030A-086B-2CA5-F640EEBF1D2B}"/>
          </ac:picMkLst>
        </pc:picChg>
        <pc:picChg chg="add mod">
          <ac:chgData name="子豪 章" userId="a49aefbc8cdc36ad" providerId="LiveId" clId="{04C9B863-9AD9-480F-8682-EA91B9B38637}" dt="2023-12-26T06:35:53.644" v="1778" actId="1076"/>
          <ac:picMkLst>
            <pc:docMk/>
            <pc:sldMk cId="2903346631" sldId="320"/>
            <ac:picMk id="29" creationId="{84FD50DF-F535-3DC3-239A-D5CFE8406710}"/>
          </ac:picMkLst>
        </pc:picChg>
      </pc:sldChg>
    </pc:docChg>
  </pc:docChgLst>
  <pc:docChgLst>
    <pc:chgData name="子豪 章" userId="a49aefbc8cdc36ad" providerId="LiveId" clId="{E266B6D6-2398-406B-BD50-F35B79F7699D}"/>
    <pc:docChg chg="custSel addSld modSld">
      <pc:chgData name="子豪 章" userId="a49aefbc8cdc36ad" providerId="LiveId" clId="{E266B6D6-2398-406B-BD50-F35B79F7699D}" dt="2023-10-31T06:01:57.528" v="41" actId="14100"/>
      <pc:docMkLst>
        <pc:docMk/>
      </pc:docMkLst>
      <pc:sldChg chg="modSp mod">
        <pc:chgData name="子豪 章" userId="a49aefbc8cdc36ad" providerId="LiveId" clId="{E266B6D6-2398-406B-BD50-F35B79F7699D}" dt="2023-10-31T04:38:53.878" v="3" actId="20577"/>
        <pc:sldMkLst>
          <pc:docMk/>
          <pc:sldMk cId="2427253875" sldId="256"/>
        </pc:sldMkLst>
        <pc:spChg chg="mod">
          <ac:chgData name="子豪 章" userId="a49aefbc8cdc36ad" providerId="LiveId" clId="{E266B6D6-2398-406B-BD50-F35B79F7699D}" dt="2023-10-31T04:38:53.878" v="3" actId="20577"/>
          <ac:spMkLst>
            <pc:docMk/>
            <pc:sldMk cId="2427253875" sldId="256"/>
            <ac:spMk id="9" creationId="{07D4B21A-9E54-0CE8-623B-9363ABDC19FF}"/>
          </ac:spMkLst>
        </pc:spChg>
      </pc:sldChg>
      <pc:sldChg chg="addSp delSp modSp new mod modClrScheme chgLayout">
        <pc:chgData name="子豪 章" userId="a49aefbc8cdc36ad" providerId="LiveId" clId="{E266B6D6-2398-406B-BD50-F35B79F7699D}" dt="2023-10-31T06:01:57.528" v="41" actId="14100"/>
        <pc:sldMkLst>
          <pc:docMk/>
          <pc:sldMk cId="2610041338" sldId="271"/>
        </pc:sldMkLst>
        <pc:spChg chg="del">
          <ac:chgData name="子豪 章" userId="a49aefbc8cdc36ad" providerId="LiveId" clId="{E266B6D6-2398-406B-BD50-F35B79F7699D}" dt="2023-10-31T05:52:58.290" v="5" actId="478"/>
          <ac:spMkLst>
            <pc:docMk/>
            <pc:sldMk cId="2610041338" sldId="271"/>
            <ac:spMk id="2" creationId="{16F17993-593A-43A5-A428-58B46E545E6A}"/>
          </ac:spMkLst>
        </pc:spChg>
        <pc:spChg chg="del">
          <ac:chgData name="子豪 章" userId="a49aefbc8cdc36ad" providerId="LiveId" clId="{E266B6D6-2398-406B-BD50-F35B79F7699D}" dt="2023-10-31T05:52:58.290" v="5" actId="478"/>
          <ac:spMkLst>
            <pc:docMk/>
            <pc:sldMk cId="2610041338" sldId="271"/>
            <ac:spMk id="3" creationId="{984D24C2-22B2-4B4A-AB5C-24A8125F3CE5}"/>
          </ac:spMkLst>
        </pc:spChg>
        <pc:spChg chg="add mod ord">
          <ac:chgData name="子豪 章" userId="a49aefbc8cdc36ad" providerId="LiveId" clId="{E266B6D6-2398-406B-BD50-F35B79F7699D}" dt="2023-10-31T05:53:23.380" v="14" actId="20577"/>
          <ac:spMkLst>
            <pc:docMk/>
            <pc:sldMk cId="2610041338" sldId="271"/>
            <ac:spMk id="5" creationId="{8D0451F7-996C-4030-AA5A-7A7A14FAA047}"/>
          </ac:spMkLst>
        </pc:spChg>
        <pc:spChg chg="add mod">
          <ac:chgData name="子豪 章" userId="a49aefbc8cdc36ad" providerId="LiveId" clId="{E266B6D6-2398-406B-BD50-F35B79F7699D}" dt="2023-10-31T06:01:57.528" v="41" actId="14100"/>
          <ac:spMkLst>
            <pc:docMk/>
            <pc:sldMk cId="2610041338" sldId="271"/>
            <ac:spMk id="9" creationId="{A3DCEDA3-98FA-4DC9-9DBC-E6AB5660DD59}"/>
          </ac:spMkLst>
        </pc:spChg>
        <pc:picChg chg="add mod">
          <ac:chgData name="子豪 章" userId="a49aefbc8cdc36ad" providerId="LiveId" clId="{E266B6D6-2398-406B-BD50-F35B79F7699D}" dt="2023-10-31T06:01:27.401" v="17" actId="1076"/>
          <ac:picMkLst>
            <pc:docMk/>
            <pc:sldMk cId="2610041338" sldId="271"/>
            <ac:picMk id="4" creationId="{1666CC28-E9F5-4250-ADF8-B61D32008572}"/>
          </ac:picMkLst>
        </pc:picChg>
        <pc:cxnChg chg="add mod">
          <ac:chgData name="子豪 章" userId="a49aefbc8cdc36ad" providerId="LiveId" clId="{E266B6D6-2398-406B-BD50-F35B79F7699D}" dt="2023-10-31T06:01:41.080" v="20" actId="1076"/>
          <ac:cxnSpMkLst>
            <pc:docMk/>
            <pc:sldMk cId="2610041338" sldId="271"/>
            <ac:cxnSpMk id="7" creationId="{14117E8B-EB9E-42FA-B451-9D6B9DAA70B3}"/>
          </ac:cxnSpMkLst>
        </pc:cxnChg>
      </pc:sldChg>
    </pc:docChg>
  </pc:docChgLst>
  <pc:docChgLst>
    <pc:chgData name="子豪 章" userId="a49aefbc8cdc36ad" providerId="LiveId" clId="{46D58391-938D-4FB6-A652-083D071D6EBA}"/>
    <pc:docChg chg="custSel delSld modSld">
      <pc:chgData name="子豪 章" userId="a49aefbc8cdc36ad" providerId="LiveId" clId="{46D58391-938D-4FB6-A652-083D071D6EBA}" dt="2023-10-21T04:49:09.528" v="117" actId="2696"/>
      <pc:docMkLst>
        <pc:docMk/>
      </pc:docMkLst>
      <pc:sldChg chg="del">
        <pc:chgData name="子豪 章" userId="a49aefbc8cdc36ad" providerId="LiveId" clId="{46D58391-938D-4FB6-A652-083D071D6EBA}" dt="2023-10-21T04:49:09.528" v="117" actId="2696"/>
        <pc:sldMkLst>
          <pc:docMk/>
          <pc:sldMk cId="292854877" sldId="279"/>
        </pc:sldMkLst>
      </pc:sldChg>
      <pc:sldChg chg="modSp del mod">
        <pc:chgData name="子豪 章" userId="a49aefbc8cdc36ad" providerId="LiveId" clId="{46D58391-938D-4FB6-A652-083D071D6EBA}" dt="2023-10-21T04:49:09.528" v="117" actId="2696"/>
        <pc:sldMkLst>
          <pc:docMk/>
          <pc:sldMk cId="1900223312" sldId="283"/>
        </pc:sldMkLst>
        <pc:picChg chg="mod">
          <ac:chgData name="子豪 章" userId="a49aefbc8cdc36ad" providerId="LiveId" clId="{46D58391-938D-4FB6-A652-083D071D6EBA}" dt="2023-10-21T04:49:04.996" v="116" actId="1076"/>
          <ac:picMkLst>
            <pc:docMk/>
            <pc:sldMk cId="1900223312" sldId="283"/>
            <ac:picMk id="7" creationId="{22EA250E-AC19-4E03-9F19-9E898E1CD00D}"/>
          </ac:picMkLst>
        </pc:picChg>
      </pc:sldChg>
      <pc:sldChg chg="del">
        <pc:chgData name="子豪 章" userId="a49aefbc8cdc36ad" providerId="LiveId" clId="{46D58391-938D-4FB6-A652-083D071D6EBA}" dt="2023-10-21T04:49:09.528" v="117" actId="2696"/>
        <pc:sldMkLst>
          <pc:docMk/>
          <pc:sldMk cId="3983251148" sldId="289"/>
        </pc:sldMkLst>
      </pc:sldChg>
      <pc:sldChg chg="modSp mod">
        <pc:chgData name="子豪 章" userId="a49aefbc8cdc36ad" providerId="LiveId" clId="{46D58391-938D-4FB6-A652-083D071D6EBA}" dt="2023-10-21T04:44:53.054" v="6" actId="1076"/>
        <pc:sldMkLst>
          <pc:docMk/>
          <pc:sldMk cId="3324032298" sldId="293"/>
        </pc:sldMkLst>
        <pc:spChg chg="mod">
          <ac:chgData name="子豪 章" userId="a49aefbc8cdc36ad" providerId="LiveId" clId="{46D58391-938D-4FB6-A652-083D071D6EBA}" dt="2023-10-21T04:44:53.054" v="6" actId="1076"/>
          <ac:spMkLst>
            <pc:docMk/>
            <pc:sldMk cId="3324032298" sldId="293"/>
            <ac:spMk id="66" creationId="{760C7A7B-F0A3-4596-B3B3-6DB4346EF04A}"/>
          </ac:spMkLst>
        </pc:spChg>
        <pc:picChg chg="mod">
          <ac:chgData name="子豪 章" userId="a49aefbc8cdc36ad" providerId="LiveId" clId="{46D58391-938D-4FB6-A652-083D071D6EBA}" dt="2023-10-21T04:44:51.203" v="5" actId="1076"/>
          <ac:picMkLst>
            <pc:docMk/>
            <pc:sldMk cId="3324032298" sldId="293"/>
            <ac:picMk id="65" creationId="{F7153EC2-6E91-4E9E-A164-9B0C78DD8120}"/>
          </ac:picMkLst>
        </pc:picChg>
        <pc:picChg chg="mod">
          <ac:chgData name="子豪 章" userId="a49aefbc8cdc36ad" providerId="LiveId" clId="{46D58391-938D-4FB6-A652-083D071D6EBA}" dt="2023-10-21T04:44:46.774" v="3" actId="1076"/>
          <ac:picMkLst>
            <pc:docMk/>
            <pc:sldMk cId="3324032298" sldId="293"/>
            <ac:picMk id="72" creationId="{A24FE192-F433-4278-BA03-632C9D0C8828}"/>
          </ac:picMkLst>
        </pc:picChg>
        <pc:cxnChg chg="mod">
          <ac:chgData name="子豪 章" userId="a49aefbc8cdc36ad" providerId="LiveId" clId="{46D58391-938D-4FB6-A652-083D071D6EBA}" dt="2023-10-21T04:44:41.237" v="2" actId="14100"/>
          <ac:cxnSpMkLst>
            <pc:docMk/>
            <pc:sldMk cId="3324032298" sldId="293"/>
            <ac:cxnSpMk id="67" creationId="{49216CF8-4F60-4D8D-BE4D-C7D962AD9089}"/>
          </ac:cxnSpMkLst>
        </pc:cxnChg>
      </pc:sldChg>
      <pc:sldChg chg="modSp mod">
        <pc:chgData name="子豪 章" userId="a49aefbc8cdc36ad" providerId="LiveId" clId="{46D58391-938D-4FB6-A652-083D071D6EBA}" dt="2023-10-21T04:45:11.273" v="11" actId="14100"/>
        <pc:sldMkLst>
          <pc:docMk/>
          <pc:sldMk cId="2639688520" sldId="294"/>
        </pc:sldMkLst>
        <pc:spChg chg="mod">
          <ac:chgData name="子豪 章" userId="a49aefbc8cdc36ad" providerId="LiveId" clId="{46D58391-938D-4FB6-A652-083D071D6EBA}" dt="2023-10-21T04:45:11.273" v="11" actId="14100"/>
          <ac:spMkLst>
            <pc:docMk/>
            <pc:sldMk cId="2639688520" sldId="294"/>
            <ac:spMk id="6" creationId="{86B04745-BBC6-46EB-9EBC-EA86A736CE48}"/>
          </ac:spMkLst>
        </pc:spChg>
      </pc:sldChg>
      <pc:sldChg chg="addSp modSp mod">
        <pc:chgData name="子豪 章" userId="a49aefbc8cdc36ad" providerId="LiveId" clId="{46D58391-938D-4FB6-A652-083D071D6EBA}" dt="2023-10-21T04:46:37.928" v="68" actId="1076"/>
        <pc:sldMkLst>
          <pc:docMk/>
          <pc:sldMk cId="4220200417" sldId="296"/>
        </pc:sldMkLst>
        <pc:spChg chg="add mod">
          <ac:chgData name="子豪 章" userId="a49aefbc8cdc36ad" providerId="LiveId" clId="{46D58391-938D-4FB6-A652-083D071D6EBA}" dt="2023-10-21T04:46:37.928" v="68" actId="1076"/>
          <ac:spMkLst>
            <pc:docMk/>
            <pc:sldMk cId="4220200417" sldId="296"/>
            <ac:spMk id="3" creationId="{D1A73A5C-18BA-4C04-B64F-67D4DBA1E094}"/>
          </ac:spMkLst>
        </pc:spChg>
        <pc:picChg chg="mod">
          <ac:chgData name="子豪 章" userId="a49aefbc8cdc36ad" providerId="LiveId" clId="{46D58391-938D-4FB6-A652-083D071D6EBA}" dt="2023-10-21T04:45:44.473" v="15" actId="1076"/>
          <ac:picMkLst>
            <pc:docMk/>
            <pc:sldMk cId="4220200417" sldId="296"/>
            <ac:picMk id="2" creationId="{ABE2814D-58C6-4A38-ADB9-A73C2324FC96}"/>
          </ac:picMkLst>
        </pc:picChg>
        <pc:picChg chg="mod">
          <ac:chgData name="子豪 章" userId="a49aefbc8cdc36ad" providerId="LiveId" clId="{46D58391-938D-4FB6-A652-083D071D6EBA}" dt="2023-10-21T04:45:41.711" v="14" actId="1076"/>
          <ac:picMkLst>
            <pc:docMk/>
            <pc:sldMk cId="4220200417" sldId="296"/>
            <ac:picMk id="17" creationId="{BBA34995-FE22-4821-AD1E-87751FC5EE09}"/>
          </ac:picMkLst>
        </pc:picChg>
      </pc:sldChg>
      <pc:sldChg chg="addSp modSp mod">
        <pc:chgData name="子豪 章" userId="a49aefbc8cdc36ad" providerId="LiveId" clId="{46D58391-938D-4FB6-A652-083D071D6EBA}" dt="2023-10-21T04:48:04.097" v="97" actId="14100"/>
        <pc:sldMkLst>
          <pc:docMk/>
          <pc:sldMk cId="199618755" sldId="297"/>
        </pc:sldMkLst>
        <pc:picChg chg="add mod">
          <ac:chgData name="子豪 章" userId="a49aefbc8cdc36ad" providerId="LiveId" clId="{46D58391-938D-4FB6-A652-083D071D6EBA}" dt="2023-10-21T04:48:00.468" v="95" actId="1076"/>
          <ac:picMkLst>
            <pc:docMk/>
            <pc:sldMk cId="199618755" sldId="297"/>
            <ac:picMk id="2" creationId="{CA9B02DC-6056-451F-87DB-BEB7A82C263E}"/>
          </ac:picMkLst>
        </pc:picChg>
        <pc:picChg chg="add mod">
          <ac:chgData name="子豪 章" userId="a49aefbc8cdc36ad" providerId="LiveId" clId="{46D58391-938D-4FB6-A652-083D071D6EBA}" dt="2023-10-21T04:47:59.730" v="94" actId="1076"/>
          <ac:picMkLst>
            <pc:docMk/>
            <pc:sldMk cId="199618755" sldId="297"/>
            <ac:picMk id="3" creationId="{9B8B6D6C-E619-44BE-BFC6-0FAA64597719}"/>
          </ac:picMkLst>
        </pc:picChg>
        <pc:picChg chg="mod">
          <ac:chgData name="子豪 章" userId="a49aefbc8cdc36ad" providerId="LiveId" clId="{46D58391-938D-4FB6-A652-083D071D6EBA}" dt="2023-10-21T04:47:37.553" v="86" actId="1076"/>
          <ac:picMkLst>
            <pc:docMk/>
            <pc:sldMk cId="199618755" sldId="297"/>
            <ac:picMk id="7" creationId="{6565556B-8117-4673-9003-FDAA5573D025}"/>
          </ac:picMkLst>
        </pc:picChg>
        <pc:picChg chg="mod">
          <ac:chgData name="子豪 章" userId="a49aefbc8cdc36ad" providerId="LiveId" clId="{46D58391-938D-4FB6-A652-083D071D6EBA}" dt="2023-10-21T04:48:04.097" v="97" actId="14100"/>
          <ac:picMkLst>
            <pc:docMk/>
            <pc:sldMk cId="199618755" sldId="297"/>
            <ac:picMk id="12" creationId="{9C8C5A5B-77F1-48DE-8EB7-04C2258C03DD}"/>
          </ac:picMkLst>
        </pc:picChg>
      </pc:sldChg>
      <pc:sldChg chg="modSp mod">
        <pc:chgData name="子豪 章" userId="a49aefbc8cdc36ad" providerId="LiveId" clId="{46D58391-938D-4FB6-A652-083D071D6EBA}" dt="2023-10-21T04:48:44.365" v="114" actId="1076"/>
        <pc:sldMkLst>
          <pc:docMk/>
          <pc:sldMk cId="1543003711" sldId="298"/>
        </pc:sldMkLst>
        <pc:spChg chg="mod">
          <ac:chgData name="子豪 章" userId="a49aefbc8cdc36ad" providerId="LiveId" clId="{46D58391-938D-4FB6-A652-083D071D6EBA}" dt="2023-10-21T04:47:03.481" v="80" actId="20577"/>
          <ac:spMkLst>
            <pc:docMk/>
            <pc:sldMk cId="1543003711" sldId="298"/>
            <ac:spMk id="6" creationId="{DA5B318C-FA9D-4B11-A7D5-6703261E1B6A}"/>
          </ac:spMkLst>
        </pc:spChg>
        <pc:spChg chg="mod">
          <ac:chgData name="子豪 章" userId="a49aefbc8cdc36ad" providerId="LiveId" clId="{46D58391-938D-4FB6-A652-083D071D6EBA}" dt="2023-10-21T04:48:43.598" v="113" actId="1076"/>
          <ac:spMkLst>
            <pc:docMk/>
            <pc:sldMk cId="1543003711" sldId="298"/>
            <ac:spMk id="20" creationId="{29608F85-5847-422D-A8C1-9B92B349E3D9}"/>
          </ac:spMkLst>
        </pc:spChg>
        <pc:picChg chg="mod">
          <ac:chgData name="子豪 章" userId="a49aefbc8cdc36ad" providerId="LiveId" clId="{46D58391-938D-4FB6-A652-083D071D6EBA}" dt="2023-10-21T04:48:44.365" v="114" actId="1076"/>
          <ac:picMkLst>
            <pc:docMk/>
            <pc:sldMk cId="1543003711" sldId="298"/>
            <ac:picMk id="5" creationId="{C123744F-66FE-4031-B7D8-543D970CE41F}"/>
          </ac:picMkLst>
        </pc:picChg>
        <pc:picChg chg="mod">
          <ac:chgData name="子豪 章" userId="a49aefbc8cdc36ad" providerId="LiveId" clId="{46D58391-938D-4FB6-A652-083D071D6EBA}" dt="2023-10-21T04:48:30.451" v="99" actId="1076"/>
          <ac:picMkLst>
            <pc:docMk/>
            <pc:sldMk cId="1543003711" sldId="298"/>
            <ac:picMk id="8" creationId="{E7C9BB3B-6BD1-425C-A674-44F6E98FAF40}"/>
          </ac:picMkLst>
        </pc:picChg>
        <pc:picChg chg="mod">
          <ac:chgData name="子豪 章" userId="a49aefbc8cdc36ad" providerId="LiveId" clId="{46D58391-938D-4FB6-A652-083D071D6EBA}" dt="2023-10-21T04:48:28.145" v="98" actId="1076"/>
          <ac:picMkLst>
            <pc:docMk/>
            <pc:sldMk cId="1543003711" sldId="298"/>
            <ac:picMk id="10" creationId="{DA6D5A83-69EC-459C-A21D-6EB410BA24BC}"/>
          </ac:picMkLst>
        </pc:picChg>
        <pc:cxnChg chg="mod">
          <ac:chgData name="子豪 章" userId="a49aefbc8cdc36ad" providerId="LiveId" clId="{46D58391-938D-4FB6-A652-083D071D6EBA}" dt="2023-10-21T04:48:42.132" v="112" actId="1076"/>
          <ac:cxnSpMkLst>
            <pc:docMk/>
            <pc:sldMk cId="1543003711" sldId="298"/>
            <ac:cxnSpMk id="14" creationId="{D9C9A11B-35AE-4C50-B0F2-F111FA836974}"/>
          </ac:cxnSpMkLst>
        </pc:cxnChg>
      </pc:sldChg>
      <pc:sldChg chg="modSp mod">
        <pc:chgData name="子豪 章" userId="a49aefbc8cdc36ad" providerId="LiveId" clId="{46D58391-938D-4FB6-A652-083D071D6EBA}" dt="2023-10-21T04:48:51.057" v="115" actId="1076"/>
        <pc:sldMkLst>
          <pc:docMk/>
          <pc:sldMk cId="942135151" sldId="299"/>
        </pc:sldMkLst>
        <pc:picChg chg="mod">
          <ac:chgData name="子豪 章" userId="a49aefbc8cdc36ad" providerId="LiveId" clId="{46D58391-938D-4FB6-A652-083D071D6EBA}" dt="2023-10-21T04:48:51.057" v="115" actId="1076"/>
          <ac:picMkLst>
            <pc:docMk/>
            <pc:sldMk cId="942135151" sldId="299"/>
            <ac:picMk id="4" creationId="{FCF0C9FC-CEFC-4574-832A-B78DD8DB3B37}"/>
          </ac:picMkLst>
        </pc:picChg>
      </pc:sldChg>
    </pc:docChg>
  </pc:docChgLst>
  <pc:docChgLst>
    <pc:chgData name="子豪 章" userId="a49aefbc8cdc36ad" providerId="LiveId" clId="{48E0EB1F-5016-496D-9FC6-BB42EE1F8B4C}"/>
    <pc:docChg chg="custSel addSld modSld">
      <pc:chgData name="子豪 章" userId="a49aefbc8cdc36ad" providerId="LiveId" clId="{48E0EB1F-5016-496D-9FC6-BB42EE1F8B4C}" dt="2023-11-21T09:10:16.437" v="878" actId="1076"/>
      <pc:docMkLst>
        <pc:docMk/>
      </pc:docMkLst>
      <pc:sldChg chg="modSp mod modNotesTx">
        <pc:chgData name="子豪 章" userId="a49aefbc8cdc36ad" providerId="LiveId" clId="{48E0EB1F-5016-496D-9FC6-BB42EE1F8B4C}" dt="2023-11-21T08:15:29.330" v="227" actId="20577"/>
        <pc:sldMkLst>
          <pc:docMk/>
          <pc:sldMk cId="767941888" sldId="274"/>
        </pc:sldMkLst>
        <pc:spChg chg="mod">
          <ac:chgData name="子豪 章" userId="a49aefbc8cdc36ad" providerId="LiveId" clId="{48E0EB1F-5016-496D-9FC6-BB42EE1F8B4C}" dt="2023-11-21T07:43:05.913" v="137" actId="1076"/>
          <ac:spMkLst>
            <pc:docMk/>
            <pc:sldMk cId="767941888" sldId="274"/>
            <ac:spMk id="17" creationId="{8F80F9A7-09CC-4B73-A144-FE6A9529E568}"/>
          </ac:spMkLst>
        </pc:spChg>
      </pc:sldChg>
      <pc:sldChg chg="modNotesTx">
        <pc:chgData name="子豪 章" userId="a49aefbc8cdc36ad" providerId="LiveId" clId="{48E0EB1F-5016-496D-9FC6-BB42EE1F8B4C}" dt="2023-11-21T07:50:59.186" v="224" actId="20577"/>
        <pc:sldMkLst>
          <pc:docMk/>
          <pc:sldMk cId="2520483299" sldId="276"/>
        </pc:sldMkLst>
      </pc:sldChg>
      <pc:sldChg chg="addSp delSp modSp new mod">
        <pc:chgData name="子豪 章" userId="a49aefbc8cdc36ad" providerId="LiveId" clId="{48E0EB1F-5016-496D-9FC6-BB42EE1F8B4C}" dt="2023-11-21T09:10:16.437" v="878" actId="1076"/>
        <pc:sldMkLst>
          <pc:docMk/>
          <pc:sldMk cId="1660981677" sldId="279"/>
        </pc:sldMkLst>
        <pc:spChg chg="add del mod">
          <ac:chgData name="子豪 章" userId="a49aefbc8cdc36ad" providerId="LiveId" clId="{48E0EB1F-5016-496D-9FC6-BB42EE1F8B4C}" dt="2023-11-21T08:21:47.528" v="289" actId="478"/>
          <ac:spMkLst>
            <pc:docMk/>
            <pc:sldMk cId="1660981677" sldId="279"/>
            <ac:spMk id="4" creationId="{0EFA0074-A41B-418D-AF18-426B20236ED2}"/>
          </ac:spMkLst>
        </pc:spChg>
        <pc:spChg chg="add del mod">
          <ac:chgData name="子豪 章" userId="a49aefbc8cdc36ad" providerId="LiveId" clId="{48E0EB1F-5016-496D-9FC6-BB42EE1F8B4C}" dt="2023-11-21T08:37:06.327" v="532" actId="478"/>
          <ac:spMkLst>
            <pc:docMk/>
            <pc:sldMk cId="1660981677" sldId="279"/>
            <ac:spMk id="7" creationId="{6EBE99BA-5BD4-44F6-897C-864C9C7DD8DC}"/>
          </ac:spMkLst>
        </pc:spChg>
        <pc:spChg chg="add mod">
          <ac:chgData name="子豪 章" userId="a49aefbc8cdc36ad" providerId="LiveId" clId="{48E0EB1F-5016-496D-9FC6-BB42EE1F8B4C}" dt="2023-11-21T08:52:30.165" v="654" actId="14100"/>
          <ac:spMkLst>
            <pc:docMk/>
            <pc:sldMk cId="1660981677" sldId="279"/>
            <ac:spMk id="10" creationId="{50D115AB-A314-4C13-9903-8FFBCC5C7D87}"/>
          </ac:spMkLst>
        </pc:spChg>
        <pc:spChg chg="add mod">
          <ac:chgData name="子豪 章" userId="a49aefbc8cdc36ad" providerId="LiveId" clId="{48E0EB1F-5016-496D-9FC6-BB42EE1F8B4C}" dt="2023-11-21T09:07:13.197" v="823" actId="20577"/>
          <ac:spMkLst>
            <pc:docMk/>
            <pc:sldMk cId="1660981677" sldId="279"/>
            <ac:spMk id="11" creationId="{3B3A8CC5-0A42-4D99-BF19-247618836B63}"/>
          </ac:spMkLst>
        </pc:spChg>
        <pc:spChg chg="add del mod">
          <ac:chgData name="子豪 章" userId="a49aefbc8cdc36ad" providerId="LiveId" clId="{48E0EB1F-5016-496D-9FC6-BB42EE1F8B4C}" dt="2023-11-21T08:37:06.328" v="534"/>
          <ac:spMkLst>
            <pc:docMk/>
            <pc:sldMk cId="1660981677" sldId="279"/>
            <ac:spMk id="14" creationId="{2B63D3A4-155E-4546-BEB1-CE8995DC3EF7}"/>
          </ac:spMkLst>
        </pc:spChg>
        <pc:spChg chg="add del mod">
          <ac:chgData name="子豪 章" userId="a49aefbc8cdc36ad" providerId="LiveId" clId="{48E0EB1F-5016-496D-9FC6-BB42EE1F8B4C}" dt="2023-11-21T09:09:01.509" v="875" actId="478"/>
          <ac:spMkLst>
            <pc:docMk/>
            <pc:sldMk cId="1660981677" sldId="279"/>
            <ac:spMk id="15" creationId="{824EB863-9081-4FFD-8537-40A75654A3C3}"/>
          </ac:spMkLst>
        </pc:spChg>
        <pc:spChg chg="add mod">
          <ac:chgData name="子豪 章" userId="a49aefbc8cdc36ad" providerId="LiveId" clId="{48E0EB1F-5016-496D-9FC6-BB42EE1F8B4C}" dt="2023-11-21T08:58:54.845" v="722" actId="1076"/>
          <ac:spMkLst>
            <pc:docMk/>
            <pc:sldMk cId="1660981677" sldId="279"/>
            <ac:spMk id="16" creationId="{A9CBC6B4-15DC-4350-B0BC-134A5D16A620}"/>
          </ac:spMkLst>
        </pc:spChg>
        <pc:spChg chg="add mod">
          <ac:chgData name="子豪 章" userId="a49aefbc8cdc36ad" providerId="LiveId" clId="{48E0EB1F-5016-496D-9FC6-BB42EE1F8B4C}" dt="2023-11-21T09:09:04.397" v="876" actId="1076"/>
          <ac:spMkLst>
            <pc:docMk/>
            <pc:sldMk cId="1660981677" sldId="279"/>
            <ac:spMk id="17" creationId="{A84B37E3-FA71-4F93-A89D-A2FB2245C62B}"/>
          </ac:spMkLst>
        </pc:spChg>
        <pc:picChg chg="add mod">
          <ac:chgData name="子豪 章" userId="a49aefbc8cdc36ad" providerId="LiveId" clId="{48E0EB1F-5016-496D-9FC6-BB42EE1F8B4C}" dt="2023-11-21T08:41:45.894" v="632" actId="1076"/>
          <ac:picMkLst>
            <pc:docMk/>
            <pc:sldMk cId="1660981677" sldId="279"/>
            <ac:picMk id="6" creationId="{D5C37C66-E902-474C-9467-A26AA9CE038B}"/>
          </ac:picMkLst>
        </pc:picChg>
        <pc:picChg chg="add mod">
          <ac:chgData name="子豪 章" userId="a49aefbc8cdc36ad" providerId="LiveId" clId="{48E0EB1F-5016-496D-9FC6-BB42EE1F8B4C}" dt="2023-11-21T09:10:16.437" v="878" actId="1076"/>
          <ac:picMkLst>
            <pc:docMk/>
            <pc:sldMk cId="1660981677" sldId="279"/>
            <ac:picMk id="8" creationId="{40CB080C-A03E-4A88-842C-DCC331B501B2}"/>
          </ac:picMkLst>
        </pc:picChg>
        <pc:picChg chg="add mod">
          <ac:chgData name="子豪 章" userId="a49aefbc8cdc36ad" providerId="LiveId" clId="{48E0EB1F-5016-496D-9FC6-BB42EE1F8B4C}" dt="2023-11-21T08:52:34.805" v="656" actId="1076"/>
          <ac:picMkLst>
            <pc:docMk/>
            <pc:sldMk cId="1660981677" sldId="279"/>
            <ac:picMk id="9" creationId="{12A76ED2-3E6D-4467-9898-7DD2E4315EA2}"/>
          </ac:picMkLst>
        </pc:picChg>
        <pc:picChg chg="add mod">
          <ac:chgData name="子豪 章" userId="a49aefbc8cdc36ad" providerId="LiveId" clId="{48E0EB1F-5016-496D-9FC6-BB42EE1F8B4C}" dt="2023-11-21T08:41:47.173" v="633" actId="1076"/>
          <ac:picMkLst>
            <pc:docMk/>
            <pc:sldMk cId="1660981677" sldId="279"/>
            <ac:picMk id="13" creationId="{A8CB2A92-2D63-4A27-A15D-329C0BA049A8}"/>
          </ac:picMkLst>
        </pc:picChg>
      </pc:sldChg>
      <pc:sldChg chg="addSp delSp modSp new mod">
        <pc:chgData name="子豪 章" userId="a49aefbc8cdc36ad" providerId="LiveId" clId="{48E0EB1F-5016-496D-9FC6-BB42EE1F8B4C}" dt="2023-11-21T08:58:33.437" v="721" actId="1076"/>
        <pc:sldMkLst>
          <pc:docMk/>
          <pc:sldMk cId="617095030" sldId="280"/>
        </pc:sldMkLst>
        <pc:spChg chg="mod">
          <ac:chgData name="子豪 章" userId="a49aefbc8cdc36ad" providerId="LiveId" clId="{48E0EB1F-5016-496D-9FC6-BB42EE1F8B4C}" dt="2023-11-21T08:58:26.978" v="717" actId="20577"/>
          <ac:spMkLst>
            <pc:docMk/>
            <pc:sldMk cId="617095030" sldId="280"/>
            <ac:spMk id="3" creationId="{F787D9E1-1D57-44C0-AE07-365212D87775}"/>
          </ac:spMkLst>
        </pc:spChg>
        <pc:spChg chg="add del mod">
          <ac:chgData name="子豪 章" userId="a49aefbc8cdc36ad" providerId="LiveId" clId="{48E0EB1F-5016-496D-9FC6-BB42EE1F8B4C}" dt="2023-11-21T08:46:37.812" v="649" actId="478"/>
          <ac:spMkLst>
            <pc:docMk/>
            <pc:sldMk cId="617095030" sldId="280"/>
            <ac:spMk id="6" creationId="{A73E9761-C9EF-4AA1-8C3D-F7DE696B9A86}"/>
          </ac:spMkLst>
        </pc:spChg>
        <pc:spChg chg="add mod">
          <ac:chgData name="子豪 章" userId="a49aefbc8cdc36ad" providerId="LiveId" clId="{48E0EB1F-5016-496D-9FC6-BB42EE1F8B4C}" dt="2023-11-21T08:58:30.669" v="718" actId="1076"/>
          <ac:spMkLst>
            <pc:docMk/>
            <pc:sldMk cId="617095030" sldId="280"/>
            <ac:spMk id="9" creationId="{7F6F295F-1540-402C-8D78-095A807D5C16}"/>
          </ac:spMkLst>
        </pc:spChg>
        <pc:picChg chg="add mod">
          <ac:chgData name="子豪 章" userId="a49aefbc8cdc36ad" providerId="LiveId" clId="{48E0EB1F-5016-496D-9FC6-BB42EE1F8B4C}" dt="2023-11-21T08:49:15.790" v="651" actId="1076"/>
          <ac:picMkLst>
            <pc:docMk/>
            <pc:sldMk cId="617095030" sldId="280"/>
            <ac:picMk id="5" creationId="{D4833BB7-A943-4946-AA97-8F8D96814705}"/>
          </ac:picMkLst>
        </pc:picChg>
        <pc:picChg chg="add mod">
          <ac:chgData name="子豪 章" userId="a49aefbc8cdc36ad" providerId="LiveId" clId="{48E0EB1F-5016-496D-9FC6-BB42EE1F8B4C}" dt="2023-11-21T08:58:33.437" v="721" actId="1076"/>
          <ac:picMkLst>
            <pc:docMk/>
            <pc:sldMk cId="617095030" sldId="280"/>
            <ac:picMk id="8" creationId="{70F074EF-371C-47E6-8B16-E379C0C70C0F}"/>
          </ac:picMkLst>
        </pc:picChg>
      </pc:sldChg>
      <pc:sldChg chg="new">
        <pc:chgData name="子豪 章" userId="a49aefbc8cdc36ad" providerId="LiveId" clId="{48E0EB1F-5016-496D-9FC6-BB42EE1F8B4C}" dt="2023-11-21T09:10:03.662" v="877" actId="680"/>
        <pc:sldMkLst>
          <pc:docMk/>
          <pc:sldMk cId="3427733790" sldId="281"/>
        </pc:sldMkLst>
      </pc:sldChg>
    </pc:docChg>
  </pc:docChgLst>
  <pc:docChgLst>
    <pc:chgData name="子豪 章" userId="a49aefbc8cdc36ad" providerId="LiveId" clId="{A15996EE-04A2-4D50-9299-EF2685C230BE}"/>
    <pc:docChg chg="delSld modSld">
      <pc:chgData name="子豪 章" userId="a49aefbc8cdc36ad" providerId="LiveId" clId="{A15996EE-04A2-4D50-9299-EF2685C230BE}" dt="2024-01-06T06:21:47.118" v="45" actId="20577"/>
      <pc:docMkLst>
        <pc:docMk/>
      </pc:docMkLst>
      <pc:sldChg chg="modSp mod">
        <pc:chgData name="子豪 章" userId="a49aefbc8cdc36ad" providerId="LiveId" clId="{A15996EE-04A2-4D50-9299-EF2685C230BE}" dt="2024-01-06T05:43:38.760" v="40" actId="20577"/>
        <pc:sldMkLst>
          <pc:docMk/>
          <pc:sldMk cId="2427253875" sldId="256"/>
        </pc:sldMkLst>
        <pc:spChg chg="mod">
          <ac:chgData name="子豪 章" userId="a49aefbc8cdc36ad" providerId="LiveId" clId="{A15996EE-04A2-4D50-9299-EF2685C230BE}" dt="2024-01-06T05:43:38.760" v="40" actId="20577"/>
          <ac:spMkLst>
            <pc:docMk/>
            <pc:sldMk cId="2427253875" sldId="256"/>
            <ac:spMk id="6" creationId="{7FF96F01-BAF6-3724-0F21-720371F0A830}"/>
          </ac:spMkLst>
        </pc:spChg>
      </pc:sldChg>
      <pc:sldChg chg="modSp mod">
        <pc:chgData name="子豪 章" userId="a49aefbc8cdc36ad" providerId="LiveId" clId="{A15996EE-04A2-4D50-9299-EF2685C230BE}" dt="2024-01-06T06:21:47.118" v="45" actId="20577"/>
        <pc:sldMkLst>
          <pc:docMk/>
          <pc:sldMk cId="3942087468" sldId="324"/>
        </pc:sldMkLst>
        <pc:spChg chg="mod">
          <ac:chgData name="子豪 章" userId="a49aefbc8cdc36ad" providerId="LiveId" clId="{A15996EE-04A2-4D50-9299-EF2685C230BE}" dt="2024-01-06T06:21:45.652" v="43" actId="20577"/>
          <ac:spMkLst>
            <pc:docMk/>
            <pc:sldMk cId="3942087468" sldId="324"/>
            <ac:spMk id="38" creationId="{CDDD0609-3E12-4578-8505-8616B567D627}"/>
          </ac:spMkLst>
        </pc:spChg>
        <pc:spChg chg="mod">
          <ac:chgData name="子豪 章" userId="a49aefbc8cdc36ad" providerId="LiveId" clId="{A15996EE-04A2-4D50-9299-EF2685C230BE}" dt="2024-01-06T06:21:47.118" v="45" actId="20577"/>
          <ac:spMkLst>
            <pc:docMk/>
            <pc:sldMk cId="3942087468" sldId="324"/>
            <ac:spMk id="44" creationId="{FCAFB96C-3F60-4CB4-9019-575846A1BE82}"/>
          </ac:spMkLst>
        </pc:spChg>
      </pc:sldChg>
      <pc:sldChg chg="del">
        <pc:chgData name="子豪 章" userId="a49aefbc8cdc36ad" providerId="LiveId" clId="{A15996EE-04A2-4D50-9299-EF2685C230BE}" dt="2024-01-06T05:43:47.985" v="41" actId="47"/>
        <pc:sldMkLst>
          <pc:docMk/>
          <pc:sldMk cId="3922972355" sldId="325"/>
        </pc:sldMkLst>
      </pc:sldChg>
    </pc:docChg>
  </pc:docChgLst>
  <pc:docChgLst>
    <pc:chgData name="子豪 章" userId="a49aefbc8cdc36ad" providerId="LiveId" clId="{BFE1B2EC-F686-47DA-96D7-65E44DB0FF77}"/>
    <pc:docChg chg="modSld">
      <pc:chgData name="子豪 章" userId="a49aefbc8cdc36ad" providerId="LiveId" clId="{BFE1B2EC-F686-47DA-96D7-65E44DB0FF77}" dt="2024-02-28T06:46:56.111" v="6" actId="20577"/>
      <pc:docMkLst>
        <pc:docMk/>
      </pc:docMkLst>
      <pc:sldChg chg="modSp mod">
        <pc:chgData name="子豪 章" userId="a49aefbc8cdc36ad" providerId="LiveId" clId="{BFE1B2EC-F686-47DA-96D7-65E44DB0FF77}" dt="2024-02-28T06:46:56.111" v="6" actId="20577"/>
        <pc:sldMkLst>
          <pc:docMk/>
          <pc:sldMk cId="2427253875" sldId="256"/>
        </pc:sldMkLst>
        <pc:spChg chg="mod">
          <ac:chgData name="子豪 章" userId="a49aefbc8cdc36ad" providerId="LiveId" clId="{BFE1B2EC-F686-47DA-96D7-65E44DB0FF77}" dt="2024-02-28T06:46:56.111" v="6" actId="20577"/>
          <ac:spMkLst>
            <pc:docMk/>
            <pc:sldMk cId="2427253875" sldId="256"/>
            <ac:spMk id="6" creationId="{7FF96F01-BAF6-3724-0F21-720371F0A830}"/>
          </ac:spMkLst>
        </pc:spChg>
      </pc:sldChg>
      <pc:sldChg chg="modSp mod">
        <pc:chgData name="子豪 章" userId="a49aefbc8cdc36ad" providerId="LiveId" clId="{BFE1B2EC-F686-47DA-96D7-65E44DB0FF77}" dt="2024-02-28T06:45:08.936" v="3" actId="20577"/>
        <pc:sldMkLst>
          <pc:docMk/>
          <pc:sldMk cId="2306027927" sldId="259"/>
        </pc:sldMkLst>
        <pc:spChg chg="mod">
          <ac:chgData name="子豪 章" userId="a49aefbc8cdc36ad" providerId="LiveId" clId="{BFE1B2EC-F686-47DA-96D7-65E44DB0FF77}" dt="2024-02-28T06:44:57.371" v="1" actId="1076"/>
          <ac:spMkLst>
            <pc:docMk/>
            <pc:sldMk cId="2306027927" sldId="259"/>
            <ac:spMk id="13" creationId="{DAE90C84-FAFB-4F89-95EC-B5AC9F9F6B63}"/>
          </ac:spMkLst>
        </pc:spChg>
        <pc:spChg chg="mod">
          <ac:chgData name="子豪 章" userId="a49aefbc8cdc36ad" providerId="LiveId" clId="{BFE1B2EC-F686-47DA-96D7-65E44DB0FF77}" dt="2024-02-28T06:45:08.936" v="3" actId="20577"/>
          <ac:spMkLst>
            <pc:docMk/>
            <pc:sldMk cId="2306027927" sldId="259"/>
            <ac:spMk id="15" creationId="{D1245462-18B2-4F1D-8C6A-99CC79687A00}"/>
          </ac:spMkLst>
        </pc:spChg>
        <pc:spChg chg="mod">
          <ac:chgData name="子豪 章" userId="a49aefbc8cdc36ad" providerId="LiveId" clId="{BFE1B2EC-F686-47DA-96D7-65E44DB0FF77}" dt="2024-02-28T06:44:59.964" v="2" actId="1076"/>
          <ac:spMkLst>
            <pc:docMk/>
            <pc:sldMk cId="2306027927" sldId="259"/>
            <ac:spMk id="18" creationId="{15CF9F3B-4B31-44DE-B782-ACF48C2812AF}"/>
          </ac:spMkLst>
        </pc:spChg>
        <pc:graphicFrameChg chg="mod">
          <ac:chgData name="子豪 章" userId="a49aefbc8cdc36ad" providerId="LiveId" clId="{BFE1B2EC-F686-47DA-96D7-65E44DB0FF77}" dt="2024-02-28T06:44:51.144" v="0" actId="1076"/>
          <ac:graphicFrameMkLst>
            <pc:docMk/>
            <pc:sldMk cId="2306027927" sldId="259"/>
            <ac:graphicFrameMk id="19" creationId="{D266E64E-8470-4814-B3D9-488D1A8C7D3B}"/>
          </ac:graphicFrameMkLst>
        </pc:graphicFrameChg>
      </pc:sldChg>
      <pc:sldChg chg="modSp mod">
        <pc:chgData name="子豪 章" userId="a49aefbc8cdc36ad" providerId="LiveId" clId="{BFE1B2EC-F686-47DA-96D7-65E44DB0FF77}" dt="2024-02-28T06:46:05.334" v="4" actId="1076"/>
        <pc:sldMkLst>
          <pc:docMk/>
          <pc:sldMk cId="2162498178" sldId="264"/>
        </pc:sldMkLst>
        <pc:picChg chg="mod">
          <ac:chgData name="子豪 章" userId="a49aefbc8cdc36ad" providerId="LiveId" clId="{BFE1B2EC-F686-47DA-96D7-65E44DB0FF77}" dt="2024-02-28T06:46:05.334" v="4" actId="1076"/>
          <ac:picMkLst>
            <pc:docMk/>
            <pc:sldMk cId="2162498178" sldId="264"/>
            <ac:picMk id="8" creationId="{D399227C-1C17-4836-83F0-3362E78027F2}"/>
          </ac:picMkLst>
        </pc:picChg>
      </pc:sldChg>
    </pc:docChg>
  </pc:docChgLst>
  <pc:docChgLst>
    <pc:chgData name="子豪 章" userId="a49aefbc8cdc36ad" providerId="LiveId" clId="{936A12C4-7B2A-4498-8DF9-AA3929DE57DE}"/>
    <pc:docChg chg="modSld">
      <pc:chgData name="子豪 章" userId="a49aefbc8cdc36ad" providerId="LiveId" clId="{936A12C4-7B2A-4498-8DF9-AA3929DE57DE}" dt="2023-10-24T06:24:44.828" v="1" actId="20577"/>
      <pc:docMkLst>
        <pc:docMk/>
      </pc:docMkLst>
      <pc:sldChg chg="modSp mod">
        <pc:chgData name="子豪 章" userId="a49aefbc8cdc36ad" providerId="LiveId" clId="{936A12C4-7B2A-4498-8DF9-AA3929DE57DE}" dt="2023-10-24T06:24:44.828" v="1" actId="20577"/>
        <pc:sldMkLst>
          <pc:docMk/>
          <pc:sldMk cId="2427253875" sldId="256"/>
        </pc:sldMkLst>
        <pc:spChg chg="mod">
          <ac:chgData name="子豪 章" userId="a49aefbc8cdc36ad" providerId="LiveId" clId="{936A12C4-7B2A-4498-8DF9-AA3929DE57DE}" dt="2023-10-24T06:24:44.828" v="1" actId="20577"/>
          <ac:spMkLst>
            <pc:docMk/>
            <pc:sldMk cId="2427253875" sldId="256"/>
            <ac:spMk id="9" creationId="{07D4B21A-9E54-0CE8-623B-9363ABDC19FF}"/>
          </ac:spMkLst>
        </pc:spChg>
      </pc:sldChg>
    </pc:docChg>
  </pc:docChgLst>
  <pc:docChgLst>
    <pc:chgData name="子豪 章" userId="a49aefbc8cdc36ad" providerId="LiveId" clId="{E548D29F-2B22-4DF8-83F7-5A70D300C26B}"/>
    <pc:docChg chg="custSel modSld">
      <pc:chgData name="子豪 章" userId="a49aefbc8cdc36ad" providerId="LiveId" clId="{E548D29F-2B22-4DF8-83F7-5A70D300C26B}" dt="2024-01-20T06:00:30.506" v="859" actId="20577"/>
      <pc:docMkLst>
        <pc:docMk/>
      </pc:docMkLst>
      <pc:sldChg chg="modSp mod">
        <pc:chgData name="子豪 章" userId="a49aefbc8cdc36ad" providerId="LiveId" clId="{E548D29F-2B22-4DF8-83F7-5A70D300C26B}" dt="2024-01-20T06:00:30.506" v="859" actId="20577"/>
        <pc:sldMkLst>
          <pc:docMk/>
          <pc:sldMk cId="2427253875" sldId="256"/>
        </pc:sldMkLst>
        <pc:spChg chg="mod">
          <ac:chgData name="子豪 章" userId="a49aefbc8cdc36ad" providerId="LiveId" clId="{E548D29F-2B22-4DF8-83F7-5A70D300C26B}" dt="2024-01-19T14:25:50.394" v="171" actId="20577"/>
          <ac:spMkLst>
            <pc:docMk/>
            <pc:sldMk cId="2427253875" sldId="256"/>
            <ac:spMk id="6" creationId="{7FF96F01-BAF6-3724-0F21-720371F0A830}"/>
          </ac:spMkLst>
        </pc:spChg>
        <pc:spChg chg="mod">
          <ac:chgData name="子豪 章" userId="a49aefbc8cdc36ad" providerId="LiveId" clId="{E548D29F-2B22-4DF8-83F7-5A70D300C26B}" dt="2024-01-20T06:00:30.506" v="859" actId="20577"/>
          <ac:spMkLst>
            <pc:docMk/>
            <pc:sldMk cId="2427253875" sldId="256"/>
            <ac:spMk id="9" creationId="{07D4B21A-9E54-0CE8-623B-9363ABDC19FF}"/>
          </ac:spMkLst>
        </pc:spChg>
      </pc:sldChg>
      <pc:sldChg chg="addSp delSp modSp mod">
        <pc:chgData name="子豪 章" userId="a49aefbc8cdc36ad" providerId="LiveId" clId="{E548D29F-2B22-4DF8-83F7-5A70D300C26B}" dt="2024-01-19T14:46:58.016" v="858" actId="1076"/>
        <pc:sldMkLst>
          <pc:docMk/>
          <pc:sldMk cId="3944920515" sldId="323"/>
        </pc:sldMkLst>
        <pc:spChg chg="del">
          <ac:chgData name="子豪 章" userId="a49aefbc8cdc36ad" providerId="LiveId" clId="{E548D29F-2B22-4DF8-83F7-5A70D300C26B}" dt="2024-01-19T14:25:58.771" v="173" actId="478"/>
          <ac:spMkLst>
            <pc:docMk/>
            <pc:sldMk cId="3944920515" sldId="323"/>
            <ac:spMk id="5" creationId="{F05807CF-B08C-4B4C-93A6-6AAACF5F520D}"/>
          </ac:spMkLst>
        </pc:spChg>
        <pc:spChg chg="add mod">
          <ac:chgData name="子豪 章" userId="a49aefbc8cdc36ad" providerId="LiveId" clId="{E548D29F-2B22-4DF8-83F7-5A70D300C26B}" dt="2024-01-19T14:46:58.016" v="858" actId="1076"/>
          <ac:spMkLst>
            <pc:docMk/>
            <pc:sldMk cId="3944920515" sldId="323"/>
            <ac:spMk id="9" creationId="{0DCB7455-D7A4-A9D5-17A8-5C5FCA9E3B4E}"/>
          </ac:spMkLst>
        </pc:spChg>
        <pc:spChg chg="del">
          <ac:chgData name="子豪 章" userId="a49aefbc8cdc36ad" providerId="LiveId" clId="{E548D29F-2B22-4DF8-83F7-5A70D300C26B}" dt="2024-01-19T14:25:58.771" v="173" actId="478"/>
          <ac:spMkLst>
            <pc:docMk/>
            <pc:sldMk cId="3944920515" sldId="323"/>
            <ac:spMk id="13" creationId="{FF723421-A4E7-4EAC-8271-8291B2846B92}"/>
          </ac:spMkLst>
        </pc:spChg>
        <pc:spChg chg="del">
          <ac:chgData name="子豪 章" userId="a49aefbc8cdc36ad" providerId="LiveId" clId="{E548D29F-2B22-4DF8-83F7-5A70D300C26B}" dt="2024-01-19T14:25:58.771" v="173" actId="478"/>
          <ac:spMkLst>
            <pc:docMk/>
            <pc:sldMk cId="3944920515" sldId="323"/>
            <ac:spMk id="19" creationId="{286842DE-AA69-41E3-A655-04C6A0BA518B}"/>
          </ac:spMkLst>
        </pc:spChg>
        <pc:spChg chg="del">
          <ac:chgData name="子豪 章" userId="a49aefbc8cdc36ad" providerId="LiveId" clId="{E548D29F-2B22-4DF8-83F7-5A70D300C26B}" dt="2024-01-19T14:25:58.771" v="173" actId="478"/>
          <ac:spMkLst>
            <pc:docMk/>
            <pc:sldMk cId="3944920515" sldId="323"/>
            <ac:spMk id="22" creationId="{3EB3204A-84F2-4474-8618-0F954CF2C662}"/>
          </ac:spMkLst>
        </pc:spChg>
        <pc:spChg chg="del">
          <ac:chgData name="子豪 章" userId="a49aefbc8cdc36ad" providerId="LiveId" clId="{E548D29F-2B22-4DF8-83F7-5A70D300C26B}" dt="2024-01-19T14:25:58.771" v="173" actId="478"/>
          <ac:spMkLst>
            <pc:docMk/>
            <pc:sldMk cId="3944920515" sldId="323"/>
            <ac:spMk id="26" creationId="{FC1C1058-7FA7-43E2-8E90-E41C228D4467}"/>
          </ac:spMkLst>
        </pc:spChg>
        <pc:graphicFrameChg chg="del">
          <ac:chgData name="子豪 章" userId="a49aefbc8cdc36ad" providerId="LiveId" clId="{E548D29F-2B22-4DF8-83F7-5A70D300C26B}" dt="2024-01-19T14:25:58.771" v="173" actId="478"/>
          <ac:graphicFrameMkLst>
            <pc:docMk/>
            <pc:sldMk cId="3944920515" sldId="323"/>
            <ac:graphicFrameMk id="16" creationId="{278496F2-4FE6-44FF-8580-6B5F302170BB}"/>
          </ac:graphicFrameMkLst>
        </pc:graphicFrameChg>
        <pc:graphicFrameChg chg="del">
          <ac:chgData name="子豪 章" userId="a49aefbc8cdc36ad" providerId="LiveId" clId="{E548D29F-2B22-4DF8-83F7-5A70D300C26B}" dt="2024-01-19T14:25:58.771" v="173" actId="478"/>
          <ac:graphicFrameMkLst>
            <pc:docMk/>
            <pc:sldMk cId="3944920515" sldId="323"/>
            <ac:graphicFrameMk id="18" creationId="{974E6FFB-46BF-4C04-8A3E-90A5A690A0AE}"/>
          </ac:graphicFrameMkLst>
        </pc:graphicFrameChg>
        <pc:picChg chg="add mod">
          <ac:chgData name="子豪 章" userId="a49aefbc8cdc36ad" providerId="LiveId" clId="{E548D29F-2B22-4DF8-83F7-5A70D300C26B}" dt="2024-01-19T14:39:03.966" v="207" actId="1076"/>
          <ac:picMkLst>
            <pc:docMk/>
            <pc:sldMk cId="3944920515" sldId="323"/>
            <ac:picMk id="4" creationId="{2A533303-719A-17AA-F20B-F8441914AC74}"/>
          </ac:picMkLst>
        </pc:picChg>
        <pc:picChg chg="add mod">
          <ac:chgData name="子豪 章" userId="a49aefbc8cdc36ad" providerId="LiveId" clId="{E548D29F-2B22-4DF8-83F7-5A70D300C26B}" dt="2024-01-19T14:45:50.323" v="707" actId="1076"/>
          <ac:picMkLst>
            <pc:docMk/>
            <pc:sldMk cId="3944920515" sldId="323"/>
            <ac:picMk id="8" creationId="{69E6280E-1088-4F83-844E-4BFBE8F3063B}"/>
          </ac:picMkLst>
        </pc:picChg>
        <pc:picChg chg="del">
          <ac:chgData name="子豪 章" userId="a49aefbc8cdc36ad" providerId="LiveId" clId="{E548D29F-2B22-4DF8-83F7-5A70D300C26B}" dt="2024-01-19T14:25:58.771" v="173" actId="478"/>
          <ac:picMkLst>
            <pc:docMk/>
            <pc:sldMk cId="3944920515" sldId="323"/>
            <ac:picMk id="21" creationId="{8516DD0A-2750-40BD-AFEE-E29DD50A631F}"/>
          </ac:picMkLst>
        </pc:picChg>
        <pc:picChg chg="del">
          <ac:chgData name="子豪 章" userId="a49aefbc8cdc36ad" providerId="LiveId" clId="{E548D29F-2B22-4DF8-83F7-5A70D300C26B}" dt="2024-01-19T14:25:59.570" v="174" actId="478"/>
          <ac:picMkLst>
            <pc:docMk/>
            <pc:sldMk cId="3944920515" sldId="323"/>
            <ac:picMk id="24" creationId="{E7904688-D932-41DB-B16C-F502EE16E36E}"/>
          </ac:picMkLst>
        </pc:picChg>
        <pc:picChg chg="del">
          <ac:chgData name="子豪 章" userId="a49aefbc8cdc36ad" providerId="LiveId" clId="{E548D29F-2B22-4DF8-83F7-5A70D300C26B}" dt="2024-01-19T14:25:58.771" v="173" actId="478"/>
          <ac:picMkLst>
            <pc:docMk/>
            <pc:sldMk cId="3944920515" sldId="323"/>
            <ac:picMk id="25" creationId="{38131729-BCD1-4035-A7C7-7DA17834F247}"/>
          </ac:picMkLst>
        </pc:picChg>
      </pc:sldChg>
      <pc:sldChg chg="addSp delSp modSp mod">
        <pc:chgData name="子豪 章" userId="a49aefbc8cdc36ad" providerId="LiveId" clId="{E548D29F-2B22-4DF8-83F7-5A70D300C26B}" dt="2024-01-19T14:45:39.229" v="706" actId="1076"/>
        <pc:sldMkLst>
          <pc:docMk/>
          <pc:sldMk cId="3116926818" sldId="324"/>
        </pc:sldMkLst>
        <pc:spChg chg="mod">
          <ac:chgData name="子豪 章" userId="a49aefbc8cdc36ad" providerId="LiveId" clId="{E548D29F-2B22-4DF8-83F7-5A70D300C26B}" dt="2024-01-19T14:29:38.441" v="188"/>
          <ac:spMkLst>
            <pc:docMk/>
            <pc:sldMk cId="3116926818" sldId="324"/>
            <ac:spMk id="2" creationId="{6CE57CAC-0C5A-4CF2-AD2F-F0886E86920C}"/>
          </ac:spMkLst>
        </pc:spChg>
        <pc:spChg chg="del">
          <ac:chgData name="子豪 章" userId="a49aefbc8cdc36ad" providerId="LiveId" clId="{E548D29F-2B22-4DF8-83F7-5A70D300C26B}" dt="2024-01-19T14:25:56.274" v="172" actId="478"/>
          <ac:spMkLst>
            <pc:docMk/>
            <pc:sldMk cId="3116926818" sldId="324"/>
            <ac:spMk id="5" creationId="{F05807CF-B08C-4B4C-93A6-6AAACF5F520D}"/>
          </ac:spMkLst>
        </pc:spChg>
        <pc:spChg chg="add del mod">
          <ac:chgData name="子豪 章" userId="a49aefbc8cdc36ad" providerId="LiveId" clId="{E548D29F-2B22-4DF8-83F7-5A70D300C26B}" dt="2024-01-19T14:35:57.159" v="196"/>
          <ac:spMkLst>
            <pc:docMk/>
            <pc:sldMk cId="3116926818" sldId="324"/>
            <ac:spMk id="6" creationId="{C68B0B71-435E-E630-2CD3-F7ABCCE1012B}"/>
          </ac:spMkLst>
        </pc:spChg>
        <pc:spChg chg="del">
          <ac:chgData name="子豪 章" userId="a49aefbc8cdc36ad" providerId="LiveId" clId="{E548D29F-2B22-4DF8-83F7-5A70D300C26B}" dt="2024-01-19T14:25:56.274" v="172" actId="478"/>
          <ac:spMkLst>
            <pc:docMk/>
            <pc:sldMk cId="3116926818" sldId="324"/>
            <ac:spMk id="9" creationId="{7F15BCBC-6445-43AB-929B-1BBF72F10D71}"/>
          </ac:spMkLst>
        </pc:spChg>
        <pc:spChg chg="add mod">
          <ac:chgData name="子豪 章" userId="a49aefbc8cdc36ad" providerId="LiveId" clId="{E548D29F-2B22-4DF8-83F7-5A70D300C26B}" dt="2024-01-19T14:45:32.702" v="705"/>
          <ac:spMkLst>
            <pc:docMk/>
            <pc:sldMk cId="3116926818" sldId="324"/>
            <ac:spMk id="10" creationId="{2DB62C38-DE21-F25B-B144-FDF09024B558}"/>
          </ac:spMkLst>
        </pc:spChg>
        <pc:spChg chg="del">
          <ac:chgData name="子豪 章" userId="a49aefbc8cdc36ad" providerId="LiveId" clId="{E548D29F-2B22-4DF8-83F7-5A70D300C26B}" dt="2024-01-19T14:25:56.274" v="172" actId="478"/>
          <ac:spMkLst>
            <pc:docMk/>
            <pc:sldMk cId="3116926818" sldId="324"/>
            <ac:spMk id="13" creationId="{FF723421-A4E7-4EAC-8271-8291B2846B92}"/>
          </ac:spMkLst>
        </pc:spChg>
        <pc:spChg chg="del">
          <ac:chgData name="子豪 章" userId="a49aefbc8cdc36ad" providerId="LiveId" clId="{E548D29F-2B22-4DF8-83F7-5A70D300C26B}" dt="2024-01-19T14:25:56.274" v="172" actId="478"/>
          <ac:spMkLst>
            <pc:docMk/>
            <pc:sldMk cId="3116926818" sldId="324"/>
            <ac:spMk id="19" creationId="{286842DE-AA69-41E3-A655-04C6A0BA518B}"/>
          </ac:spMkLst>
        </pc:spChg>
        <pc:spChg chg="add mod">
          <ac:chgData name="子豪 章" userId="a49aefbc8cdc36ad" providerId="LiveId" clId="{E548D29F-2B22-4DF8-83F7-5A70D300C26B}" dt="2024-01-19T14:45:24.176" v="695"/>
          <ac:spMkLst>
            <pc:docMk/>
            <pc:sldMk cId="3116926818" sldId="324"/>
            <ac:spMk id="21" creationId="{B896C375-7745-6A93-C9DC-842ADC340BB2}"/>
          </ac:spMkLst>
        </pc:spChg>
        <pc:spChg chg="add mod">
          <ac:chgData name="子豪 章" userId="a49aefbc8cdc36ad" providerId="LiveId" clId="{E548D29F-2B22-4DF8-83F7-5A70D300C26B}" dt="2024-01-19T14:44:40.984" v="608" actId="1076"/>
          <ac:spMkLst>
            <pc:docMk/>
            <pc:sldMk cId="3116926818" sldId="324"/>
            <ac:spMk id="34" creationId="{A5D3101E-5094-AD5A-3F68-B7472A06083D}"/>
          </ac:spMkLst>
        </pc:spChg>
        <pc:graphicFrameChg chg="del">
          <ac:chgData name="子豪 章" userId="a49aefbc8cdc36ad" providerId="LiveId" clId="{E548D29F-2B22-4DF8-83F7-5A70D300C26B}" dt="2024-01-19T14:25:56.274" v="172" actId="478"/>
          <ac:graphicFrameMkLst>
            <pc:docMk/>
            <pc:sldMk cId="3116926818" sldId="324"/>
            <ac:graphicFrameMk id="16" creationId="{278496F2-4FE6-44FF-8580-6B5F302170BB}"/>
          </ac:graphicFrameMkLst>
        </pc:graphicFrameChg>
        <pc:graphicFrameChg chg="del">
          <ac:chgData name="子豪 章" userId="a49aefbc8cdc36ad" providerId="LiveId" clId="{E548D29F-2B22-4DF8-83F7-5A70D300C26B}" dt="2024-01-19T14:25:56.274" v="172" actId="478"/>
          <ac:graphicFrameMkLst>
            <pc:docMk/>
            <pc:sldMk cId="3116926818" sldId="324"/>
            <ac:graphicFrameMk id="18" creationId="{974E6FFB-46BF-4C04-8A3E-90A5A690A0AE}"/>
          </ac:graphicFrameMkLst>
        </pc:graphicFrameChg>
        <pc:picChg chg="add mod">
          <ac:chgData name="子豪 章" userId="a49aefbc8cdc36ad" providerId="LiveId" clId="{E548D29F-2B22-4DF8-83F7-5A70D300C26B}" dt="2024-01-19T14:44:00.716" v="557" actId="1076"/>
          <ac:picMkLst>
            <pc:docMk/>
            <pc:sldMk cId="3116926818" sldId="324"/>
            <ac:picMk id="4" creationId="{293C5DE8-1A80-E03F-56CF-D3089AE938B2}"/>
          </ac:picMkLst>
        </pc:picChg>
        <pc:picChg chg="del">
          <ac:chgData name="子豪 章" userId="a49aefbc8cdc36ad" providerId="LiveId" clId="{E548D29F-2B22-4DF8-83F7-5A70D300C26B}" dt="2024-01-19T14:25:56.274" v="172" actId="478"/>
          <ac:picMkLst>
            <pc:docMk/>
            <pc:sldMk cId="3116926818" sldId="324"/>
            <ac:picMk id="8" creationId="{CBFDD30F-7CAE-4B47-BF47-31487B35F703}"/>
          </ac:picMkLst>
        </pc:picChg>
        <pc:picChg chg="add mod">
          <ac:chgData name="子豪 章" userId="a49aefbc8cdc36ad" providerId="LiveId" clId="{E548D29F-2B22-4DF8-83F7-5A70D300C26B}" dt="2024-01-19T14:44:33.141" v="606" actId="1076"/>
          <ac:picMkLst>
            <pc:docMk/>
            <pc:sldMk cId="3116926818" sldId="324"/>
            <ac:picMk id="12" creationId="{3188051B-ABC7-3BD2-783E-A475A4A3AF7C}"/>
          </ac:picMkLst>
        </pc:picChg>
        <pc:picChg chg="add mod">
          <ac:chgData name="子豪 章" userId="a49aefbc8cdc36ad" providerId="LiveId" clId="{E548D29F-2B22-4DF8-83F7-5A70D300C26B}" dt="2024-01-19T14:45:39.229" v="706" actId="1076"/>
          <ac:picMkLst>
            <pc:docMk/>
            <pc:sldMk cId="3116926818" sldId="324"/>
            <ac:picMk id="15" creationId="{D7BDF461-7D3D-BDCB-D5A0-4715A0D65038}"/>
          </ac:picMkLst>
        </pc:picChg>
        <pc:picChg chg="add mod">
          <ac:chgData name="子豪 章" userId="a49aefbc8cdc36ad" providerId="LiveId" clId="{E548D29F-2B22-4DF8-83F7-5A70D300C26B}" dt="2024-01-19T14:43:48.433" v="551" actId="1076"/>
          <ac:picMkLst>
            <pc:docMk/>
            <pc:sldMk cId="3116926818" sldId="324"/>
            <ac:picMk id="20" creationId="{50431247-34F9-4E30-10D2-F0B19C8B7765}"/>
          </ac:picMkLst>
        </pc:picChg>
        <pc:picChg chg="add mod">
          <ac:chgData name="子豪 章" userId="a49aefbc8cdc36ad" providerId="LiveId" clId="{E548D29F-2B22-4DF8-83F7-5A70D300C26B}" dt="2024-01-19T14:44:47.315" v="611" actId="1076"/>
          <ac:picMkLst>
            <pc:docMk/>
            <pc:sldMk cId="3116926818" sldId="324"/>
            <ac:picMk id="23" creationId="{2F0C1E1C-1848-9989-0C0F-771383B87E3D}"/>
          </ac:picMkLst>
        </pc:picChg>
        <pc:cxnChg chg="add mod">
          <ac:chgData name="子豪 章" userId="a49aefbc8cdc36ad" providerId="LiveId" clId="{E548D29F-2B22-4DF8-83F7-5A70D300C26B}" dt="2024-01-19T14:44:52.856" v="613" actId="14100"/>
          <ac:cxnSpMkLst>
            <pc:docMk/>
            <pc:sldMk cId="3116926818" sldId="324"/>
            <ac:cxnSpMk id="25" creationId="{141C264A-25E8-B6C2-85A4-0B4293000CC6}"/>
          </ac:cxnSpMkLst>
        </pc:cxnChg>
        <pc:cxnChg chg="add mod">
          <ac:chgData name="子豪 章" userId="a49aefbc8cdc36ad" providerId="LiveId" clId="{E548D29F-2B22-4DF8-83F7-5A70D300C26B}" dt="2024-01-19T14:43:45.238" v="549" actId="14100"/>
          <ac:cxnSpMkLst>
            <pc:docMk/>
            <pc:sldMk cId="3116926818" sldId="324"/>
            <ac:cxnSpMk id="26" creationId="{0E20AD2E-50BC-68C4-C94A-22F0E0E68704}"/>
          </ac:cxnSpMkLst>
        </pc:cxnChg>
        <pc:cxnChg chg="add mod">
          <ac:chgData name="子豪 章" userId="a49aefbc8cdc36ad" providerId="LiveId" clId="{E548D29F-2B22-4DF8-83F7-5A70D300C26B}" dt="2024-01-19T14:44:50.636" v="612" actId="1076"/>
          <ac:cxnSpMkLst>
            <pc:docMk/>
            <pc:sldMk cId="3116926818" sldId="324"/>
            <ac:cxnSpMk id="30" creationId="{7296CFB7-909E-9CBE-5BB8-64B6318F3A77}"/>
          </ac:cxnSpMkLst>
        </pc:cxnChg>
      </pc:sldChg>
    </pc:docChg>
  </pc:docChgLst>
  <pc:docChgLst>
    <pc:chgData name="子豪 章" userId="a49aefbc8cdc36ad" providerId="LiveId" clId="{E8518890-EF1B-424A-A179-56333EE45221}"/>
    <pc:docChg chg="undo custSel addSld delSld modSld">
      <pc:chgData name="子豪 章" userId="a49aefbc8cdc36ad" providerId="LiveId" clId="{E8518890-EF1B-424A-A179-56333EE45221}" dt="2023-10-17T04:11:07.052" v="200" actId="1076"/>
      <pc:docMkLst>
        <pc:docMk/>
      </pc:docMkLst>
      <pc:sldChg chg="del">
        <pc:chgData name="子豪 章" userId="a49aefbc8cdc36ad" providerId="LiveId" clId="{E8518890-EF1B-424A-A179-56333EE45221}" dt="2023-10-17T04:05:37.411" v="0" actId="47"/>
        <pc:sldMkLst>
          <pc:docMk/>
          <pc:sldMk cId="3077507330" sldId="278"/>
        </pc:sldMkLst>
      </pc:sldChg>
      <pc:sldChg chg="addSp delSp modSp mod">
        <pc:chgData name="子豪 章" userId="a49aefbc8cdc36ad" providerId="LiveId" clId="{E8518890-EF1B-424A-A179-56333EE45221}" dt="2023-10-17T04:08:07.363" v="68" actId="1076"/>
        <pc:sldMkLst>
          <pc:docMk/>
          <pc:sldMk cId="292854877" sldId="279"/>
        </pc:sldMkLst>
        <pc:spChg chg="add mod">
          <ac:chgData name="子豪 章" userId="a49aefbc8cdc36ad" providerId="LiveId" clId="{E8518890-EF1B-424A-A179-56333EE45221}" dt="2023-10-17T04:06:10.375" v="27"/>
          <ac:spMkLst>
            <pc:docMk/>
            <pc:sldMk cId="292854877" sldId="279"/>
            <ac:spMk id="4" creationId="{14958FE5-2323-C9EA-68C9-A188CC502A6B}"/>
          </ac:spMkLst>
        </pc:spChg>
        <pc:spChg chg="add mod">
          <ac:chgData name="子豪 章" userId="a49aefbc8cdc36ad" providerId="LiveId" clId="{E8518890-EF1B-424A-A179-56333EE45221}" dt="2023-10-17T04:06:10.375" v="27"/>
          <ac:spMkLst>
            <pc:docMk/>
            <pc:sldMk cId="292854877" sldId="279"/>
            <ac:spMk id="10" creationId="{ED6A021D-C60B-9A91-B342-83D1EA6B77F5}"/>
          </ac:spMkLst>
        </pc:spChg>
        <pc:spChg chg="mod">
          <ac:chgData name="子豪 章" userId="a49aefbc8cdc36ad" providerId="LiveId" clId="{E8518890-EF1B-424A-A179-56333EE45221}" dt="2023-10-17T04:05:47.361" v="23"/>
          <ac:spMkLst>
            <pc:docMk/>
            <pc:sldMk cId="292854877" sldId="279"/>
            <ac:spMk id="11" creationId="{10C4E9C0-9492-481E-932D-10A1C31090F0}"/>
          </ac:spMkLst>
        </pc:spChg>
        <pc:spChg chg="del">
          <ac:chgData name="子豪 章" userId="a49aefbc8cdc36ad" providerId="LiveId" clId="{E8518890-EF1B-424A-A179-56333EE45221}" dt="2023-10-17T04:05:49.877" v="24" actId="478"/>
          <ac:spMkLst>
            <pc:docMk/>
            <pc:sldMk cId="292854877" sldId="279"/>
            <ac:spMk id="13" creationId="{B265784A-CD5E-4180-9335-6754447C881C}"/>
          </ac:spMkLst>
        </pc:spChg>
        <pc:spChg chg="add del mod">
          <ac:chgData name="子豪 章" userId="a49aefbc8cdc36ad" providerId="LiveId" clId="{E8518890-EF1B-424A-A179-56333EE45221}" dt="2023-10-17T04:06:24.971" v="35" actId="478"/>
          <ac:spMkLst>
            <pc:docMk/>
            <pc:sldMk cId="292854877" sldId="279"/>
            <ac:spMk id="14" creationId="{ED07A454-7151-2331-77E0-E54BE7523A90}"/>
          </ac:spMkLst>
        </pc:spChg>
        <pc:spChg chg="del">
          <ac:chgData name="子豪 章" userId="a49aefbc8cdc36ad" providerId="LiveId" clId="{E8518890-EF1B-424A-A179-56333EE45221}" dt="2023-10-17T04:05:50.999" v="26" actId="478"/>
          <ac:spMkLst>
            <pc:docMk/>
            <pc:sldMk cId="292854877" sldId="279"/>
            <ac:spMk id="15" creationId="{FA648F17-64D4-402F-B320-2861B0593C28}"/>
          </ac:spMkLst>
        </pc:spChg>
        <pc:spChg chg="del">
          <ac:chgData name="子豪 章" userId="a49aefbc8cdc36ad" providerId="LiveId" clId="{E8518890-EF1B-424A-A179-56333EE45221}" dt="2023-10-17T04:05:49.877" v="24" actId="478"/>
          <ac:spMkLst>
            <pc:docMk/>
            <pc:sldMk cId="292854877" sldId="279"/>
            <ac:spMk id="16" creationId="{D1A1FB95-9F46-4EDA-80B1-6A574131F602}"/>
          </ac:spMkLst>
        </pc:spChg>
        <pc:spChg chg="del">
          <ac:chgData name="子豪 章" userId="a49aefbc8cdc36ad" providerId="LiveId" clId="{E8518890-EF1B-424A-A179-56333EE45221}" dt="2023-10-17T04:05:49.877" v="24" actId="478"/>
          <ac:spMkLst>
            <pc:docMk/>
            <pc:sldMk cId="292854877" sldId="279"/>
            <ac:spMk id="17" creationId="{D343FF2A-19C8-4E74-B7D4-DB7D54C606B7}"/>
          </ac:spMkLst>
        </pc:spChg>
        <pc:grpChg chg="add del mod">
          <ac:chgData name="子豪 章" userId="a49aefbc8cdc36ad" providerId="LiveId" clId="{E8518890-EF1B-424A-A179-56333EE45221}" dt="2023-10-17T04:06:27.645" v="39" actId="1076"/>
          <ac:grpSpMkLst>
            <pc:docMk/>
            <pc:sldMk cId="292854877" sldId="279"/>
            <ac:grpSpMk id="20" creationId="{3E0BABDA-5059-63D1-E21A-3CF242FEBCCF}"/>
          </ac:grpSpMkLst>
        </pc:grpChg>
        <pc:picChg chg="add del mod">
          <ac:chgData name="子豪 章" userId="a49aefbc8cdc36ad" providerId="LiveId" clId="{E8518890-EF1B-424A-A179-56333EE45221}" dt="2023-10-17T04:06:24.971" v="35" actId="478"/>
          <ac:picMkLst>
            <pc:docMk/>
            <pc:sldMk cId="292854877" sldId="279"/>
            <ac:picMk id="2" creationId="{4F4251F0-5EA3-8779-465B-50E37C177185}"/>
          </ac:picMkLst>
        </pc:picChg>
        <pc:picChg chg="add del mod">
          <ac:chgData name="子豪 章" userId="a49aefbc8cdc36ad" providerId="LiveId" clId="{E8518890-EF1B-424A-A179-56333EE45221}" dt="2023-10-17T04:06:24.971" v="35" actId="478"/>
          <ac:picMkLst>
            <pc:docMk/>
            <pc:sldMk cId="292854877" sldId="279"/>
            <ac:picMk id="3" creationId="{878BF558-DA7F-1166-1DB1-3B0ACE9A0E89}"/>
          </ac:picMkLst>
        </pc:picChg>
        <pc:picChg chg="add del mod">
          <ac:chgData name="子豪 章" userId="a49aefbc8cdc36ad" providerId="LiveId" clId="{E8518890-EF1B-424A-A179-56333EE45221}" dt="2023-10-17T04:08:07.363" v="68" actId="1076"/>
          <ac:picMkLst>
            <pc:docMk/>
            <pc:sldMk cId="292854877" sldId="279"/>
            <ac:picMk id="5" creationId="{495D71E5-B472-CA7E-C795-81618E250657}"/>
          </ac:picMkLst>
        </pc:picChg>
        <pc:picChg chg="add del mod">
          <ac:chgData name="子豪 章" userId="a49aefbc8cdc36ad" providerId="LiveId" clId="{E8518890-EF1B-424A-A179-56333EE45221}" dt="2023-10-17T04:06:24.971" v="35" actId="478"/>
          <ac:picMkLst>
            <pc:docMk/>
            <pc:sldMk cId="292854877" sldId="279"/>
            <ac:picMk id="6" creationId="{08786253-7608-A47A-A3FB-40CAB692DB88}"/>
          </ac:picMkLst>
        </pc:picChg>
        <pc:picChg chg="add del mod">
          <ac:chgData name="子豪 章" userId="a49aefbc8cdc36ad" providerId="LiveId" clId="{E8518890-EF1B-424A-A179-56333EE45221}" dt="2023-10-17T04:06:24.971" v="35" actId="478"/>
          <ac:picMkLst>
            <pc:docMk/>
            <pc:sldMk cId="292854877" sldId="279"/>
            <ac:picMk id="7" creationId="{18B87F54-4CB7-88CA-AADF-302942DD0372}"/>
          </ac:picMkLst>
        </pc:picChg>
        <pc:picChg chg="add mod">
          <ac:chgData name="子豪 章" userId="a49aefbc8cdc36ad" providerId="LiveId" clId="{E8518890-EF1B-424A-A179-56333EE45221}" dt="2023-10-17T04:06:10.375" v="27"/>
          <ac:picMkLst>
            <pc:docMk/>
            <pc:sldMk cId="292854877" sldId="279"/>
            <ac:picMk id="8" creationId="{BF034512-42D9-E1F0-26D3-443CC6A398D1}"/>
          </ac:picMkLst>
        </pc:picChg>
        <pc:picChg chg="add mod">
          <ac:chgData name="子豪 章" userId="a49aefbc8cdc36ad" providerId="LiveId" clId="{E8518890-EF1B-424A-A179-56333EE45221}" dt="2023-10-17T04:06:10.375" v="27"/>
          <ac:picMkLst>
            <pc:docMk/>
            <pc:sldMk cId="292854877" sldId="279"/>
            <ac:picMk id="9" creationId="{BD0A2DFA-7772-5F7C-7CA4-727E7F503996}"/>
          </ac:picMkLst>
        </pc:picChg>
        <pc:picChg chg="del">
          <ac:chgData name="子豪 章" userId="a49aefbc8cdc36ad" providerId="LiveId" clId="{E8518890-EF1B-424A-A179-56333EE45221}" dt="2023-10-17T04:05:50.332" v="25" actId="478"/>
          <ac:picMkLst>
            <pc:docMk/>
            <pc:sldMk cId="292854877" sldId="279"/>
            <ac:picMk id="12" creationId="{97EF80CF-84D4-44DA-BF87-3B7AF8468759}"/>
          </ac:picMkLst>
        </pc:picChg>
        <pc:picChg chg="del">
          <ac:chgData name="子豪 章" userId="a49aefbc8cdc36ad" providerId="LiveId" clId="{E8518890-EF1B-424A-A179-56333EE45221}" dt="2023-10-17T04:05:49.877" v="24" actId="478"/>
          <ac:picMkLst>
            <pc:docMk/>
            <pc:sldMk cId="292854877" sldId="279"/>
            <ac:picMk id="18" creationId="{D5DE7E4F-C3CB-4BE2-B421-AA5653443D9B}"/>
          </ac:picMkLst>
        </pc:picChg>
        <pc:picChg chg="del">
          <ac:chgData name="子豪 章" userId="a49aefbc8cdc36ad" providerId="LiveId" clId="{E8518890-EF1B-424A-A179-56333EE45221}" dt="2023-10-17T04:05:49.877" v="24" actId="478"/>
          <ac:picMkLst>
            <pc:docMk/>
            <pc:sldMk cId="292854877" sldId="279"/>
            <ac:picMk id="19" creationId="{A2998471-B891-493C-910C-CB03AB5615B8}"/>
          </ac:picMkLst>
        </pc:picChg>
        <pc:inkChg chg="mod">
          <ac:chgData name="子豪 章" userId="a49aefbc8cdc36ad" providerId="LiveId" clId="{E8518890-EF1B-424A-A179-56333EE45221}" dt="2023-10-17T04:06:10.375" v="27"/>
          <ac:inkMkLst>
            <pc:docMk/>
            <pc:sldMk cId="292854877" sldId="279"/>
            <ac:inkMk id="21" creationId="{CB017BD3-BEF4-3CA6-C0DB-06791CD63B5C}"/>
          </ac:inkMkLst>
        </pc:inkChg>
        <pc:inkChg chg="mod">
          <ac:chgData name="子豪 章" userId="a49aefbc8cdc36ad" providerId="LiveId" clId="{E8518890-EF1B-424A-A179-56333EE45221}" dt="2023-10-17T04:06:10.375" v="27"/>
          <ac:inkMkLst>
            <pc:docMk/>
            <pc:sldMk cId="292854877" sldId="279"/>
            <ac:inkMk id="22" creationId="{F55C660C-B590-F25F-7F41-D94159BD57CC}"/>
          </ac:inkMkLst>
        </pc:inkChg>
      </pc:sldChg>
      <pc:sldChg chg="del">
        <pc:chgData name="子豪 章" userId="a49aefbc8cdc36ad" providerId="LiveId" clId="{E8518890-EF1B-424A-A179-56333EE45221}" dt="2023-10-17T04:05:39.408" v="1" actId="47"/>
        <pc:sldMkLst>
          <pc:docMk/>
          <pc:sldMk cId="3310768170" sldId="280"/>
        </pc:sldMkLst>
      </pc:sldChg>
      <pc:sldChg chg="del">
        <pc:chgData name="子豪 章" userId="a49aefbc8cdc36ad" providerId="LiveId" clId="{E8518890-EF1B-424A-A179-56333EE45221}" dt="2023-10-17T04:08:03.505" v="66" actId="47"/>
        <pc:sldMkLst>
          <pc:docMk/>
          <pc:sldMk cId="4237182554" sldId="281"/>
        </pc:sldMkLst>
      </pc:sldChg>
      <pc:sldChg chg="del">
        <pc:chgData name="子豪 章" userId="a49aefbc8cdc36ad" providerId="LiveId" clId="{E8518890-EF1B-424A-A179-56333EE45221}" dt="2023-10-17T04:08:02.735" v="65" actId="47"/>
        <pc:sldMkLst>
          <pc:docMk/>
          <pc:sldMk cId="2465672363" sldId="282"/>
        </pc:sldMkLst>
      </pc:sldChg>
      <pc:sldChg chg="del">
        <pc:chgData name="子豪 章" userId="a49aefbc8cdc36ad" providerId="LiveId" clId="{E8518890-EF1B-424A-A179-56333EE45221}" dt="2023-10-17T04:08:02.181" v="64" actId="47"/>
        <pc:sldMkLst>
          <pc:docMk/>
          <pc:sldMk cId="991363622" sldId="283"/>
        </pc:sldMkLst>
      </pc:sldChg>
      <pc:sldChg chg="del">
        <pc:chgData name="子豪 章" userId="a49aefbc8cdc36ad" providerId="LiveId" clId="{E8518890-EF1B-424A-A179-56333EE45221}" dt="2023-10-17T04:08:04.024" v="67" actId="47"/>
        <pc:sldMkLst>
          <pc:docMk/>
          <pc:sldMk cId="4239154657" sldId="285"/>
        </pc:sldMkLst>
      </pc:sldChg>
      <pc:sldChg chg="del">
        <pc:chgData name="子豪 章" userId="a49aefbc8cdc36ad" providerId="LiveId" clId="{E8518890-EF1B-424A-A179-56333EE45221}" dt="2023-10-17T04:08:01.524" v="63" actId="47"/>
        <pc:sldMkLst>
          <pc:docMk/>
          <pc:sldMk cId="3975383653" sldId="287"/>
        </pc:sldMkLst>
      </pc:sldChg>
      <pc:sldChg chg="addSp delSp modSp add mod">
        <pc:chgData name="子豪 章" userId="a49aefbc8cdc36ad" providerId="LiveId" clId="{E8518890-EF1B-424A-A179-56333EE45221}" dt="2023-10-17T04:11:07.052" v="200" actId="1076"/>
        <pc:sldMkLst>
          <pc:docMk/>
          <pc:sldMk cId="2261670622" sldId="288"/>
        </pc:sldMkLst>
        <pc:spChg chg="del">
          <ac:chgData name="子豪 章" userId="a49aefbc8cdc36ad" providerId="LiveId" clId="{E8518890-EF1B-424A-A179-56333EE45221}" dt="2023-10-17T04:06:44.990" v="46" actId="478"/>
          <ac:spMkLst>
            <pc:docMk/>
            <pc:sldMk cId="2261670622" sldId="288"/>
            <ac:spMk id="4" creationId="{14958FE5-2323-C9EA-68C9-A188CC502A6B}"/>
          </ac:spMkLst>
        </pc:spChg>
        <pc:spChg chg="del">
          <ac:chgData name="子豪 章" userId="a49aefbc8cdc36ad" providerId="LiveId" clId="{E8518890-EF1B-424A-A179-56333EE45221}" dt="2023-10-17T04:06:46.234" v="47" actId="478"/>
          <ac:spMkLst>
            <pc:docMk/>
            <pc:sldMk cId="2261670622" sldId="288"/>
            <ac:spMk id="10" creationId="{ED6A021D-C60B-9A91-B342-83D1EA6B77F5}"/>
          </ac:spMkLst>
        </pc:spChg>
        <pc:spChg chg="add mod">
          <ac:chgData name="子豪 章" userId="a49aefbc8cdc36ad" providerId="LiveId" clId="{E8518890-EF1B-424A-A179-56333EE45221}" dt="2023-10-17T04:06:55.385" v="62"/>
          <ac:spMkLst>
            <pc:docMk/>
            <pc:sldMk cId="2261670622" sldId="288"/>
            <ac:spMk id="12" creationId="{EC4F287D-3540-7E8B-EEDA-52A54ED0F9CD}"/>
          </ac:spMkLst>
        </pc:spChg>
        <pc:spChg chg="del">
          <ac:chgData name="子豪 章" userId="a49aefbc8cdc36ad" providerId="LiveId" clId="{E8518890-EF1B-424A-A179-56333EE45221}" dt="2023-10-17T04:06:46.234" v="47" actId="478"/>
          <ac:spMkLst>
            <pc:docMk/>
            <pc:sldMk cId="2261670622" sldId="288"/>
            <ac:spMk id="14" creationId="{ED07A454-7151-2331-77E0-E54BE7523A90}"/>
          </ac:spMkLst>
        </pc:spChg>
        <pc:spChg chg="add mod">
          <ac:chgData name="子豪 章" userId="a49aefbc8cdc36ad" providerId="LiveId" clId="{E8518890-EF1B-424A-A179-56333EE45221}" dt="2023-10-17T04:11:07.052" v="200" actId="1076"/>
          <ac:spMkLst>
            <pc:docMk/>
            <pc:sldMk cId="2261670622" sldId="288"/>
            <ac:spMk id="97" creationId="{7B40B725-298A-5BBB-AFB8-A36C8BF7DF71}"/>
          </ac:spMkLst>
        </pc:spChg>
        <pc:grpChg chg="del mod">
          <ac:chgData name="子豪 章" userId="a49aefbc8cdc36ad" providerId="LiveId" clId="{E8518890-EF1B-424A-A179-56333EE45221}" dt="2023-10-17T04:08:53.376" v="77"/>
          <ac:grpSpMkLst>
            <pc:docMk/>
            <pc:sldMk cId="2261670622" sldId="288"/>
            <ac:grpSpMk id="18" creationId="{305D199E-8401-487D-8ED0-D803D52B0C4B}"/>
          </ac:grpSpMkLst>
        </pc:grpChg>
        <pc:grpChg chg="del">
          <ac:chgData name="子豪 章" userId="a49aefbc8cdc36ad" providerId="LiveId" clId="{E8518890-EF1B-424A-A179-56333EE45221}" dt="2023-10-17T04:06:46.234" v="47" actId="478"/>
          <ac:grpSpMkLst>
            <pc:docMk/>
            <pc:sldMk cId="2261670622" sldId="288"/>
            <ac:grpSpMk id="20" creationId="{3E0BABDA-5059-63D1-E21A-3CF242FEBCCF}"/>
          </ac:grpSpMkLst>
        </pc:grpChg>
        <pc:grpChg chg="del mod">
          <ac:chgData name="子豪 章" userId="a49aefbc8cdc36ad" providerId="LiveId" clId="{E8518890-EF1B-424A-A179-56333EE45221}" dt="2023-10-17T04:08:57.490" v="83"/>
          <ac:grpSpMkLst>
            <pc:docMk/>
            <pc:sldMk cId="2261670622" sldId="288"/>
            <ac:grpSpMk id="24" creationId="{F509474C-C28B-D464-094B-3AAB4188642D}"/>
          </ac:grpSpMkLst>
        </pc:grpChg>
        <pc:grpChg chg="del mod">
          <ac:chgData name="子豪 章" userId="a49aefbc8cdc36ad" providerId="LiveId" clId="{E8518890-EF1B-424A-A179-56333EE45221}" dt="2023-10-17T04:09:08.230" v="95"/>
          <ac:grpSpMkLst>
            <pc:docMk/>
            <pc:sldMk cId="2261670622" sldId="288"/>
            <ac:grpSpMk id="30" creationId="{3EAC226D-F08B-A871-8C63-063E7230F0DF}"/>
          </ac:grpSpMkLst>
        </pc:grpChg>
        <pc:grpChg chg="del mod">
          <ac:chgData name="子豪 章" userId="a49aefbc8cdc36ad" providerId="LiveId" clId="{E8518890-EF1B-424A-A179-56333EE45221}" dt="2023-10-17T04:09:10.600" v="98"/>
          <ac:grpSpMkLst>
            <pc:docMk/>
            <pc:sldMk cId="2261670622" sldId="288"/>
            <ac:grpSpMk id="42" creationId="{B02C08F5-09CA-23DD-4038-DC8CE530976B}"/>
          </ac:grpSpMkLst>
        </pc:grpChg>
        <pc:grpChg chg="del mod">
          <ac:chgData name="子豪 章" userId="a49aefbc8cdc36ad" providerId="LiveId" clId="{E8518890-EF1B-424A-A179-56333EE45221}" dt="2023-10-17T04:09:26.259" v="122"/>
          <ac:grpSpMkLst>
            <pc:docMk/>
            <pc:sldMk cId="2261670622" sldId="288"/>
            <ac:grpSpMk id="45" creationId="{999D9620-3A5F-BCB2-8C22-6028E1A3986B}"/>
          </ac:grpSpMkLst>
        </pc:grpChg>
        <pc:grpChg chg="del mod">
          <ac:chgData name="子豪 章" userId="a49aefbc8cdc36ad" providerId="LiveId" clId="{E8518890-EF1B-424A-A179-56333EE45221}" dt="2023-10-17T04:09:26.259" v="122"/>
          <ac:grpSpMkLst>
            <pc:docMk/>
            <pc:sldMk cId="2261670622" sldId="288"/>
            <ac:grpSpMk id="48" creationId="{50B540AB-DAF1-B7F6-8623-63C636793752}"/>
          </ac:grpSpMkLst>
        </pc:grpChg>
        <pc:grpChg chg="del mod">
          <ac:chgData name="子豪 章" userId="a49aefbc8cdc36ad" providerId="LiveId" clId="{E8518890-EF1B-424A-A179-56333EE45221}" dt="2023-10-17T04:09:26.259" v="122"/>
          <ac:grpSpMkLst>
            <pc:docMk/>
            <pc:sldMk cId="2261670622" sldId="288"/>
            <ac:grpSpMk id="66" creationId="{AD1BF890-9EFE-5AC9-E0EF-810660ED9755}"/>
          </ac:grpSpMkLst>
        </pc:grpChg>
        <pc:grpChg chg="del mod">
          <ac:chgData name="子豪 章" userId="a49aefbc8cdc36ad" providerId="LiveId" clId="{E8518890-EF1B-424A-A179-56333EE45221}" dt="2023-10-17T04:09:28.081" v="124"/>
          <ac:grpSpMkLst>
            <pc:docMk/>
            <pc:sldMk cId="2261670622" sldId="288"/>
            <ac:grpSpMk id="69" creationId="{47BE0243-AD69-7323-3992-9F765AD1A61E}"/>
          </ac:grpSpMkLst>
        </pc:grpChg>
        <pc:grpChg chg="del mod">
          <ac:chgData name="子豪 章" userId="a49aefbc8cdc36ad" providerId="LiveId" clId="{E8518890-EF1B-424A-A179-56333EE45221}" dt="2023-10-17T04:09:52.828" v="126" actId="478"/>
          <ac:grpSpMkLst>
            <pc:docMk/>
            <pc:sldMk cId="2261670622" sldId="288"/>
            <ac:grpSpMk id="71" creationId="{5A78E596-7886-DEEF-F4E9-C2BC76526CCE}"/>
          </ac:grpSpMkLst>
        </pc:grpChg>
        <pc:grpChg chg="add del mod">
          <ac:chgData name="子豪 章" userId="a49aefbc8cdc36ad" providerId="LiveId" clId="{E8518890-EF1B-424A-A179-56333EE45221}" dt="2023-10-17T04:10:07.687" v="135"/>
          <ac:grpSpMkLst>
            <pc:docMk/>
            <pc:sldMk cId="2261670622" sldId="288"/>
            <ac:grpSpMk id="74" creationId="{7A72F463-FB49-3F5E-863A-EB4AF4213404}"/>
          </ac:grpSpMkLst>
        </pc:grpChg>
        <pc:grpChg chg="mod">
          <ac:chgData name="子豪 章" userId="a49aefbc8cdc36ad" providerId="LiveId" clId="{E8518890-EF1B-424A-A179-56333EE45221}" dt="2023-10-17T04:10:07.316" v="133"/>
          <ac:grpSpMkLst>
            <pc:docMk/>
            <pc:sldMk cId="2261670622" sldId="288"/>
            <ac:grpSpMk id="76" creationId="{F6F2D642-B8D6-DFFE-3C0D-C364D643CDEE}"/>
          </ac:grpSpMkLst>
        </pc:grpChg>
        <pc:grpChg chg="mod">
          <ac:chgData name="子豪 章" userId="a49aefbc8cdc36ad" providerId="LiveId" clId="{E8518890-EF1B-424A-A179-56333EE45221}" dt="2023-10-17T04:10:30.288" v="156"/>
          <ac:grpSpMkLst>
            <pc:docMk/>
            <pc:sldMk cId="2261670622" sldId="288"/>
            <ac:grpSpMk id="96" creationId="{1050D45B-63B6-0AF2-27F2-B0E28DF4E64F}"/>
          </ac:grpSpMkLst>
        </pc:grpChg>
        <pc:picChg chg="del">
          <ac:chgData name="子豪 章" userId="a49aefbc8cdc36ad" providerId="LiveId" clId="{E8518890-EF1B-424A-A179-56333EE45221}" dt="2023-10-17T04:06:46.234" v="47" actId="478"/>
          <ac:picMkLst>
            <pc:docMk/>
            <pc:sldMk cId="2261670622" sldId="288"/>
            <ac:picMk id="2" creationId="{4F4251F0-5EA3-8779-465B-50E37C177185}"/>
          </ac:picMkLst>
        </pc:picChg>
        <pc:picChg chg="del mod">
          <ac:chgData name="子豪 章" userId="a49aefbc8cdc36ad" providerId="LiveId" clId="{E8518890-EF1B-424A-A179-56333EE45221}" dt="2023-10-17T04:06:46.234" v="47" actId="478"/>
          <ac:picMkLst>
            <pc:docMk/>
            <pc:sldMk cId="2261670622" sldId="288"/>
            <ac:picMk id="3" creationId="{878BF558-DA7F-1166-1DB1-3B0ACE9A0E89}"/>
          </ac:picMkLst>
        </pc:picChg>
        <pc:picChg chg="del mod">
          <ac:chgData name="子豪 章" userId="a49aefbc8cdc36ad" providerId="LiveId" clId="{E8518890-EF1B-424A-A179-56333EE45221}" dt="2023-10-17T04:06:46.234" v="47" actId="478"/>
          <ac:picMkLst>
            <pc:docMk/>
            <pc:sldMk cId="2261670622" sldId="288"/>
            <ac:picMk id="5" creationId="{495D71E5-B472-CA7E-C795-81618E250657}"/>
          </ac:picMkLst>
        </pc:picChg>
        <pc:picChg chg="del mod">
          <ac:chgData name="子豪 章" userId="a49aefbc8cdc36ad" providerId="LiveId" clId="{E8518890-EF1B-424A-A179-56333EE45221}" dt="2023-10-17T04:06:46.234" v="47" actId="478"/>
          <ac:picMkLst>
            <pc:docMk/>
            <pc:sldMk cId="2261670622" sldId="288"/>
            <ac:picMk id="6" creationId="{08786253-7608-A47A-A3FB-40CAB692DB88}"/>
          </ac:picMkLst>
        </pc:picChg>
        <pc:picChg chg="del">
          <ac:chgData name="子豪 章" userId="a49aefbc8cdc36ad" providerId="LiveId" clId="{E8518890-EF1B-424A-A179-56333EE45221}" dt="2023-10-17T04:06:46.234" v="47" actId="478"/>
          <ac:picMkLst>
            <pc:docMk/>
            <pc:sldMk cId="2261670622" sldId="288"/>
            <ac:picMk id="7" creationId="{18B87F54-4CB7-88CA-AADF-302942DD0372}"/>
          </ac:picMkLst>
        </pc:picChg>
        <pc:picChg chg="del">
          <ac:chgData name="子豪 章" userId="a49aefbc8cdc36ad" providerId="LiveId" clId="{E8518890-EF1B-424A-A179-56333EE45221}" dt="2023-10-17T04:06:46.234" v="47" actId="478"/>
          <ac:picMkLst>
            <pc:docMk/>
            <pc:sldMk cId="2261670622" sldId="288"/>
            <ac:picMk id="8" creationId="{BF034512-42D9-E1F0-26D3-443CC6A398D1}"/>
          </ac:picMkLst>
        </pc:picChg>
        <pc:picChg chg="del">
          <ac:chgData name="子豪 章" userId="a49aefbc8cdc36ad" providerId="LiveId" clId="{E8518890-EF1B-424A-A179-56333EE45221}" dt="2023-10-17T04:06:46.234" v="47" actId="478"/>
          <ac:picMkLst>
            <pc:docMk/>
            <pc:sldMk cId="2261670622" sldId="288"/>
            <ac:picMk id="9" creationId="{BD0A2DFA-7772-5F7C-7CA4-727E7F503996}"/>
          </ac:picMkLst>
        </pc:picChg>
        <pc:inkChg chg="add del">
          <ac:chgData name="子豪 章" userId="a49aefbc8cdc36ad" providerId="LiveId" clId="{E8518890-EF1B-424A-A179-56333EE45221}" dt="2023-10-17T04:08:44.374" v="70" actId="9405"/>
          <ac:inkMkLst>
            <pc:docMk/>
            <pc:sldMk cId="2261670622" sldId="288"/>
            <ac:inkMk id="13" creationId="{4AA3CECC-5E60-5858-9EE3-529DBF0647F6}"/>
          </ac:inkMkLst>
        </pc:inkChg>
        <pc:inkChg chg="add mod">
          <ac:chgData name="子豪 章" userId="a49aefbc8cdc36ad" providerId="LiveId" clId="{E8518890-EF1B-424A-A179-56333EE45221}" dt="2023-10-17T04:09:28.081" v="124"/>
          <ac:inkMkLst>
            <pc:docMk/>
            <pc:sldMk cId="2261670622" sldId="288"/>
            <ac:inkMk id="15" creationId="{2151ED5C-78CB-3F8D-2480-A878C6C8B893}"/>
          </ac:inkMkLst>
        </pc:inkChg>
        <pc:inkChg chg="add mod">
          <ac:chgData name="子豪 章" userId="a49aefbc8cdc36ad" providerId="LiveId" clId="{E8518890-EF1B-424A-A179-56333EE45221}" dt="2023-10-17T04:09:28.081" v="124"/>
          <ac:inkMkLst>
            <pc:docMk/>
            <pc:sldMk cId="2261670622" sldId="288"/>
            <ac:inkMk id="16" creationId="{E51FFB0B-D90E-DB1A-13C2-862C9D809E07}"/>
          </ac:inkMkLst>
        </pc:inkChg>
        <pc:inkChg chg="add mod">
          <ac:chgData name="子豪 章" userId="a49aefbc8cdc36ad" providerId="LiveId" clId="{E8518890-EF1B-424A-A179-56333EE45221}" dt="2023-10-17T04:09:28.081" v="124"/>
          <ac:inkMkLst>
            <pc:docMk/>
            <pc:sldMk cId="2261670622" sldId="288"/>
            <ac:inkMk id="17" creationId="{6A634660-D50F-CA27-E4F4-C0A42AB9ACF6}"/>
          </ac:inkMkLst>
        </pc:inkChg>
        <pc:inkChg chg="add mod">
          <ac:chgData name="子豪 章" userId="a49aefbc8cdc36ad" providerId="LiveId" clId="{E8518890-EF1B-424A-A179-56333EE45221}" dt="2023-10-17T04:09:28.081" v="124"/>
          <ac:inkMkLst>
            <pc:docMk/>
            <pc:sldMk cId="2261670622" sldId="288"/>
            <ac:inkMk id="19" creationId="{947F1140-8748-E720-773F-52023D0E8A34}"/>
          </ac:inkMkLst>
        </pc:inkChg>
        <pc:inkChg chg="add mod">
          <ac:chgData name="子豪 章" userId="a49aefbc8cdc36ad" providerId="LiveId" clId="{E8518890-EF1B-424A-A179-56333EE45221}" dt="2023-10-17T04:09:28.081" v="124"/>
          <ac:inkMkLst>
            <pc:docMk/>
            <pc:sldMk cId="2261670622" sldId="288"/>
            <ac:inkMk id="23" creationId="{AAA02507-A6BD-8033-037E-2D074DACEB34}"/>
          </ac:inkMkLst>
        </pc:inkChg>
        <pc:inkChg chg="add mod">
          <ac:chgData name="子豪 章" userId="a49aefbc8cdc36ad" providerId="LiveId" clId="{E8518890-EF1B-424A-A179-56333EE45221}" dt="2023-10-17T04:09:28.081" v="124"/>
          <ac:inkMkLst>
            <pc:docMk/>
            <pc:sldMk cId="2261670622" sldId="288"/>
            <ac:inkMk id="25" creationId="{177675E2-3259-97F6-9B0B-A723FFDBAB23}"/>
          </ac:inkMkLst>
        </pc:inkChg>
        <pc:inkChg chg="add mod">
          <ac:chgData name="子豪 章" userId="a49aefbc8cdc36ad" providerId="LiveId" clId="{E8518890-EF1B-424A-A179-56333EE45221}" dt="2023-10-17T04:09:28.081" v="124"/>
          <ac:inkMkLst>
            <pc:docMk/>
            <pc:sldMk cId="2261670622" sldId="288"/>
            <ac:inkMk id="26" creationId="{C5066B92-733A-450A-D3A2-EAD37FE3528B}"/>
          </ac:inkMkLst>
        </pc:inkChg>
        <pc:inkChg chg="add mod">
          <ac:chgData name="子豪 章" userId="a49aefbc8cdc36ad" providerId="LiveId" clId="{E8518890-EF1B-424A-A179-56333EE45221}" dt="2023-10-17T04:09:28.081" v="124"/>
          <ac:inkMkLst>
            <pc:docMk/>
            <pc:sldMk cId="2261670622" sldId="288"/>
            <ac:inkMk id="27" creationId="{9A3D81B1-6A9B-C7CA-CF16-15C626832133}"/>
          </ac:inkMkLst>
        </pc:inkChg>
        <pc:inkChg chg="add mod">
          <ac:chgData name="子豪 章" userId="a49aefbc8cdc36ad" providerId="LiveId" clId="{E8518890-EF1B-424A-A179-56333EE45221}" dt="2023-10-17T04:09:28.081" v="124"/>
          <ac:inkMkLst>
            <pc:docMk/>
            <pc:sldMk cId="2261670622" sldId="288"/>
            <ac:inkMk id="28" creationId="{2AB994F3-D5EB-550C-AF7A-7602083096D6}"/>
          </ac:inkMkLst>
        </pc:inkChg>
        <pc:inkChg chg="add mod">
          <ac:chgData name="子豪 章" userId="a49aefbc8cdc36ad" providerId="LiveId" clId="{E8518890-EF1B-424A-A179-56333EE45221}" dt="2023-10-17T04:09:28.081" v="124"/>
          <ac:inkMkLst>
            <pc:docMk/>
            <pc:sldMk cId="2261670622" sldId="288"/>
            <ac:inkMk id="29" creationId="{191776D9-BFD9-8EF7-0F5C-1E672601326A}"/>
          </ac:inkMkLst>
        </pc:inkChg>
        <pc:inkChg chg="add mod">
          <ac:chgData name="子豪 章" userId="a49aefbc8cdc36ad" providerId="LiveId" clId="{E8518890-EF1B-424A-A179-56333EE45221}" dt="2023-10-17T04:09:28.081" v="124"/>
          <ac:inkMkLst>
            <pc:docMk/>
            <pc:sldMk cId="2261670622" sldId="288"/>
            <ac:inkMk id="31" creationId="{1F0BFCB8-10EC-2D8F-AA58-3CABEF129FCE}"/>
          </ac:inkMkLst>
        </pc:inkChg>
        <pc:inkChg chg="add mod">
          <ac:chgData name="子豪 章" userId="a49aefbc8cdc36ad" providerId="LiveId" clId="{E8518890-EF1B-424A-A179-56333EE45221}" dt="2023-10-17T04:09:28.081" v="124"/>
          <ac:inkMkLst>
            <pc:docMk/>
            <pc:sldMk cId="2261670622" sldId="288"/>
            <ac:inkMk id="32" creationId="{890C53A2-863D-C14B-9CDE-3C70E11B16EC}"/>
          </ac:inkMkLst>
        </pc:inkChg>
        <pc:inkChg chg="add mod">
          <ac:chgData name="子豪 章" userId="a49aefbc8cdc36ad" providerId="LiveId" clId="{E8518890-EF1B-424A-A179-56333EE45221}" dt="2023-10-17T04:09:28.081" v="124"/>
          <ac:inkMkLst>
            <pc:docMk/>
            <pc:sldMk cId="2261670622" sldId="288"/>
            <ac:inkMk id="33" creationId="{F88786B2-DC95-E62F-B9F9-6A4310889334}"/>
          </ac:inkMkLst>
        </pc:inkChg>
        <pc:inkChg chg="add mod">
          <ac:chgData name="子豪 章" userId="a49aefbc8cdc36ad" providerId="LiveId" clId="{E8518890-EF1B-424A-A179-56333EE45221}" dt="2023-10-17T04:09:28.081" v="124"/>
          <ac:inkMkLst>
            <pc:docMk/>
            <pc:sldMk cId="2261670622" sldId="288"/>
            <ac:inkMk id="34" creationId="{231B6134-F20F-E3C0-ED1D-B00F773DB2D6}"/>
          </ac:inkMkLst>
        </pc:inkChg>
        <pc:inkChg chg="add mod">
          <ac:chgData name="子豪 章" userId="a49aefbc8cdc36ad" providerId="LiveId" clId="{E8518890-EF1B-424A-A179-56333EE45221}" dt="2023-10-17T04:09:28.081" v="124"/>
          <ac:inkMkLst>
            <pc:docMk/>
            <pc:sldMk cId="2261670622" sldId="288"/>
            <ac:inkMk id="35" creationId="{5D7E9E67-DD37-6196-BCD3-36C9B7D85344}"/>
          </ac:inkMkLst>
        </pc:inkChg>
        <pc:inkChg chg="add mod">
          <ac:chgData name="子豪 章" userId="a49aefbc8cdc36ad" providerId="LiveId" clId="{E8518890-EF1B-424A-A179-56333EE45221}" dt="2023-10-17T04:09:28.081" v="124"/>
          <ac:inkMkLst>
            <pc:docMk/>
            <pc:sldMk cId="2261670622" sldId="288"/>
            <ac:inkMk id="36" creationId="{E87FAB18-E3CD-C8F6-DE3F-A71DDB940B4B}"/>
          </ac:inkMkLst>
        </pc:inkChg>
        <pc:inkChg chg="add mod">
          <ac:chgData name="子豪 章" userId="a49aefbc8cdc36ad" providerId="LiveId" clId="{E8518890-EF1B-424A-A179-56333EE45221}" dt="2023-10-17T04:09:28.081" v="124"/>
          <ac:inkMkLst>
            <pc:docMk/>
            <pc:sldMk cId="2261670622" sldId="288"/>
            <ac:inkMk id="37" creationId="{2D153582-7F49-5DB8-71D9-E9C59C791AAC}"/>
          </ac:inkMkLst>
        </pc:inkChg>
        <pc:inkChg chg="add mod">
          <ac:chgData name="子豪 章" userId="a49aefbc8cdc36ad" providerId="LiveId" clId="{E8518890-EF1B-424A-A179-56333EE45221}" dt="2023-10-17T04:09:28.081" v="124"/>
          <ac:inkMkLst>
            <pc:docMk/>
            <pc:sldMk cId="2261670622" sldId="288"/>
            <ac:inkMk id="38" creationId="{666E3058-54FB-8157-F3BE-031BABEF4097}"/>
          </ac:inkMkLst>
        </pc:inkChg>
        <pc:inkChg chg="add mod">
          <ac:chgData name="子豪 章" userId="a49aefbc8cdc36ad" providerId="LiveId" clId="{E8518890-EF1B-424A-A179-56333EE45221}" dt="2023-10-17T04:09:28.081" v="124"/>
          <ac:inkMkLst>
            <pc:docMk/>
            <pc:sldMk cId="2261670622" sldId="288"/>
            <ac:inkMk id="39" creationId="{9CE22D24-242C-893A-8C93-C2EF7885E47C}"/>
          </ac:inkMkLst>
        </pc:inkChg>
        <pc:inkChg chg="add mod">
          <ac:chgData name="子豪 章" userId="a49aefbc8cdc36ad" providerId="LiveId" clId="{E8518890-EF1B-424A-A179-56333EE45221}" dt="2023-10-17T04:09:28.081" v="124"/>
          <ac:inkMkLst>
            <pc:docMk/>
            <pc:sldMk cId="2261670622" sldId="288"/>
            <ac:inkMk id="40" creationId="{E642F230-6707-C1CE-EBFB-DE8B2166E042}"/>
          </ac:inkMkLst>
        </pc:inkChg>
        <pc:inkChg chg="add mod">
          <ac:chgData name="子豪 章" userId="a49aefbc8cdc36ad" providerId="LiveId" clId="{E8518890-EF1B-424A-A179-56333EE45221}" dt="2023-10-17T04:09:28.081" v="124"/>
          <ac:inkMkLst>
            <pc:docMk/>
            <pc:sldMk cId="2261670622" sldId="288"/>
            <ac:inkMk id="41" creationId="{93C9B747-EBED-3091-F96A-701B223A2AA0}"/>
          </ac:inkMkLst>
        </pc:inkChg>
        <pc:inkChg chg="add mod">
          <ac:chgData name="子豪 章" userId="a49aefbc8cdc36ad" providerId="LiveId" clId="{E8518890-EF1B-424A-A179-56333EE45221}" dt="2023-10-17T04:09:28.081" v="124"/>
          <ac:inkMkLst>
            <pc:docMk/>
            <pc:sldMk cId="2261670622" sldId="288"/>
            <ac:inkMk id="43" creationId="{8301C806-22C7-BF93-FF19-951436D699AB}"/>
          </ac:inkMkLst>
        </pc:inkChg>
        <pc:inkChg chg="add mod">
          <ac:chgData name="子豪 章" userId="a49aefbc8cdc36ad" providerId="LiveId" clId="{E8518890-EF1B-424A-A179-56333EE45221}" dt="2023-10-17T04:09:28.081" v="124"/>
          <ac:inkMkLst>
            <pc:docMk/>
            <pc:sldMk cId="2261670622" sldId="288"/>
            <ac:inkMk id="44" creationId="{55B5E9EA-2128-E346-EE36-786CA8EE95C3}"/>
          </ac:inkMkLst>
        </pc:inkChg>
        <pc:inkChg chg="add mod">
          <ac:chgData name="子豪 章" userId="a49aefbc8cdc36ad" providerId="LiveId" clId="{E8518890-EF1B-424A-A179-56333EE45221}" dt="2023-10-17T04:09:28.081" v="124"/>
          <ac:inkMkLst>
            <pc:docMk/>
            <pc:sldMk cId="2261670622" sldId="288"/>
            <ac:inkMk id="46" creationId="{D71277B6-9849-5B6F-58B4-8FE7BA96D1A0}"/>
          </ac:inkMkLst>
        </pc:inkChg>
        <pc:inkChg chg="add mod">
          <ac:chgData name="子豪 章" userId="a49aefbc8cdc36ad" providerId="LiveId" clId="{E8518890-EF1B-424A-A179-56333EE45221}" dt="2023-10-17T04:09:28.081" v="124"/>
          <ac:inkMkLst>
            <pc:docMk/>
            <pc:sldMk cId="2261670622" sldId="288"/>
            <ac:inkMk id="47" creationId="{A492DD2B-B902-4385-0C70-EC2C00A157BB}"/>
          </ac:inkMkLst>
        </pc:inkChg>
        <pc:inkChg chg="add mod">
          <ac:chgData name="子豪 章" userId="a49aefbc8cdc36ad" providerId="LiveId" clId="{E8518890-EF1B-424A-A179-56333EE45221}" dt="2023-10-17T04:09:28.081" v="124"/>
          <ac:inkMkLst>
            <pc:docMk/>
            <pc:sldMk cId="2261670622" sldId="288"/>
            <ac:inkMk id="49" creationId="{2E0A6721-1A7F-EBEB-6C1E-A76BB5233D16}"/>
          </ac:inkMkLst>
        </pc:inkChg>
        <pc:inkChg chg="add mod">
          <ac:chgData name="子豪 章" userId="a49aefbc8cdc36ad" providerId="LiveId" clId="{E8518890-EF1B-424A-A179-56333EE45221}" dt="2023-10-17T04:09:28.081" v="124"/>
          <ac:inkMkLst>
            <pc:docMk/>
            <pc:sldMk cId="2261670622" sldId="288"/>
            <ac:inkMk id="50" creationId="{28045A62-E39C-26AC-009F-64AE09609863}"/>
          </ac:inkMkLst>
        </pc:inkChg>
        <pc:inkChg chg="add mod">
          <ac:chgData name="子豪 章" userId="a49aefbc8cdc36ad" providerId="LiveId" clId="{E8518890-EF1B-424A-A179-56333EE45221}" dt="2023-10-17T04:09:28.081" v="124"/>
          <ac:inkMkLst>
            <pc:docMk/>
            <pc:sldMk cId="2261670622" sldId="288"/>
            <ac:inkMk id="51" creationId="{D73998DC-4099-BE2C-0073-F6F081ED3E8A}"/>
          </ac:inkMkLst>
        </pc:inkChg>
        <pc:inkChg chg="add mod">
          <ac:chgData name="子豪 章" userId="a49aefbc8cdc36ad" providerId="LiveId" clId="{E8518890-EF1B-424A-A179-56333EE45221}" dt="2023-10-17T04:09:28.081" v="124"/>
          <ac:inkMkLst>
            <pc:docMk/>
            <pc:sldMk cId="2261670622" sldId="288"/>
            <ac:inkMk id="52" creationId="{F192FA30-FBB5-B8DC-5795-DF9FF4AF8309}"/>
          </ac:inkMkLst>
        </pc:inkChg>
        <pc:inkChg chg="add mod">
          <ac:chgData name="子豪 章" userId="a49aefbc8cdc36ad" providerId="LiveId" clId="{E8518890-EF1B-424A-A179-56333EE45221}" dt="2023-10-17T04:09:28.081" v="124"/>
          <ac:inkMkLst>
            <pc:docMk/>
            <pc:sldMk cId="2261670622" sldId="288"/>
            <ac:inkMk id="53" creationId="{8FEF289A-869A-A0FE-214B-670699142AAE}"/>
          </ac:inkMkLst>
        </pc:inkChg>
        <pc:inkChg chg="add mod">
          <ac:chgData name="子豪 章" userId="a49aefbc8cdc36ad" providerId="LiveId" clId="{E8518890-EF1B-424A-A179-56333EE45221}" dt="2023-10-17T04:09:28.081" v="124"/>
          <ac:inkMkLst>
            <pc:docMk/>
            <pc:sldMk cId="2261670622" sldId="288"/>
            <ac:inkMk id="54" creationId="{1AFB076E-1380-FAE8-BC99-76D2A7F282A1}"/>
          </ac:inkMkLst>
        </pc:inkChg>
        <pc:inkChg chg="add mod">
          <ac:chgData name="子豪 章" userId="a49aefbc8cdc36ad" providerId="LiveId" clId="{E8518890-EF1B-424A-A179-56333EE45221}" dt="2023-10-17T04:09:28.081" v="124"/>
          <ac:inkMkLst>
            <pc:docMk/>
            <pc:sldMk cId="2261670622" sldId="288"/>
            <ac:inkMk id="55" creationId="{ACCA49E9-F983-59B3-F759-6771D34D3231}"/>
          </ac:inkMkLst>
        </pc:inkChg>
        <pc:inkChg chg="add del mod">
          <ac:chgData name="子豪 章" userId="a49aefbc8cdc36ad" providerId="LiveId" clId="{E8518890-EF1B-424A-A179-56333EE45221}" dt="2023-10-17T04:09:47.088" v="125" actId="478"/>
          <ac:inkMkLst>
            <pc:docMk/>
            <pc:sldMk cId="2261670622" sldId="288"/>
            <ac:inkMk id="56" creationId="{DD956EB2-EA6C-6729-6E56-353ACD4D281E}"/>
          </ac:inkMkLst>
        </pc:inkChg>
        <pc:inkChg chg="add del mod">
          <ac:chgData name="子豪 章" userId="a49aefbc8cdc36ad" providerId="LiveId" clId="{E8518890-EF1B-424A-A179-56333EE45221}" dt="2023-10-17T04:09:47.088" v="125" actId="478"/>
          <ac:inkMkLst>
            <pc:docMk/>
            <pc:sldMk cId="2261670622" sldId="288"/>
            <ac:inkMk id="57" creationId="{7299B459-C887-E76A-F71C-FCCB6F95A2B7}"/>
          </ac:inkMkLst>
        </pc:inkChg>
        <pc:inkChg chg="add del mod">
          <ac:chgData name="子豪 章" userId="a49aefbc8cdc36ad" providerId="LiveId" clId="{E8518890-EF1B-424A-A179-56333EE45221}" dt="2023-10-17T04:09:47.088" v="125" actId="478"/>
          <ac:inkMkLst>
            <pc:docMk/>
            <pc:sldMk cId="2261670622" sldId="288"/>
            <ac:inkMk id="58" creationId="{0394688E-10B2-9464-BA70-486B84660AE4}"/>
          </ac:inkMkLst>
        </pc:inkChg>
        <pc:inkChg chg="add mod">
          <ac:chgData name="子豪 章" userId="a49aefbc8cdc36ad" providerId="LiveId" clId="{E8518890-EF1B-424A-A179-56333EE45221}" dt="2023-10-17T04:09:28.081" v="124"/>
          <ac:inkMkLst>
            <pc:docMk/>
            <pc:sldMk cId="2261670622" sldId="288"/>
            <ac:inkMk id="59" creationId="{231E7C11-0C81-4426-863E-784CC8B95C83}"/>
          </ac:inkMkLst>
        </pc:inkChg>
        <pc:inkChg chg="add mod">
          <ac:chgData name="子豪 章" userId="a49aefbc8cdc36ad" providerId="LiveId" clId="{E8518890-EF1B-424A-A179-56333EE45221}" dt="2023-10-17T04:09:28.081" v="124"/>
          <ac:inkMkLst>
            <pc:docMk/>
            <pc:sldMk cId="2261670622" sldId="288"/>
            <ac:inkMk id="60" creationId="{BECD7E4E-3341-A60B-A47B-6A2E6E89C0B6}"/>
          </ac:inkMkLst>
        </pc:inkChg>
        <pc:inkChg chg="add mod">
          <ac:chgData name="子豪 章" userId="a49aefbc8cdc36ad" providerId="LiveId" clId="{E8518890-EF1B-424A-A179-56333EE45221}" dt="2023-10-17T04:09:28.081" v="124"/>
          <ac:inkMkLst>
            <pc:docMk/>
            <pc:sldMk cId="2261670622" sldId="288"/>
            <ac:inkMk id="61" creationId="{07BD2EF5-F864-8F3D-4A7E-2F64AA629F71}"/>
          </ac:inkMkLst>
        </pc:inkChg>
        <pc:inkChg chg="add del mod">
          <ac:chgData name="子豪 章" userId="a49aefbc8cdc36ad" providerId="LiveId" clId="{E8518890-EF1B-424A-A179-56333EE45221}" dt="2023-10-17T04:09:47.088" v="125" actId="478"/>
          <ac:inkMkLst>
            <pc:docMk/>
            <pc:sldMk cId="2261670622" sldId="288"/>
            <ac:inkMk id="62" creationId="{5C3D4413-371B-3374-1CDA-CBF0D5E9F199}"/>
          </ac:inkMkLst>
        </pc:inkChg>
        <pc:inkChg chg="add del mod">
          <ac:chgData name="子豪 章" userId="a49aefbc8cdc36ad" providerId="LiveId" clId="{E8518890-EF1B-424A-A179-56333EE45221}" dt="2023-10-17T04:09:47.088" v="125" actId="478"/>
          <ac:inkMkLst>
            <pc:docMk/>
            <pc:sldMk cId="2261670622" sldId="288"/>
            <ac:inkMk id="63" creationId="{83982345-58A0-AA39-646A-51F3ABB28DD6}"/>
          </ac:inkMkLst>
        </pc:inkChg>
        <pc:inkChg chg="add del mod">
          <ac:chgData name="子豪 章" userId="a49aefbc8cdc36ad" providerId="LiveId" clId="{E8518890-EF1B-424A-A179-56333EE45221}" dt="2023-10-17T04:09:47.088" v="125" actId="478"/>
          <ac:inkMkLst>
            <pc:docMk/>
            <pc:sldMk cId="2261670622" sldId="288"/>
            <ac:inkMk id="64" creationId="{00F179F5-5B74-B4DF-3322-0DA405757F29}"/>
          </ac:inkMkLst>
        </pc:inkChg>
        <pc:inkChg chg="add del mod">
          <ac:chgData name="子豪 章" userId="a49aefbc8cdc36ad" providerId="LiveId" clId="{E8518890-EF1B-424A-A179-56333EE45221}" dt="2023-10-17T04:09:47.088" v="125" actId="478"/>
          <ac:inkMkLst>
            <pc:docMk/>
            <pc:sldMk cId="2261670622" sldId="288"/>
            <ac:inkMk id="65" creationId="{7307CAF3-E800-9C26-9BFE-1D284C38DBAA}"/>
          </ac:inkMkLst>
        </pc:inkChg>
        <pc:inkChg chg="add del mod">
          <ac:chgData name="子豪 章" userId="a49aefbc8cdc36ad" providerId="LiveId" clId="{E8518890-EF1B-424A-A179-56333EE45221}" dt="2023-10-17T04:09:47.088" v="125" actId="478"/>
          <ac:inkMkLst>
            <pc:docMk/>
            <pc:sldMk cId="2261670622" sldId="288"/>
            <ac:inkMk id="67" creationId="{794824EE-D9F2-FD58-E844-50CB83068517}"/>
          </ac:inkMkLst>
        </pc:inkChg>
        <pc:inkChg chg="add mod">
          <ac:chgData name="子豪 章" userId="a49aefbc8cdc36ad" providerId="LiveId" clId="{E8518890-EF1B-424A-A179-56333EE45221}" dt="2023-10-17T04:09:28.081" v="124"/>
          <ac:inkMkLst>
            <pc:docMk/>
            <pc:sldMk cId="2261670622" sldId="288"/>
            <ac:inkMk id="68" creationId="{4BC74E43-302E-AB96-F260-4D9044CC6A4A}"/>
          </ac:inkMkLst>
        </pc:inkChg>
        <pc:inkChg chg="add del mod">
          <ac:chgData name="子豪 章" userId="a49aefbc8cdc36ad" providerId="LiveId" clId="{E8518890-EF1B-424A-A179-56333EE45221}" dt="2023-10-17T04:09:47.088" v="125" actId="478"/>
          <ac:inkMkLst>
            <pc:docMk/>
            <pc:sldMk cId="2261670622" sldId="288"/>
            <ac:inkMk id="70" creationId="{1B2D3C09-580D-852D-4008-03AC12100A68}"/>
          </ac:inkMkLst>
        </pc:inkChg>
        <pc:inkChg chg="add del mod">
          <ac:chgData name="子豪 章" userId="a49aefbc8cdc36ad" providerId="LiveId" clId="{E8518890-EF1B-424A-A179-56333EE45221}" dt="2023-10-17T04:10:08.036" v="136" actId="9405"/>
          <ac:inkMkLst>
            <pc:docMk/>
            <pc:sldMk cId="2261670622" sldId="288"/>
            <ac:inkMk id="72" creationId="{03292A76-5991-614E-4450-6F76DA2477DC}"/>
          </ac:inkMkLst>
        </pc:inkChg>
        <pc:inkChg chg="add del mod">
          <ac:chgData name="子豪 章" userId="a49aefbc8cdc36ad" providerId="LiveId" clId="{E8518890-EF1B-424A-A179-56333EE45221}" dt="2023-10-17T04:10:07.687" v="135"/>
          <ac:inkMkLst>
            <pc:docMk/>
            <pc:sldMk cId="2261670622" sldId="288"/>
            <ac:inkMk id="73" creationId="{4775904D-1E74-E99C-640C-286BBA7A5534}"/>
          </ac:inkMkLst>
        </pc:inkChg>
        <pc:inkChg chg="add del mod">
          <ac:chgData name="子豪 章" userId="a49aefbc8cdc36ad" providerId="LiveId" clId="{E8518890-EF1B-424A-A179-56333EE45221}" dt="2023-10-17T04:10:07.316" v="133"/>
          <ac:inkMkLst>
            <pc:docMk/>
            <pc:sldMk cId="2261670622" sldId="288"/>
            <ac:inkMk id="75" creationId="{824F09AD-8DC0-1E9F-76E3-B085A0B08082}"/>
          </ac:inkMkLst>
        </pc:inkChg>
        <pc:inkChg chg="add mod">
          <ac:chgData name="子豪 章" userId="a49aefbc8cdc36ad" providerId="LiveId" clId="{E8518890-EF1B-424A-A179-56333EE45221}" dt="2023-10-17T04:10:30.288" v="156"/>
          <ac:inkMkLst>
            <pc:docMk/>
            <pc:sldMk cId="2261670622" sldId="288"/>
            <ac:inkMk id="77" creationId="{79C98392-2514-ECB3-3CBC-2D5FFFDE7C5A}"/>
          </ac:inkMkLst>
        </pc:inkChg>
        <pc:inkChg chg="add mod">
          <ac:chgData name="子豪 章" userId="a49aefbc8cdc36ad" providerId="LiveId" clId="{E8518890-EF1B-424A-A179-56333EE45221}" dt="2023-10-17T04:10:30.288" v="156"/>
          <ac:inkMkLst>
            <pc:docMk/>
            <pc:sldMk cId="2261670622" sldId="288"/>
            <ac:inkMk id="78" creationId="{E34C275B-57F3-EE4F-5713-690496C80BDD}"/>
          </ac:inkMkLst>
        </pc:inkChg>
        <pc:inkChg chg="add mod">
          <ac:chgData name="子豪 章" userId="a49aefbc8cdc36ad" providerId="LiveId" clId="{E8518890-EF1B-424A-A179-56333EE45221}" dt="2023-10-17T04:10:30.288" v="156"/>
          <ac:inkMkLst>
            <pc:docMk/>
            <pc:sldMk cId="2261670622" sldId="288"/>
            <ac:inkMk id="79" creationId="{02B3D1BC-1B8A-6950-D327-482FFE8A51C3}"/>
          </ac:inkMkLst>
        </pc:inkChg>
        <pc:inkChg chg="add mod">
          <ac:chgData name="子豪 章" userId="a49aefbc8cdc36ad" providerId="LiveId" clId="{E8518890-EF1B-424A-A179-56333EE45221}" dt="2023-10-17T04:10:30.288" v="156"/>
          <ac:inkMkLst>
            <pc:docMk/>
            <pc:sldMk cId="2261670622" sldId="288"/>
            <ac:inkMk id="80" creationId="{638F1F92-4BA0-C307-C79D-330E5E1F5B2C}"/>
          </ac:inkMkLst>
        </pc:inkChg>
        <pc:inkChg chg="add mod">
          <ac:chgData name="子豪 章" userId="a49aefbc8cdc36ad" providerId="LiveId" clId="{E8518890-EF1B-424A-A179-56333EE45221}" dt="2023-10-17T04:10:30.288" v="156"/>
          <ac:inkMkLst>
            <pc:docMk/>
            <pc:sldMk cId="2261670622" sldId="288"/>
            <ac:inkMk id="81" creationId="{50EE4790-3E16-DD6D-D824-80CCEB511BE2}"/>
          </ac:inkMkLst>
        </pc:inkChg>
        <pc:inkChg chg="add mod">
          <ac:chgData name="子豪 章" userId="a49aefbc8cdc36ad" providerId="LiveId" clId="{E8518890-EF1B-424A-A179-56333EE45221}" dt="2023-10-17T04:10:30.288" v="156"/>
          <ac:inkMkLst>
            <pc:docMk/>
            <pc:sldMk cId="2261670622" sldId="288"/>
            <ac:inkMk id="82" creationId="{AEA64BE2-59E4-9112-C913-1DD04530ACB0}"/>
          </ac:inkMkLst>
        </pc:inkChg>
        <pc:inkChg chg="add mod">
          <ac:chgData name="子豪 章" userId="a49aefbc8cdc36ad" providerId="LiveId" clId="{E8518890-EF1B-424A-A179-56333EE45221}" dt="2023-10-17T04:10:30.288" v="156"/>
          <ac:inkMkLst>
            <pc:docMk/>
            <pc:sldMk cId="2261670622" sldId="288"/>
            <ac:inkMk id="83" creationId="{6E4582B6-BEA2-57F9-002E-E4BF465286D9}"/>
          </ac:inkMkLst>
        </pc:inkChg>
        <pc:inkChg chg="add mod">
          <ac:chgData name="子豪 章" userId="a49aefbc8cdc36ad" providerId="LiveId" clId="{E8518890-EF1B-424A-A179-56333EE45221}" dt="2023-10-17T04:10:30.288" v="156"/>
          <ac:inkMkLst>
            <pc:docMk/>
            <pc:sldMk cId="2261670622" sldId="288"/>
            <ac:inkMk id="84" creationId="{A58818A4-8E71-2E2A-0A63-C993695C95FE}"/>
          </ac:inkMkLst>
        </pc:inkChg>
        <pc:inkChg chg="add mod">
          <ac:chgData name="子豪 章" userId="a49aefbc8cdc36ad" providerId="LiveId" clId="{E8518890-EF1B-424A-A179-56333EE45221}" dt="2023-10-17T04:10:30.288" v="156"/>
          <ac:inkMkLst>
            <pc:docMk/>
            <pc:sldMk cId="2261670622" sldId="288"/>
            <ac:inkMk id="85" creationId="{A30B4C17-0567-8BC3-90E1-8AE3E14BED9E}"/>
          </ac:inkMkLst>
        </pc:inkChg>
        <pc:inkChg chg="add mod">
          <ac:chgData name="子豪 章" userId="a49aefbc8cdc36ad" providerId="LiveId" clId="{E8518890-EF1B-424A-A179-56333EE45221}" dt="2023-10-17T04:10:30.288" v="156"/>
          <ac:inkMkLst>
            <pc:docMk/>
            <pc:sldMk cId="2261670622" sldId="288"/>
            <ac:inkMk id="86" creationId="{1093BA01-E835-15FF-689D-E5F81C1D46FF}"/>
          </ac:inkMkLst>
        </pc:inkChg>
        <pc:inkChg chg="add mod">
          <ac:chgData name="子豪 章" userId="a49aefbc8cdc36ad" providerId="LiveId" clId="{E8518890-EF1B-424A-A179-56333EE45221}" dt="2023-10-17T04:10:30.288" v="156"/>
          <ac:inkMkLst>
            <pc:docMk/>
            <pc:sldMk cId="2261670622" sldId="288"/>
            <ac:inkMk id="87" creationId="{607C7EB4-654D-EB09-702A-CC60C4F0BEA4}"/>
          </ac:inkMkLst>
        </pc:inkChg>
        <pc:inkChg chg="add mod">
          <ac:chgData name="子豪 章" userId="a49aefbc8cdc36ad" providerId="LiveId" clId="{E8518890-EF1B-424A-A179-56333EE45221}" dt="2023-10-17T04:10:30.288" v="156"/>
          <ac:inkMkLst>
            <pc:docMk/>
            <pc:sldMk cId="2261670622" sldId="288"/>
            <ac:inkMk id="88" creationId="{1916AE32-2357-6590-A2A3-4D4A764A912E}"/>
          </ac:inkMkLst>
        </pc:inkChg>
        <pc:inkChg chg="add mod">
          <ac:chgData name="子豪 章" userId="a49aefbc8cdc36ad" providerId="LiveId" clId="{E8518890-EF1B-424A-A179-56333EE45221}" dt="2023-10-17T04:10:30.288" v="156"/>
          <ac:inkMkLst>
            <pc:docMk/>
            <pc:sldMk cId="2261670622" sldId="288"/>
            <ac:inkMk id="89" creationId="{73034CE2-DD2E-59BB-1086-0B1EB7B8ED13}"/>
          </ac:inkMkLst>
        </pc:inkChg>
        <pc:inkChg chg="add mod">
          <ac:chgData name="子豪 章" userId="a49aefbc8cdc36ad" providerId="LiveId" clId="{E8518890-EF1B-424A-A179-56333EE45221}" dt="2023-10-17T04:10:30.288" v="156"/>
          <ac:inkMkLst>
            <pc:docMk/>
            <pc:sldMk cId="2261670622" sldId="288"/>
            <ac:inkMk id="90" creationId="{26BD63ED-3082-E3EA-EB40-FFB98C8574E0}"/>
          </ac:inkMkLst>
        </pc:inkChg>
        <pc:inkChg chg="add mod">
          <ac:chgData name="子豪 章" userId="a49aefbc8cdc36ad" providerId="LiveId" clId="{E8518890-EF1B-424A-A179-56333EE45221}" dt="2023-10-17T04:10:30.288" v="156"/>
          <ac:inkMkLst>
            <pc:docMk/>
            <pc:sldMk cId="2261670622" sldId="288"/>
            <ac:inkMk id="91" creationId="{B7C0AE2F-6E09-38CA-411E-14E1E34435CF}"/>
          </ac:inkMkLst>
        </pc:inkChg>
        <pc:inkChg chg="add mod">
          <ac:chgData name="子豪 章" userId="a49aefbc8cdc36ad" providerId="LiveId" clId="{E8518890-EF1B-424A-A179-56333EE45221}" dt="2023-10-17T04:10:30.288" v="156"/>
          <ac:inkMkLst>
            <pc:docMk/>
            <pc:sldMk cId="2261670622" sldId="288"/>
            <ac:inkMk id="92" creationId="{C28D0140-53D8-3B99-2841-194D2101F313}"/>
          </ac:inkMkLst>
        </pc:inkChg>
        <pc:inkChg chg="add mod">
          <ac:chgData name="子豪 章" userId="a49aefbc8cdc36ad" providerId="LiveId" clId="{E8518890-EF1B-424A-A179-56333EE45221}" dt="2023-10-17T04:10:30.288" v="156"/>
          <ac:inkMkLst>
            <pc:docMk/>
            <pc:sldMk cId="2261670622" sldId="288"/>
            <ac:inkMk id="93" creationId="{AD422029-7C77-E40C-FFF3-BC91B65AFE4F}"/>
          </ac:inkMkLst>
        </pc:inkChg>
        <pc:inkChg chg="add mod">
          <ac:chgData name="子豪 章" userId="a49aefbc8cdc36ad" providerId="LiveId" clId="{E8518890-EF1B-424A-A179-56333EE45221}" dt="2023-10-17T04:10:30.288" v="156"/>
          <ac:inkMkLst>
            <pc:docMk/>
            <pc:sldMk cId="2261670622" sldId="288"/>
            <ac:inkMk id="94" creationId="{4896BEE7-D8BA-7263-B367-334FCF898A52}"/>
          </ac:inkMkLst>
        </pc:inkChg>
        <pc:inkChg chg="add mod">
          <ac:chgData name="子豪 章" userId="a49aefbc8cdc36ad" providerId="LiveId" clId="{E8518890-EF1B-424A-A179-56333EE45221}" dt="2023-10-17T04:10:30.288" v="156"/>
          <ac:inkMkLst>
            <pc:docMk/>
            <pc:sldMk cId="2261670622" sldId="288"/>
            <ac:inkMk id="95" creationId="{D318DEFE-D1AC-C216-9578-99380D3AA45A}"/>
          </ac:inkMkLst>
        </pc:inkChg>
      </pc:sldChg>
    </pc:docChg>
  </pc:docChgLst>
  <pc:docChgLst>
    <pc:chgData name="子豪 章" userId="a49aefbc8cdc36ad" providerId="LiveId" clId="{EF3DEF34-0A23-4BA8-80F7-A27AF09411EA}"/>
    <pc:docChg chg="modSld">
      <pc:chgData name="子豪 章" userId="a49aefbc8cdc36ad" providerId="LiveId" clId="{EF3DEF34-0A23-4BA8-80F7-A27AF09411EA}" dt="2023-11-27T09:00:40.789" v="8" actId="1076"/>
      <pc:docMkLst>
        <pc:docMk/>
      </pc:docMkLst>
      <pc:sldChg chg="modSp mod">
        <pc:chgData name="子豪 章" userId="a49aefbc8cdc36ad" providerId="LiveId" clId="{EF3DEF34-0A23-4BA8-80F7-A27AF09411EA}" dt="2023-11-27T09:00:40.789" v="8" actId="1076"/>
        <pc:sldMkLst>
          <pc:docMk/>
          <pc:sldMk cId="622128559" sldId="284"/>
        </pc:sldMkLst>
        <pc:picChg chg="mod">
          <ac:chgData name="子豪 章" userId="a49aefbc8cdc36ad" providerId="LiveId" clId="{EF3DEF34-0A23-4BA8-80F7-A27AF09411EA}" dt="2023-11-27T09:00:40.789" v="8" actId="1076"/>
          <ac:picMkLst>
            <pc:docMk/>
            <pc:sldMk cId="622128559" sldId="284"/>
            <ac:picMk id="51" creationId="{8CD1E02B-85D2-4E05-8CD5-DEC2DA488CDE}"/>
          </ac:picMkLst>
        </pc:picChg>
      </pc:sldChg>
    </pc:docChg>
  </pc:docChgLst>
  <pc:docChgLst>
    <pc:chgData name="子豪 章" userId="a49aefbc8cdc36ad" providerId="LiveId" clId="{6D0E30FC-79A0-4123-A14B-9CE278304B35}"/>
    <pc:docChg chg="undo custSel addSld delSld modSld">
      <pc:chgData name="子豪 章" userId="a49aefbc8cdc36ad" providerId="LiveId" clId="{6D0E30FC-79A0-4123-A14B-9CE278304B35}" dt="2023-11-27T06:48:34.255" v="1231" actId="1076"/>
      <pc:docMkLst>
        <pc:docMk/>
      </pc:docMkLst>
      <pc:sldChg chg="modSp mod">
        <pc:chgData name="子豪 章" userId="a49aefbc8cdc36ad" providerId="LiveId" clId="{6D0E30FC-79A0-4123-A14B-9CE278304B35}" dt="2023-11-25T05:57:32" v="1118" actId="20577"/>
        <pc:sldMkLst>
          <pc:docMk/>
          <pc:sldMk cId="2427253875" sldId="256"/>
        </pc:sldMkLst>
        <pc:spChg chg="mod">
          <ac:chgData name="子豪 章" userId="a49aefbc8cdc36ad" providerId="LiveId" clId="{6D0E30FC-79A0-4123-A14B-9CE278304B35}" dt="2023-11-24T11:25:23.761" v="1" actId="5793"/>
          <ac:spMkLst>
            <pc:docMk/>
            <pc:sldMk cId="2427253875" sldId="256"/>
            <ac:spMk id="6" creationId="{7FF96F01-BAF6-3724-0F21-720371F0A830}"/>
          </ac:spMkLst>
        </pc:spChg>
        <pc:spChg chg="mod">
          <ac:chgData name="子豪 章" userId="a49aefbc8cdc36ad" providerId="LiveId" clId="{6D0E30FC-79A0-4123-A14B-9CE278304B35}" dt="2023-11-25T05:57:32" v="1118" actId="20577"/>
          <ac:spMkLst>
            <pc:docMk/>
            <pc:sldMk cId="2427253875" sldId="256"/>
            <ac:spMk id="9" creationId="{07D4B21A-9E54-0CE8-623B-9363ABDC19FF}"/>
          </ac:spMkLst>
        </pc:spChg>
      </pc:sldChg>
      <pc:sldChg chg="del">
        <pc:chgData name="子豪 章" userId="a49aefbc8cdc36ad" providerId="LiveId" clId="{6D0E30FC-79A0-4123-A14B-9CE278304B35}" dt="2023-11-24T11:25:29.522" v="10" actId="47"/>
        <pc:sldMkLst>
          <pc:docMk/>
          <pc:sldMk cId="1438065433" sldId="271"/>
        </pc:sldMkLst>
      </pc:sldChg>
      <pc:sldChg chg="del">
        <pc:chgData name="子豪 章" userId="a49aefbc8cdc36ad" providerId="LiveId" clId="{6D0E30FC-79A0-4123-A14B-9CE278304B35}" dt="2023-11-24T11:25:27.284" v="7" actId="47"/>
        <pc:sldMkLst>
          <pc:docMk/>
          <pc:sldMk cId="2707967974" sldId="273"/>
        </pc:sldMkLst>
      </pc:sldChg>
      <pc:sldChg chg="del">
        <pc:chgData name="子豪 章" userId="a49aefbc8cdc36ad" providerId="LiveId" clId="{6D0E30FC-79A0-4123-A14B-9CE278304B35}" dt="2023-11-24T11:25:26.392" v="3" actId="47"/>
        <pc:sldMkLst>
          <pc:docMk/>
          <pc:sldMk cId="767941888" sldId="274"/>
        </pc:sldMkLst>
      </pc:sldChg>
      <pc:sldChg chg="del">
        <pc:chgData name="子豪 章" userId="a49aefbc8cdc36ad" providerId="LiveId" clId="{6D0E30FC-79A0-4123-A14B-9CE278304B35}" dt="2023-11-24T11:25:25.893" v="2" actId="47"/>
        <pc:sldMkLst>
          <pc:docMk/>
          <pc:sldMk cId="2854367640" sldId="275"/>
        </pc:sldMkLst>
      </pc:sldChg>
      <pc:sldChg chg="del">
        <pc:chgData name="子豪 章" userId="a49aefbc8cdc36ad" providerId="LiveId" clId="{6D0E30FC-79A0-4123-A14B-9CE278304B35}" dt="2023-11-24T11:25:26.712" v="4" actId="47"/>
        <pc:sldMkLst>
          <pc:docMk/>
          <pc:sldMk cId="2520483299" sldId="276"/>
        </pc:sldMkLst>
      </pc:sldChg>
      <pc:sldChg chg="del">
        <pc:chgData name="子豪 章" userId="a49aefbc8cdc36ad" providerId="LiveId" clId="{6D0E30FC-79A0-4123-A14B-9CE278304B35}" dt="2023-11-24T11:25:27.087" v="6" actId="47"/>
        <pc:sldMkLst>
          <pc:docMk/>
          <pc:sldMk cId="2810555152" sldId="277"/>
        </pc:sldMkLst>
      </pc:sldChg>
      <pc:sldChg chg="del">
        <pc:chgData name="子豪 章" userId="a49aefbc8cdc36ad" providerId="LiveId" clId="{6D0E30FC-79A0-4123-A14B-9CE278304B35}" dt="2023-11-24T11:25:26.907" v="5" actId="47"/>
        <pc:sldMkLst>
          <pc:docMk/>
          <pc:sldMk cId="1985368475" sldId="278"/>
        </pc:sldMkLst>
      </pc:sldChg>
      <pc:sldChg chg="del">
        <pc:chgData name="子豪 章" userId="a49aefbc8cdc36ad" providerId="LiveId" clId="{6D0E30FC-79A0-4123-A14B-9CE278304B35}" dt="2023-11-24T11:25:27.427" v="8" actId="47"/>
        <pc:sldMkLst>
          <pc:docMk/>
          <pc:sldMk cId="1660981677" sldId="279"/>
        </pc:sldMkLst>
      </pc:sldChg>
      <pc:sldChg chg="del">
        <pc:chgData name="子豪 章" userId="a49aefbc8cdc36ad" providerId="LiveId" clId="{6D0E30FC-79A0-4123-A14B-9CE278304B35}" dt="2023-11-24T11:25:27.615" v="9" actId="47"/>
        <pc:sldMkLst>
          <pc:docMk/>
          <pc:sldMk cId="617095030" sldId="280"/>
        </pc:sldMkLst>
      </pc:sldChg>
      <pc:sldChg chg="addSp delSp modSp mod">
        <pc:chgData name="子豪 章" userId="a49aefbc8cdc36ad" providerId="LiveId" clId="{6D0E30FC-79A0-4123-A14B-9CE278304B35}" dt="2023-11-25T06:12:37.390" v="1198" actId="1076"/>
        <pc:sldMkLst>
          <pc:docMk/>
          <pc:sldMk cId="3427733790" sldId="281"/>
        </pc:sldMkLst>
        <pc:spChg chg="mod">
          <ac:chgData name="子豪 章" userId="a49aefbc8cdc36ad" providerId="LiveId" clId="{6D0E30FC-79A0-4123-A14B-9CE278304B35}" dt="2023-11-24T11:25:33.160" v="14" actId="20577"/>
          <ac:spMkLst>
            <pc:docMk/>
            <pc:sldMk cId="3427733790" sldId="281"/>
            <ac:spMk id="2" creationId="{56EA2F0C-0D34-449A-AEDC-344DA25D630E}"/>
          </ac:spMkLst>
        </pc:spChg>
        <pc:spChg chg="add mod">
          <ac:chgData name="子豪 章" userId="a49aefbc8cdc36ad" providerId="LiveId" clId="{6D0E30FC-79A0-4123-A14B-9CE278304B35}" dt="2023-11-25T05:26:43.002" v="994" actId="1076"/>
          <ac:spMkLst>
            <pc:docMk/>
            <pc:sldMk cId="3427733790" sldId="281"/>
            <ac:spMk id="6" creationId="{C994A53F-FA00-4B66-973E-DC6B7EAC5C8B}"/>
          </ac:spMkLst>
        </pc:spChg>
        <pc:spChg chg="add mod">
          <ac:chgData name="子豪 章" userId="a49aefbc8cdc36ad" providerId="LiveId" clId="{6D0E30FC-79A0-4123-A14B-9CE278304B35}" dt="2023-11-25T05:39:50.074" v="1114" actId="14100"/>
          <ac:spMkLst>
            <pc:docMk/>
            <pc:sldMk cId="3427733790" sldId="281"/>
            <ac:spMk id="7" creationId="{B3BD83A6-D586-4F44-BDC6-B64FBE764FC9}"/>
          </ac:spMkLst>
        </pc:spChg>
        <pc:spChg chg="add del mod">
          <ac:chgData name="子豪 章" userId="a49aefbc8cdc36ad" providerId="LiveId" clId="{6D0E30FC-79A0-4123-A14B-9CE278304B35}" dt="2023-11-24T11:28:14.281" v="90"/>
          <ac:spMkLst>
            <pc:docMk/>
            <pc:sldMk cId="3427733790" sldId="281"/>
            <ac:spMk id="7" creationId="{BA25A0F7-DC66-4929-ACDC-88D723C04E81}"/>
          </ac:spMkLst>
        </pc:spChg>
        <pc:spChg chg="add mod">
          <ac:chgData name="子豪 章" userId="a49aefbc8cdc36ad" providerId="LiveId" clId="{6D0E30FC-79A0-4123-A14B-9CE278304B35}" dt="2023-11-25T06:12:37.390" v="1198" actId="1076"/>
          <ac:spMkLst>
            <pc:docMk/>
            <pc:sldMk cId="3427733790" sldId="281"/>
            <ac:spMk id="8" creationId="{DDD86C60-F1C2-4EA2-BB68-97F157B583C3}"/>
          </ac:spMkLst>
        </pc:spChg>
        <pc:picChg chg="add mod ord">
          <ac:chgData name="子豪 章" userId="a49aefbc8cdc36ad" providerId="LiveId" clId="{6D0E30FC-79A0-4123-A14B-9CE278304B35}" dt="2023-11-25T05:26:43.959" v="995" actId="1076"/>
          <ac:picMkLst>
            <pc:docMk/>
            <pc:sldMk cId="3427733790" sldId="281"/>
            <ac:picMk id="4" creationId="{8499A9D0-FDDD-41BE-A8C0-FC35CB0DAF24}"/>
          </ac:picMkLst>
        </pc:picChg>
        <pc:picChg chg="add mod">
          <ac:chgData name="子豪 章" userId="a49aefbc8cdc36ad" providerId="LiveId" clId="{6D0E30FC-79A0-4123-A14B-9CE278304B35}" dt="2023-11-25T05:09:32.730" v="978" actId="1076"/>
          <ac:picMkLst>
            <pc:docMk/>
            <pc:sldMk cId="3427733790" sldId="281"/>
            <ac:picMk id="5" creationId="{4D2B7DC1-9D4F-4CAA-AE1B-ACE2DD77B810}"/>
          </ac:picMkLst>
        </pc:picChg>
      </pc:sldChg>
      <pc:sldChg chg="addSp delSp modSp add mod">
        <pc:chgData name="子豪 章" userId="a49aefbc8cdc36ad" providerId="LiveId" clId="{6D0E30FC-79A0-4123-A14B-9CE278304B35}" dt="2023-11-25T06:10:45.114" v="1119" actId="1076"/>
        <pc:sldMkLst>
          <pc:docMk/>
          <pc:sldMk cId="2463428646" sldId="282"/>
        </pc:sldMkLst>
        <pc:spChg chg="del">
          <ac:chgData name="子豪 章" userId="a49aefbc8cdc36ad" providerId="LiveId" clId="{6D0E30FC-79A0-4123-A14B-9CE278304B35}" dt="2023-11-24T11:29:52.379" v="219" actId="478"/>
          <ac:spMkLst>
            <pc:docMk/>
            <pc:sldMk cId="2463428646" sldId="282"/>
            <ac:spMk id="6" creationId="{C994A53F-FA00-4B66-973E-DC6B7EAC5C8B}"/>
          </ac:spMkLst>
        </pc:spChg>
        <pc:spChg chg="del">
          <ac:chgData name="子豪 章" userId="a49aefbc8cdc36ad" providerId="LiveId" clId="{6D0E30FC-79A0-4123-A14B-9CE278304B35}" dt="2023-11-24T11:29:52.379" v="219" actId="478"/>
          <ac:spMkLst>
            <pc:docMk/>
            <pc:sldMk cId="2463428646" sldId="282"/>
            <ac:spMk id="8" creationId="{DDD86C60-F1C2-4EA2-BB68-97F157B583C3}"/>
          </ac:spMkLst>
        </pc:spChg>
        <pc:spChg chg="add mod">
          <ac:chgData name="子豪 章" userId="a49aefbc8cdc36ad" providerId="LiveId" clId="{6D0E30FC-79A0-4123-A14B-9CE278304B35}" dt="2023-11-24T11:45:40.480" v="758" actId="1076"/>
          <ac:spMkLst>
            <pc:docMk/>
            <pc:sldMk cId="2463428646" sldId="282"/>
            <ac:spMk id="9" creationId="{DB91417C-F3CF-4592-91C3-A164C200D4DB}"/>
          </ac:spMkLst>
        </pc:spChg>
        <pc:spChg chg="add del mod">
          <ac:chgData name="子豪 章" userId="a49aefbc8cdc36ad" providerId="LiveId" clId="{6D0E30FC-79A0-4123-A14B-9CE278304B35}" dt="2023-11-24T11:35:51.860" v="418"/>
          <ac:spMkLst>
            <pc:docMk/>
            <pc:sldMk cId="2463428646" sldId="282"/>
            <ac:spMk id="11" creationId="{F26572E3-A122-4A20-A019-CD58B8619971}"/>
          </ac:spMkLst>
        </pc:spChg>
        <pc:spChg chg="add mod">
          <ac:chgData name="子豪 章" userId="a49aefbc8cdc36ad" providerId="LiveId" clId="{6D0E30FC-79A0-4123-A14B-9CE278304B35}" dt="2023-11-25T06:10:45.114" v="1119" actId="1076"/>
          <ac:spMkLst>
            <pc:docMk/>
            <pc:sldMk cId="2463428646" sldId="282"/>
            <ac:spMk id="12" creationId="{782945B3-C12A-4D3C-AA2B-CEC45F37CABA}"/>
          </ac:spMkLst>
        </pc:spChg>
        <pc:graphicFrameChg chg="add mod">
          <ac:chgData name="子豪 章" userId="a49aefbc8cdc36ad" providerId="LiveId" clId="{6D0E30FC-79A0-4123-A14B-9CE278304B35}" dt="2023-11-24T11:34:08.946" v="371"/>
          <ac:graphicFrameMkLst>
            <pc:docMk/>
            <pc:sldMk cId="2463428646" sldId="282"/>
            <ac:graphicFrameMk id="10" creationId="{A0578D25-D439-4711-B793-B732DA922D26}"/>
          </ac:graphicFrameMkLst>
        </pc:graphicFrameChg>
        <pc:picChg chg="del">
          <ac:chgData name="子豪 章" userId="a49aefbc8cdc36ad" providerId="LiveId" clId="{6D0E30FC-79A0-4123-A14B-9CE278304B35}" dt="2023-11-24T11:29:52.379" v="219" actId="478"/>
          <ac:picMkLst>
            <pc:docMk/>
            <pc:sldMk cId="2463428646" sldId="282"/>
            <ac:picMk id="4" creationId="{8499A9D0-FDDD-41BE-A8C0-FC35CB0DAF24}"/>
          </ac:picMkLst>
        </pc:picChg>
        <pc:picChg chg="del">
          <ac:chgData name="子豪 章" userId="a49aefbc8cdc36ad" providerId="LiveId" clId="{6D0E30FC-79A0-4123-A14B-9CE278304B35}" dt="2023-11-24T11:29:52.379" v="219" actId="478"/>
          <ac:picMkLst>
            <pc:docMk/>
            <pc:sldMk cId="2463428646" sldId="282"/>
            <ac:picMk id="5" creationId="{4D2B7DC1-9D4F-4CAA-AE1B-ACE2DD77B810}"/>
          </ac:picMkLst>
        </pc:picChg>
        <pc:picChg chg="add mod">
          <ac:chgData name="子豪 章" userId="a49aefbc8cdc36ad" providerId="LiveId" clId="{6D0E30FC-79A0-4123-A14B-9CE278304B35}" dt="2023-11-24T11:44:53.194" v="701" actId="1076"/>
          <ac:picMkLst>
            <pc:docMk/>
            <pc:sldMk cId="2463428646" sldId="282"/>
            <ac:picMk id="7" creationId="{902B330F-BDD0-493B-9B41-D1E9FFB80955}"/>
          </ac:picMkLst>
        </pc:picChg>
      </pc:sldChg>
      <pc:sldChg chg="addSp delSp modSp add mod">
        <pc:chgData name="子豪 章" userId="a49aefbc8cdc36ad" providerId="LiveId" clId="{6D0E30FC-79A0-4123-A14B-9CE278304B35}" dt="2023-11-25T05:26:15.207" v="992" actId="20577"/>
        <pc:sldMkLst>
          <pc:docMk/>
          <pc:sldMk cId="2029496938" sldId="283"/>
        </pc:sldMkLst>
        <pc:spChg chg="mod">
          <ac:chgData name="子豪 章" userId="a49aefbc8cdc36ad" providerId="LiveId" clId="{6D0E30FC-79A0-4123-A14B-9CE278304B35}" dt="2023-11-24T11:32:01.754" v="350" actId="20577"/>
          <ac:spMkLst>
            <pc:docMk/>
            <pc:sldMk cId="2029496938" sldId="283"/>
            <ac:spMk id="2" creationId="{56EA2F0C-0D34-449A-AEDC-344DA25D630E}"/>
          </ac:spMkLst>
        </pc:spChg>
        <pc:spChg chg="add mod">
          <ac:chgData name="子豪 章" userId="a49aefbc8cdc36ad" providerId="LiveId" clId="{6D0E30FC-79A0-4123-A14B-9CE278304B35}" dt="2023-11-24T11:55:46.093" v="947" actId="1076"/>
          <ac:spMkLst>
            <pc:docMk/>
            <pc:sldMk cId="2029496938" sldId="283"/>
            <ac:spMk id="8" creationId="{6E0ECB85-EF6C-41CC-A854-09BEB156B449}"/>
          </ac:spMkLst>
        </pc:spChg>
        <pc:spChg chg="del mod">
          <ac:chgData name="子豪 章" userId="a49aefbc8cdc36ad" providerId="LiveId" clId="{6D0E30FC-79A0-4123-A14B-9CE278304B35}" dt="2023-11-24T11:37:11.633" v="425" actId="478"/>
          <ac:spMkLst>
            <pc:docMk/>
            <pc:sldMk cId="2029496938" sldId="283"/>
            <ac:spMk id="9" creationId="{DB91417C-F3CF-4592-91C3-A164C200D4DB}"/>
          </ac:spMkLst>
        </pc:spChg>
        <pc:spChg chg="add mod">
          <ac:chgData name="子豪 章" userId="a49aefbc8cdc36ad" providerId="LiveId" clId="{6D0E30FC-79A0-4123-A14B-9CE278304B35}" dt="2023-11-24T11:56:02.449" v="970" actId="1076"/>
          <ac:spMkLst>
            <pc:docMk/>
            <pc:sldMk cId="2029496938" sldId="283"/>
            <ac:spMk id="11" creationId="{A3F6D1B8-A869-45ED-929A-862862114177}"/>
          </ac:spMkLst>
        </pc:spChg>
        <pc:spChg chg="add mod">
          <ac:chgData name="子豪 章" userId="a49aefbc8cdc36ad" providerId="LiveId" clId="{6D0E30FC-79A0-4123-A14B-9CE278304B35}" dt="2023-11-24T11:50:05.195" v="921" actId="14100"/>
          <ac:spMkLst>
            <pc:docMk/>
            <pc:sldMk cId="2029496938" sldId="283"/>
            <ac:spMk id="12" creationId="{180467CD-64EE-4B3E-8509-DEDE9DB1EAD2}"/>
          </ac:spMkLst>
        </pc:spChg>
        <pc:graphicFrameChg chg="add del mod">
          <ac:chgData name="子豪 章" userId="a49aefbc8cdc36ad" providerId="LiveId" clId="{6D0E30FC-79A0-4123-A14B-9CE278304B35}" dt="2023-11-24T11:32:22.082" v="354"/>
          <ac:graphicFrameMkLst>
            <pc:docMk/>
            <pc:sldMk cId="2029496938" sldId="283"/>
            <ac:graphicFrameMk id="4" creationId="{DD1B2EFA-B4AC-4431-ABA5-697158CF55C3}"/>
          </ac:graphicFrameMkLst>
        </pc:graphicFrameChg>
        <pc:graphicFrameChg chg="add mod modGraphic">
          <ac:chgData name="子豪 章" userId="a49aefbc8cdc36ad" providerId="LiveId" clId="{6D0E30FC-79A0-4123-A14B-9CE278304B35}" dt="2023-11-25T05:26:15.207" v="992" actId="20577"/>
          <ac:graphicFrameMkLst>
            <pc:docMk/>
            <pc:sldMk cId="2029496938" sldId="283"/>
            <ac:graphicFrameMk id="5" creationId="{6FA2BE1C-81E6-44D8-B9EF-0093971FE504}"/>
          </ac:graphicFrameMkLst>
        </pc:graphicFrameChg>
        <pc:graphicFrameChg chg="add mod modGraphic">
          <ac:chgData name="子豪 章" userId="a49aefbc8cdc36ad" providerId="LiveId" clId="{6D0E30FC-79A0-4123-A14B-9CE278304B35}" dt="2023-11-24T11:55:47.685" v="948" actId="1076"/>
          <ac:graphicFrameMkLst>
            <pc:docMk/>
            <pc:sldMk cId="2029496938" sldId="283"/>
            <ac:graphicFrameMk id="10" creationId="{AC74BBE3-F3D8-4181-A4EA-EF6BAEC114E2}"/>
          </ac:graphicFrameMkLst>
        </pc:graphicFrameChg>
        <pc:picChg chg="add mod">
          <ac:chgData name="子豪 章" userId="a49aefbc8cdc36ad" providerId="LiveId" clId="{6D0E30FC-79A0-4123-A14B-9CE278304B35}" dt="2023-11-24T11:50:06.270" v="922" actId="1076"/>
          <ac:picMkLst>
            <pc:docMk/>
            <pc:sldMk cId="2029496938" sldId="283"/>
            <ac:picMk id="6" creationId="{0D1EB091-6D9C-4A2D-B3B7-62F3DA910CF0}"/>
          </ac:picMkLst>
        </pc:picChg>
        <pc:picChg chg="del">
          <ac:chgData name="子豪 章" userId="a49aefbc8cdc36ad" providerId="LiveId" clId="{6D0E30FC-79A0-4123-A14B-9CE278304B35}" dt="2023-11-24T11:32:03.197" v="351" actId="478"/>
          <ac:picMkLst>
            <pc:docMk/>
            <pc:sldMk cId="2029496938" sldId="283"/>
            <ac:picMk id="7" creationId="{902B330F-BDD0-493B-9B41-D1E9FFB80955}"/>
          </ac:picMkLst>
        </pc:picChg>
      </pc:sldChg>
      <pc:sldChg chg="addSp delSp modSp new mod">
        <pc:chgData name="子豪 章" userId="a49aefbc8cdc36ad" providerId="LiveId" clId="{6D0E30FC-79A0-4123-A14B-9CE278304B35}" dt="2023-11-27T06:48:34.255" v="1231" actId="1076"/>
        <pc:sldMkLst>
          <pc:docMk/>
          <pc:sldMk cId="622128559" sldId="284"/>
        </pc:sldMkLst>
        <pc:spChg chg="add mod">
          <ac:chgData name="子豪 章" userId="a49aefbc8cdc36ad" providerId="LiveId" clId="{6D0E30FC-79A0-4123-A14B-9CE278304B35}" dt="2023-11-27T06:46:52.117" v="1204" actId="1076"/>
          <ac:spMkLst>
            <pc:docMk/>
            <pc:sldMk cId="622128559" sldId="284"/>
            <ac:spMk id="4" creationId="{A1A70913-F904-4036-882C-482F1D48559A}"/>
          </ac:spMkLst>
        </pc:spChg>
        <pc:spChg chg="add mod">
          <ac:chgData name="子豪 章" userId="a49aefbc8cdc36ad" providerId="LiveId" clId="{6D0E30FC-79A0-4123-A14B-9CE278304B35}" dt="2023-11-27T06:39:02.682" v="1201" actId="1076"/>
          <ac:spMkLst>
            <pc:docMk/>
            <pc:sldMk cId="622128559" sldId="284"/>
            <ac:spMk id="5" creationId="{03DAC9E8-32A2-418F-9EA3-705D2E19A99B}"/>
          </ac:spMkLst>
        </pc:spChg>
        <pc:spChg chg="add mod">
          <ac:chgData name="子豪 章" userId="a49aefbc8cdc36ad" providerId="LiveId" clId="{6D0E30FC-79A0-4123-A14B-9CE278304B35}" dt="2023-11-27T06:39:02.682" v="1201" actId="1076"/>
          <ac:spMkLst>
            <pc:docMk/>
            <pc:sldMk cId="622128559" sldId="284"/>
            <ac:spMk id="7" creationId="{A5AE7399-B2E5-4D45-847A-5C492DAFA389}"/>
          </ac:spMkLst>
        </pc:spChg>
        <pc:spChg chg="add mod">
          <ac:chgData name="子豪 章" userId="a49aefbc8cdc36ad" providerId="LiveId" clId="{6D0E30FC-79A0-4123-A14B-9CE278304B35}" dt="2023-11-27T06:39:02.682" v="1201" actId="1076"/>
          <ac:spMkLst>
            <pc:docMk/>
            <pc:sldMk cId="622128559" sldId="284"/>
            <ac:spMk id="8" creationId="{19067821-90B3-479B-9A90-ED2DBF33B413}"/>
          </ac:spMkLst>
        </pc:spChg>
        <pc:spChg chg="add mod">
          <ac:chgData name="子豪 章" userId="a49aefbc8cdc36ad" providerId="LiveId" clId="{6D0E30FC-79A0-4123-A14B-9CE278304B35}" dt="2023-11-27T06:39:02.682" v="1201" actId="1076"/>
          <ac:spMkLst>
            <pc:docMk/>
            <pc:sldMk cId="622128559" sldId="284"/>
            <ac:spMk id="11" creationId="{9141DF34-594D-48D5-9789-D23F3B1C8EB3}"/>
          </ac:spMkLst>
        </pc:spChg>
        <pc:spChg chg="add mod">
          <ac:chgData name="子豪 章" userId="a49aefbc8cdc36ad" providerId="LiveId" clId="{6D0E30FC-79A0-4123-A14B-9CE278304B35}" dt="2023-11-27T06:39:02.682" v="1201" actId="1076"/>
          <ac:spMkLst>
            <pc:docMk/>
            <pc:sldMk cId="622128559" sldId="284"/>
            <ac:spMk id="13" creationId="{EA288739-9526-4060-8DEE-4ADC4265A062}"/>
          </ac:spMkLst>
        </pc:spChg>
        <pc:spChg chg="add mod">
          <ac:chgData name="子豪 章" userId="a49aefbc8cdc36ad" providerId="LiveId" clId="{6D0E30FC-79A0-4123-A14B-9CE278304B35}" dt="2023-11-27T06:39:02.682" v="1201" actId="1076"/>
          <ac:spMkLst>
            <pc:docMk/>
            <pc:sldMk cId="622128559" sldId="284"/>
            <ac:spMk id="14" creationId="{9A700DD1-3F43-4D1D-AF00-CD323EBDBE51}"/>
          </ac:spMkLst>
        </pc:spChg>
        <pc:spChg chg="add mod">
          <ac:chgData name="子豪 章" userId="a49aefbc8cdc36ad" providerId="LiveId" clId="{6D0E30FC-79A0-4123-A14B-9CE278304B35}" dt="2023-11-27T06:48:19.612" v="1215" actId="1076"/>
          <ac:spMkLst>
            <pc:docMk/>
            <pc:sldMk cId="622128559" sldId="284"/>
            <ac:spMk id="18" creationId="{515BF5C5-2C81-48D0-866D-D83463617462}"/>
          </ac:spMkLst>
        </pc:spChg>
        <pc:spChg chg="add mod">
          <ac:chgData name="子豪 章" userId="a49aefbc8cdc36ad" providerId="LiveId" clId="{6D0E30FC-79A0-4123-A14B-9CE278304B35}" dt="2023-11-27T06:39:02.682" v="1201" actId="1076"/>
          <ac:spMkLst>
            <pc:docMk/>
            <pc:sldMk cId="622128559" sldId="284"/>
            <ac:spMk id="23" creationId="{15A495A0-3857-4FF3-96CE-F13FFCC2B5C6}"/>
          </ac:spMkLst>
        </pc:spChg>
        <pc:spChg chg="add mod">
          <ac:chgData name="子豪 章" userId="a49aefbc8cdc36ad" providerId="LiveId" clId="{6D0E30FC-79A0-4123-A14B-9CE278304B35}" dt="2023-11-27T06:39:02.682" v="1201" actId="1076"/>
          <ac:spMkLst>
            <pc:docMk/>
            <pc:sldMk cId="622128559" sldId="284"/>
            <ac:spMk id="24" creationId="{ABF90F86-B687-46DC-9B57-99F949118242}"/>
          </ac:spMkLst>
        </pc:spChg>
        <pc:spChg chg="add del mod">
          <ac:chgData name="子豪 章" userId="a49aefbc8cdc36ad" providerId="LiveId" clId="{6D0E30FC-79A0-4123-A14B-9CE278304B35}" dt="2023-11-27T06:47:47.808" v="1209" actId="478"/>
          <ac:spMkLst>
            <pc:docMk/>
            <pc:sldMk cId="622128559" sldId="284"/>
            <ac:spMk id="25" creationId="{A8EAC907-360A-4B02-B184-09838CD4DCDB}"/>
          </ac:spMkLst>
        </pc:spChg>
        <pc:spChg chg="add mod">
          <ac:chgData name="子豪 章" userId="a49aefbc8cdc36ad" providerId="LiveId" clId="{6D0E30FC-79A0-4123-A14B-9CE278304B35}" dt="2023-11-27T06:39:02.682" v="1201" actId="1076"/>
          <ac:spMkLst>
            <pc:docMk/>
            <pc:sldMk cId="622128559" sldId="284"/>
            <ac:spMk id="26" creationId="{0837853E-78FA-4D42-BAF5-5FB4E1D9A90D}"/>
          </ac:spMkLst>
        </pc:spChg>
        <pc:spChg chg="add mod">
          <ac:chgData name="子豪 章" userId="a49aefbc8cdc36ad" providerId="LiveId" clId="{6D0E30FC-79A0-4123-A14B-9CE278304B35}" dt="2023-11-27T06:39:02.682" v="1201" actId="1076"/>
          <ac:spMkLst>
            <pc:docMk/>
            <pc:sldMk cId="622128559" sldId="284"/>
            <ac:spMk id="27" creationId="{B730713B-9330-4B71-9B7A-EEFDD72F5271}"/>
          </ac:spMkLst>
        </pc:spChg>
        <pc:spChg chg="add mod">
          <ac:chgData name="子豪 章" userId="a49aefbc8cdc36ad" providerId="LiveId" clId="{6D0E30FC-79A0-4123-A14B-9CE278304B35}" dt="2023-11-27T06:39:02.682" v="1201" actId="1076"/>
          <ac:spMkLst>
            <pc:docMk/>
            <pc:sldMk cId="622128559" sldId="284"/>
            <ac:spMk id="28" creationId="{E96D104C-1D5A-4398-A421-C77677D5342B}"/>
          </ac:spMkLst>
        </pc:spChg>
        <pc:spChg chg="add del mod">
          <ac:chgData name="子豪 章" userId="a49aefbc8cdc36ad" providerId="LiveId" clId="{6D0E30FC-79A0-4123-A14B-9CE278304B35}" dt="2023-11-27T06:47:47.808" v="1209" actId="478"/>
          <ac:spMkLst>
            <pc:docMk/>
            <pc:sldMk cId="622128559" sldId="284"/>
            <ac:spMk id="29" creationId="{4E5016D0-E392-414A-9E00-EEBC8E550D91}"/>
          </ac:spMkLst>
        </pc:spChg>
        <pc:spChg chg="add del mod">
          <ac:chgData name="子豪 章" userId="a49aefbc8cdc36ad" providerId="LiveId" clId="{6D0E30FC-79A0-4123-A14B-9CE278304B35}" dt="2023-11-27T06:47:47.808" v="1209" actId="478"/>
          <ac:spMkLst>
            <pc:docMk/>
            <pc:sldMk cId="622128559" sldId="284"/>
            <ac:spMk id="30" creationId="{9709546D-26AE-4FAD-A0FF-272BF77699B9}"/>
          </ac:spMkLst>
        </pc:spChg>
        <pc:spChg chg="add del mod">
          <ac:chgData name="子豪 章" userId="a49aefbc8cdc36ad" providerId="LiveId" clId="{6D0E30FC-79A0-4123-A14B-9CE278304B35}" dt="2023-11-27T06:47:47.808" v="1209" actId="478"/>
          <ac:spMkLst>
            <pc:docMk/>
            <pc:sldMk cId="622128559" sldId="284"/>
            <ac:spMk id="31" creationId="{34BDD5F3-8FBD-440B-82E6-3B9C044B1EE3}"/>
          </ac:spMkLst>
        </pc:spChg>
        <pc:spChg chg="add del mod">
          <ac:chgData name="子豪 章" userId="a49aefbc8cdc36ad" providerId="LiveId" clId="{6D0E30FC-79A0-4123-A14B-9CE278304B35}" dt="2023-11-27T06:47:47.808" v="1209" actId="478"/>
          <ac:spMkLst>
            <pc:docMk/>
            <pc:sldMk cId="622128559" sldId="284"/>
            <ac:spMk id="32" creationId="{C2E919E6-C594-4941-B260-E5802EB94F9E}"/>
          </ac:spMkLst>
        </pc:spChg>
        <pc:spChg chg="add mod">
          <ac:chgData name="子豪 章" userId="a49aefbc8cdc36ad" providerId="LiveId" clId="{6D0E30FC-79A0-4123-A14B-9CE278304B35}" dt="2023-11-27T06:39:02.682" v="1201" actId="1076"/>
          <ac:spMkLst>
            <pc:docMk/>
            <pc:sldMk cId="622128559" sldId="284"/>
            <ac:spMk id="33" creationId="{25BA2F6F-5C8F-489F-8AD7-29615490AA0C}"/>
          </ac:spMkLst>
        </pc:spChg>
        <pc:spChg chg="add mod">
          <ac:chgData name="子豪 章" userId="a49aefbc8cdc36ad" providerId="LiveId" clId="{6D0E30FC-79A0-4123-A14B-9CE278304B35}" dt="2023-11-27T06:46:50.812" v="1203" actId="1076"/>
          <ac:spMkLst>
            <pc:docMk/>
            <pc:sldMk cId="622128559" sldId="284"/>
            <ac:spMk id="34" creationId="{BA979A98-4754-4F55-BE97-B0844DD9C512}"/>
          </ac:spMkLst>
        </pc:spChg>
        <pc:spChg chg="add mod">
          <ac:chgData name="子豪 章" userId="a49aefbc8cdc36ad" providerId="LiveId" clId="{6D0E30FC-79A0-4123-A14B-9CE278304B35}" dt="2023-11-27T06:39:02.682" v="1201" actId="1076"/>
          <ac:spMkLst>
            <pc:docMk/>
            <pc:sldMk cId="622128559" sldId="284"/>
            <ac:spMk id="36" creationId="{323099A3-70E7-43C7-864C-ADCA391F9129}"/>
          </ac:spMkLst>
        </pc:spChg>
        <pc:spChg chg="add mod">
          <ac:chgData name="子豪 章" userId="a49aefbc8cdc36ad" providerId="LiveId" clId="{6D0E30FC-79A0-4123-A14B-9CE278304B35}" dt="2023-11-27T06:39:02.682" v="1201" actId="1076"/>
          <ac:spMkLst>
            <pc:docMk/>
            <pc:sldMk cId="622128559" sldId="284"/>
            <ac:spMk id="38" creationId="{63FAE86C-8666-4E16-B232-E14CF555392A}"/>
          </ac:spMkLst>
        </pc:spChg>
        <pc:spChg chg="add mod">
          <ac:chgData name="子豪 章" userId="a49aefbc8cdc36ad" providerId="LiveId" clId="{6D0E30FC-79A0-4123-A14B-9CE278304B35}" dt="2023-11-27T06:39:02.682" v="1201" actId="1076"/>
          <ac:spMkLst>
            <pc:docMk/>
            <pc:sldMk cId="622128559" sldId="284"/>
            <ac:spMk id="39" creationId="{34F62C6A-1C28-480A-BD53-F0862325A7A7}"/>
          </ac:spMkLst>
        </pc:spChg>
        <pc:spChg chg="add mod">
          <ac:chgData name="子豪 章" userId="a49aefbc8cdc36ad" providerId="LiveId" clId="{6D0E30FC-79A0-4123-A14B-9CE278304B35}" dt="2023-11-27T06:39:02.682" v="1201" actId="1076"/>
          <ac:spMkLst>
            <pc:docMk/>
            <pc:sldMk cId="622128559" sldId="284"/>
            <ac:spMk id="40" creationId="{085592B1-4DD1-4990-817F-6705F5587B30}"/>
          </ac:spMkLst>
        </pc:spChg>
        <pc:spChg chg="add mod">
          <ac:chgData name="子豪 章" userId="a49aefbc8cdc36ad" providerId="LiveId" clId="{6D0E30FC-79A0-4123-A14B-9CE278304B35}" dt="2023-11-27T06:39:02.682" v="1201" actId="1076"/>
          <ac:spMkLst>
            <pc:docMk/>
            <pc:sldMk cId="622128559" sldId="284"/>
            <ac:spMk id="41" creationId="{4909A3E8-8BFC-40A9-9AB9-0239557652D0}"/>
          </ac:spMkLst>
        </pc:spChg>
        <pc:spChg chg="add mod">
          <ac:chgData name="子豪 章" userId="a49aefbc8cdc36ad" providerId="LiveId" clId="{6D0E30FC-79A0-4123-A14B-9CE278304B35}" dt="2023-11-27T06:39:02.682" v="1201" actId="1076"/>
          <ac:spMkLst>
            <pc:docMk/>
            <pc:sldMk cId="622128559" sldId="284"/>
            <ac:spMk id="42" creationId="{0AD39917-4546-46A0-A86B-07ECB3574A19}"/>
          </ac:spMkLst>
        </pc:spChg>
        <pc:spChg chg="add mod">
          <ac:chgData name="子豪 章" userId="a49aefbc8cdc36ad" providerId="LiveId" clId="{6D0E30FC-79A0-4123-A14B-9CE278304B35}" dt="2023-11-27T06:39:02.682" v="1201" actId="1076"/>
          <ac:spMkLst>
            <pc:docMk/>
            <pc:sldMk cId="622128559" sldId="284"/>
            <ac:spMk id="43" creationId="{38DB9444-2E17-4EA8-935D-7045272FDC57}"/>
          </ac:spMkLst>
        </pc:spChg>
        <pc:spChg chg="add mod">
          <ac:chgData name="子豪 章" userId="a49aefbc8cdc36ad" providerId="LiveId" clId="{6D0E30FC-79A0-4123-A14B-9CE278304B35}" dt="2023-11-27T06:39:02.682" v="1201" actId="1076"/>
          <ac:spMkLst>
            <pc:docMk/>
            <pc:sldMk cId="622128559" sldId="284"/>
            <ac:spMk id="47" creationId="{A7EAE83C-A5A5-41ED-BA23-8484E72C9303}"/>
          </ac:spMkLst>
        </pc:spChg>
        <pc:spChg chg="add mod">
          <ac:chgData name="子豪 章" userId="a49aefbc8cdc36ad" providerId="LiveId" clId="{6D0E30FC-79A0-4123-A14B-9CE278304B35}" dt="2023-11-27T06:39:02.682" v="1201" actId="1076"/>
          <ac:spMkLst>
            <pc:docMk/>
            <pc:sldMk cId="622128559" sldId="284"/>
            <ac:spMk id="49" creationId="{019A35DE-9A69-49FF-99EA-638D75DBAF08}"/>
          </ac:spMkLst>
        </pc:spChg>
        <pc:spChg chg="add mod">
          <ac:chgData name="子豪 章" userId="a49aefbc8cdc36ad" providerId="LiveId" clId="{6D0E30FC-79A0-4123-A14B-9CE278304B35}" dt="2023-11-27T06:48:29.249" v="1229" actId="20577"/>
          <ac:spMkLst>
            <pc:docMk/>
            <pc:sldMk cId="622128559" sldId="284"/>
            <ac:spMk id="53" creationId="{9C53FD22-3AD5-4F48-8D6C-0A22A802BA8C}"/>
          </ac:spMkLst>
        </pc:spChg>
        <pc:spChg chg="add mod">
          <ac:chgData name="子豪 章" userId="a49aefbc8cdc36ad" providerId="LiveId" clId="{6D0E30FC-79A0-4123-A14B-9CE278304B35}" dt="2023-11-27T06:48:34.255" v="1231" actId="1076"/>
          <ac:spMkLst>
            <pc:docMk/>
            <pc:sldMk cId="622128559" sldId="284"/>
            <ac:spMk id="54" creationId="{12AEA973-940A-4196-82C1-9F6FC9947011}"/>
          </ac:spMkLst>
        </pc:spChg>
        <pc:picChg chg="add mod">
          <ac:chgData name="子豪 章" userId="a49aefbc8cdc36ad" providerId="LiveId" clId="{6D0E30FC-79A0-4123-A14B-9CE278304B35}" dt="2023-11-27T06:47:51.431" v="1212" actId="1076"/>
          <ac:picMkLst>
            <pc:docMk/>
            <pc:sldMk cId="622128559" sldId="284"/>
            <ac:picMk id="51" creationId="{8CD1E02B-85D2-4E05-8CD5-DEC2DA488CDE}"/>
          </ac:picMkLst>
        </pc:picChg>
        <pc:cxnChg chg="add mod">
          <ac:chgData name="子豪 章" userId="a49aefbc8cdc36ad" providerId="LiveId" clId="{6D0E30FC-79A0-4123-A14B-9CE278304B35}" dt="2023-11-27T06:46:52.117" v="1204" actId="1076"/>
          <ac:cxnSpMkLst>
            <pc:docMk/>
            <pc:sldMk cId="622128559" sldId="284"/>
            <ac:cxnSpMk id="6" creationId="{2AFD9A28-DA3C-40D7-AF70-7F0C96F75125}"/>
          </ac:cxnSpMkLst>
        </pc:cxnChg>
        <pc:cxnChg chg="add mod">
          <ac:chgData name="子豪 章" userId="a49aefbc8cdc36ad" providerId="LiveId" clId="{6D0E30FC-79A0-4123-A14B-9CE278304B35}" dt="2023-11-27T06:39:02.682" v="1201" actId="1076"/>
          <ac:cxnSpMkLst>
            <pc:docMk/>
            <pc:sldMk cId="622128559" sldId="284"/>
            <ac:cxnSpMk id="9" creationId="{E83739B6-3334-4E4E-AE9F-36AC47B8FB13}"/>
          </ac:cxnSpMkLst>
        </pc:cxnChg>
        <pc:cxnChg chg="add mod">
          <ac:chgData name="子豪 章" userId="a49aefbc8cdc36ad" providerId="LiveId" clId="{6D0E30FC-79A0-4123-A14B-9CE278304B35}" dt="2023-11-27T06:39:02.682" v="1201" actId="1076"/>
          <ac:cxnSpMkLst>
            <pc:docMk/>
            <pc:sldMk cId="622128559" sldId="284"/>
            <ac:cxnSpMk id="10" creationId="{A5CF59C0-8CB3-416E-8EA5-6E0EA8584656}"/>
          </ac:cxnSpMkLst>
        </pc:cxnChg>
        <pc:cxnChg chg="add mod">
          <ac:chgData name="子豪 章" userId="a49aefbc8cdc36ad" providerId="LiveId" clId="{6D0E30FC-79A0-4123-A14B-9CE278304B35}" dt="2023-11-27T06:39:02.682" v="1201" actId="1076"/>
          <ac:cxnSpMkLst>
            <pc:docMk/>
            <pc:sldMk cId="622128559" sldId="284"/>
            <ac:cxnSpMk id="12" creationId="{7B2D14FB-DA03-4D9B-B63D-8ECBBEEE9135}"/>
          </ac:cxnSpMkLst>
        </pc:cxnChg>
        <pc:cxnChg chg="add mod">
          <ac:chgData name="子豪 章" userId="a49aefbc8cdc36ad" providerId="LiveId" clId="{6D0E30FC-79A0-4123-A14B-9CE278304B35}" dt="2023-11-27T06:39:02.682" v="1201" actId="1076"/>
          <ac:cxnSpMkLst>
            <pc:docMk/>
            <pc:sldMk cId="622128559" sldId="284"/>
            <ac:cxnSpMk id="15" creationId="{804898D0-D2BA-4073-A550-E1659F3C00AB}"/>
          </ac:cxnSpMkLst>
        </pc:cxnChg>
        <pc:cxnChg chg="add mod">
          <ac:chgData name="子豪 章" userId="a49aefbc8cdc36ad" providerId="LiveId" clId="{6D0E30FC-79A0-4123-A14B-9CE278304B35}" dt="2023-11-27T06:39:02.682" v="1201" actId="1076"/>
          <ac:cxnSpMkLst>
            <pc:docMk/>
            <pc:sldMk cId="622128559" sldId="284"/>
            <ac:cxnSpMk id="16" creationId="{BD932ED3-C34E-4D94-9E48-12B060222C7B}"/>
          </ac:cxnSpMkLst>
        </pc:cxnChg>
        <pc:cxnChg chg="add mod">
          <ac:chgData name="子豪 章" userId="a49aefbc8cdc36ad" providerId="LiveId" clId="{6D0E30FC-79A0-4123-A14B-9CE278304B35}" dt="2023-11-27T06:39:02.682" v="1201" actId="1076"/>
          <ac:cxnSpMkLst>
            <pc:docMk/>
            <pc:sldMk cId="622128559" sldId="284"/>
            <ac:cxnSpMk id="17" creationId="{E37DBD3E-542B-4FFB-A530-A202E48FE8A3}"/>
          </ac:cxnSpMkLst>
        </pc:cxnChg>
        <pc:cxnChg chg="add mod">
          <ac:chgData name="子豪 章" userId="a49aefbc8cdc36ad" providerId="LiveId" clId="{6D0E30FC-79A0-4123-A14B-9CE278304B35}" dt="2023-11-27T06:39:02.682" v="1201" actId="1076"/>
          <ac:cxnSpMkLst>
            <pc:docMk/>
            <pc:sldMk cId="622128559" sldId="284"/>
            <ac:cxnSpMk id="19" creationId="{97A0C9F3-237C-4787-94A6-0141FE3BD8BC}"/>
          </ac:cxnSpMkLst>
        </pc:cxnChg>
        <pc:cxnChg chg="add mod">
          <ac:chgData name="子豪 章" userId="a49aefbc8cdc36ad" providerId="LiveId" clId="{6D0E30FC-79A0-4123-A14B-9CE278304B35}" dt="2023-11-27T06:39:02.682" v="1201" actId="1076"/>
          <ac:cxnSpMkLst>
            <pc:docMk/>
            <pc:sldMk cId="622128559" sldId="284"/>
            <ac:cxnSpMk id="20" creationId="{544D02F1-3BA6-4FC6-A817-5DFDE9444160}"/>
          </ac:cxnSpMkLst>
        </pc:cxnChg>
        <pc:cxnChg chg="add mod">
          <ac:chgData name="子豪 章" userId="a49aefbc8cdc36ad" providerId="LiveId" clId="{6D0E30FC-79A0-4123-A14B-9CE278304B35}" dt="2023-11-27T06:39:02.682" v="1201" actId="1076"/>
          <ac:cxnSpMkLst>
            <pc:docMk/>
            <pc:sldMk cId="622128559" sldId="284"/>
            <ac:cxnSpMk id="21" creationId="{2369AB76-75F0-4913-881F-293325DAE46D}"/>
          </ac:cxnSpMkLst>
        </pc:cxnChg>
        <pc:cxnChg chg="add mod">
          <ac:chgData name="子豪 章" userId="a49aefbc8cdc36ad" providerId="LiveId" clId="{6D0E30FC-79A0-4123-A14B-9CE278304B35}" dt="2023-11-27T06:39:02.682" v="1201" actId="1076"/>
          <ac:cxnSpMkLst>
            <pc:docMk/>
            <pc:sldMk cId="622128559" sldId="284"/>
            <ac:cxnSpMk id="22" creationId="{F1E57E72-7C77-4AFA-A5E0-C4138AED5342}"/>
          </ac:cxnSpMkLst>
        </pc:cxnChg>
        <pc:cxnChg chg="add mod">
          <ac:chgData name="子豪 章" userId="a49aefbc8cdc36ad" providerId="LiveId" clId="{6D0E30FC-79A0-4123-A14B-9CE278304B35}" dt="2023-11-27T06:48:17.420" v="1214" actId="1076"/>
          <ac:cxnSpMkLst>
            <pc:docMk/>
            <pc:sldMk cId="622128559" sldId="284"/>
            <ac:cxnSpMk id="35" creationId="{67FF7379-F279-4505-943B-BA2CEC893C48}"/>
          </ac:cxnSpMkLst>
        </pc:cxnChg>
        <pc:cxnChg chg="add mod">
          <ac:chgData name="子豪 章" userId="a49aefbc8cdc36ad" providerId="LiveId" clId="{6D0E30FC-79A0-4123-A14B-9CE278304B35}" dt="2023-11-27T06:39:02.682" v="1201" actId="1076"/>
          <ac:cxnSpMkLst>
            <pc:docMk/>
            <pc:sldMk cId="622128559" sldId="284"/>
            <ac:cxnSpMk id="37" creationId="{BE276257-5DF2-4930-BD54-B847A985E44C}"/>
          </ac:cxnSpMkLst>
        </pc:cxnChg>
        <pc:cxnChg chg="add mod">
          <ac:chgData name="子豪 章" userId="a49aefbc8cdc36ad" providerId="LiveId" clId="{6D0E30FC-79A0-4123-A14B-9CE278304B35}" dt="2023-11-27T06:48:19.612" v="1215" actId="1076"/>
          <ac:cxnSpMkLst>
            <pc:docMk/>
            <pc:sldMk cId="622128559" sldId="284"/>
            <ac:cxnSpMk id="44" creationId="{EB7932DA-0C04-466E-B5D2-F7FAC93EC4DC}"/>
          </ac:cxnSpMkLst>
        </pc:cxnChg>
        <pc:cxnChg chg="add mod">
          <ac:chgData name="子豪 章" userId="a49aefbc8cdc36ad" providerId="LiveId" clId="{6D0E30FC-79A0-4123-A14B-9CE278304B35}" dt="2023-11-27T06:39:02.682" v="1201" actId="1076"/>
          <ac:cxnSpMkLst>
            <pc:docMk/>
            <pc:sldMk cId="622128559" sldId="284"/>
            <ac:cxnSpMk id="45" creationId="{6C41291A-897B-42AA-A73C-A0CC31144AA8}"/>
          </ac:cxnSpMkLst>
        </pc:cxnChg>
        <pc:cxnChg chg="add mod">
          <ac:chgData name="子豪 章" userId="a49aefbc8cdc36ad" providerId="LiveId" clId="{6D0E30FC-79A0-4123-A14B-9CE278304B35}" dt="2023-11-27T06:39:02.682" v="1201" actId="1076"/>
          <ac:cxnSpMkLst>
            <pc:docMk/>
            <pc:sldMk cId="622128559" sldId="284"/>
            <ac:cxnSpMk id="46" creationId="{ADB69A70-84D5-4649-8FF4-995E33579B62}"/>
          </ac:cxnSpMkLst>
        </pc:cxnChg>
        <pc:cxnChg chg="add mod">
          <ac:chgData name="子豪 章" userId="a49aefbc8cdc36ad" providerId="LiveId" clId="{6D0E30FC-79A0-4123-A14B-9CE278304B35}" dt="2023-11-27T06:39:02.682" v="1201" actId="1076"/>
          <ac:cxnSpMkLst>
            <pc:docMk/>
            <pc:sldMk cId="622128559" sldId="284"/>
            <ac:cxnSpMk id="48" creationId="{1334B009-7118-4183-9048-08A7AA90DEFF}"/>
          </ac:cxnSpMkLst>
        </pc:cxnChg>
      </pc:sldChg>
    </pc:docChg>
  </pc:docChgLst>
  <pc:docChgLst>
    <pc:chgData name="子豪 章" userId="a49aefbc8cdc36ad" providerId="LiveId" clId="{1BF7F07B-1706-42A4-88ED-33B9E9FB538A}"/>
    <pc:docChg chg="undo custSel modSld">
      <pc:chgData name="子豪 章" userId="a49aefbc8cdc36ad" providerId="LiveId" clId="{1BF7F07B-1706-42A4-88ED-33B9E9FB538A}" dt="2024-01-05T04:25:36.696" v="383" actId="20577"/>
      <pc:docMkLst>
        <pc:docMk/>
      </pc:docMkLst>
      <pc:sldChg chg="addSp delSp modSp mod">
        <pc:chgData name="子豪 章" userId="a49aefbc8cdc36ad" providerId="LiveId" clId="{1BF7F07B-1706-42A4-88ED-33B9E9FB538A}" dt="2024-01-05T04:25:36.696" v="383" actId="20577"/>
        <pc:sldMkLst>
          <pc:docMk/>
          <pc:sldMk cId="3944920515" sldId="323"/>
        </pc:sldMkLst>
        <pc:graphicFrameChg chg="add del mod">
          <ac:chgData name="子豪 章" userId="a49aefbc8cdc36ad" providerId="LiveId" clId="{1BF7F07B-1706-42A4-88ED-33B9E9FB538A}" dt="2024-01-02T12:19:02.971" v="2"/>
          <ac:graphicFrameMkLst>
            <pc:docMk/>
            <pc:sldMk cId="3944920515" sldId="323"/>
            <ac:graphicFrameMk id="6" creationId="{9FD634D7-7E60-4EC3-AD93-7CC828F13BA4}"/>
          </ac:graphicFrameMkLst>
        </pc:graphicFrameChg>
        <pc:graphicFrameChg chg="mod modGraphic">
          <ac:chgData name="子豪 章" userId="a49aefbc8cdc36ad" providerId="LiveId" clId="{1BF7F07B-1706-42A4-88ED-33B9E9FB538A}" dt="2024-01-05T04:25:36.696" v="383" actId="20577"/>
          <ac:graphicFrameMkLst>
            <pc:docMk/>
            <pc:sldMk cId="3944920515" sldId="323"/>
            <ac:graphicFrameMk id="9" creationId="{D724024B-80A3-47B4-B95B-D624CE2E9FD0}"/>
          </ac:graphicFrameMkLst>
        </pc:graphicFrameChg>
        <pc:picChg chg="mod">
          <ac:chgData name="子豪 章" userId="a49aefbc8cdc36ad" providerId="LiveId" clId="{1BF7F07B-1706-42A4-88ED-33B9E9FB538A}" dt="2024-01-02T12:20:59.476" v="139" actId="14100"/>
          <ac:picMkLst>
            <pc:docMk/>
            <pc:sldMk cId="3944920515" sldId="323"/>
            <ac:picMk id="4" creationId="{BDD59332-7692-43C6-BC52-CBED6F52406C}"/>
          </ac:picMkLst>
        </pc:picChg>
        <pc:picChg chg="add del">
          <ac:chgData name="子豪 章" userId="a49aefbc8cdc36ad" providerId="LiveId" clId="{1BF7F07B-1706-42A4-88ED-33B9E9FB538A}" dt="2024-01-03T03:30:11.622" v="360" actId="21"/>
          <ac:picMkLst>
            <pc:docMk/>
            <pc:sldMk cId="3944920515" sldId="323"/>
            <ac:picMk id="6" creationId="{3C696059-47FD-407C-B17A-353179379CA4}"/>
          </ac:picMkLst>
        </pc:picChg>
      </pc:sldChg>
    </pc:docChg>
  </pc:docChgLst>
  <pc:docChgLst>
    <pc:chgData name="子豪 章" userId="a49aefbc8cdc36ad" providerId="LiveId" clId="{96A10620-9B2D-4E3D-B247-8561B3BE6E28}"/>
    <pc:docChg chg="undo custSel addSld modSld">
      <pc:chgData name="子豪 章" userId="a49aefbc8cdc36ad" providerId="LiveId" clId="{96A10620-9B2D-4E3D-B247-8561B3BE6E28}" dt="2023-10-17T05:28:24.462" v="208" actId="14100"/>
      <pc:docMkLst>
        <pc:docMk/>
      </pc:docMkLst>
      <pc:sldChg chg="addSp delSp modSp mod">
        <pc:chgData name="子豪 章" userId="a49aefbc8cdc36ad" providerId="LiveId" clId="{96A10620-9B2D-4E3D-B247-8561B3BE6E28}" dt="2023-10-17T05:05:19.965" v="19" actId="21"/>
        <pc:sldMkLst>
          <pc:docMk/>
          <pc:sldMk cId="292854877" sldId="279"/>
        </pc:sldMkLst>
        <pc:picChg chg="mod">
          <ac:chgData name="子豪 章" userId="a49aefbc8cdc36ad" providerId="LiveId" clId="{96A10620-9B2D-4E3D-B247-8561B3BE6E28}" dt="2023-10-17T05:04:44.721" v="7" actId="1076"/>
          <ac:picMkLst>
            <pc:docMk/>
            <pc:sldMk cId="292854877" sldId="279"/>
            <ac:picMk id="3" creationId="{878BF558-DA7F-1166-1DB1-3B0ACE9A0E89}"/>
          </ac:picMkLst>
        </pc:picChg>
        <pc:picChg chg="mod">
          <ac:chgData name="子豪 章" userId="a49aefbc8cdc36ad" providerId="LiveId" clId="{96A10620-9B2D-4E3D-B247-8561B3BE6E28}" dt="2023-10-17T05:04:36.307" v="0" actId="14100"/>
          <ac:picMkLst>
            <pc:docMk/>
            <pc:sldMk cId="292854877" sldId="279"/>
            <ac:picMk id="5" creationId="{495D71E5-B472-CA7E-C795-81618E250657}"/>
          </ac:picMkLst>
        </pc:picChg>
        <pc:picChg chg="mod">
          <ac:chgData name="子豪 章" userId="a49aefbc8cdc36ad" providerId="LiveId" clId="{96A10620-9B2D-4E3D-B247-8561B3BE6E28}" dt="2023-10-17T05:04:44.138" v="6" actId="1076"/>
          <ac:picMkLst>
            <pc:docMk/>
            <pc:sldMk cId="292854877" sldId="279"/>
            <ac:picMk id="6" creationId="{08786253-7608-A47A-A3FB-40CAB692DB88}"/>
          </ac:picMkLst>
        </pc:picChg>
        <pc:picChg chg="add del mod">
          <ac:chgData name="子豪 章" userId="a49aefbc8cdc36ad" providerId="LiveId" clId="{96A10620-9B2D-4E3D-B247-8561B3BE6E28}" dt="2023-10-17T05:05:19.965" v="19" actId="21"/>
          <ac:picMkLst>
            <pc:docMk/>
            <pc:sldMk cId="292854877" sldId="279"/>
            <ac:picMk id="13" creationId="{06BF188A-0E31-4CB2-9C6B-F273E3C5ED90}"/>
          </ac:picMkLst>
        </pc:picChg>
      </pc:sldChg>
      <pc:sldChg chg="modSp mod">
        <pc:chgData name="子豪 章" userId="a49aefbc8cdc36ad" providerId="LiveId" clId="{96A10620-9B2D-4E3D-B247-8561B3BE6E28}" dt="2023-10-17T05:28:24.462" v="208" actId="14100"/>
        <pc:sldMkLst>
          <pc:docMk/>
          <pc:sldMk cId="2261670622" sldId="288"/>
        </pc:sldMkLst>
        <pc:spChg chg="mod">
          <ac:chgData name="子豪 章" userId="a49aefbc8cdc36ad" providerId="LiveId" clId="{96A10620-9B2D-4E3D-B247-8561B3BE6E28}" dt="2023-10-17T05:07:50.061" v="108" actId="20577"/>
          <ac:spMkLst>
            <pc:docMk/>
            <pc:sldMk cId="2261670622" sldId="288"/>
            <ac:spMk id="11" creationId="{10C4E9C0-9492-481E-932D-10A1C31090F0}"/>
          </ac:spMkLst>
        </pc:spChg>
        <pc:spChg chg="mod">
          <ac:chgData name="子豪 章" userId="a49aefbc8cdc36ad" providerId="LiveId" clId="{96A10620-9B2D-4E3D-B247-8561B3BE6E28}" dt="2023-10-17T05:28:24.462" v="208" actId="14100"/>
          <ac:spMkLst>
            <pc:docMk/>
            <pc:sldMk cId="2261670622" sldId="288"/>
            <ac:spMk id="97" creationId="{7B40B725-298A-5BBB-AFB8-A36C8BF7DF71}"/>
          </ac:spMkLst>
        </pc:spChg>
        <pc:grpChg chg="mod">
          <ac:chgData name="子豪 章" userId="a49aefbc8cdc36ad" providerId="LiveId" clId="{96A10620-9B2D-4E3D-B247-8561B3BE6E28}" dt="2023-10-17T05:28:03.853" v="193" actId="1076"/>
          <ac:grpSpMkLst>
            <pc:docMk/>
            <pc:sldMk cId="2261670622" sldId="288"/>
            <ac:grpSpMk id="96" creationId="{1050D45B-63B6-0AF2-27F2-B0E28DF4E64F}"/>
          </ac:grpSpMkLst>
        </pc:grpChg>
        <pc:inkChg chg="mod">
          <ac:chgData name="子豪 章" userId="a49aefbc8cdc36ad" providerId="LiveId" clId="{96A10620-9B2D-4E3D-B247-8561B3BE6E28}" dt="2023-10-17T05:28:03.853" v="193" actId="1076"/>
          <ac:inkMkLst>
            <pc:docMk/>
            <pc:sldMk cId="2261670622" sldId="288"/>
            <ac:inkMk id="15" creationId="{2151ED5C-78CB-3F8D-2480-A878C6C8B893}"/>
          </ac:inkMkLst>
        </pc:inkChg>
        <pc:inkChg chg="mod">
          <ac:chgData name="子豪 章" userId="a49aefbc8cdc36ad" providerId="LiveId" clId="{96A10620-9B2D-4E3D-B247-8561B3BE6E28}" dt="2023-10-17T05:28:03.853" v="193" actId="1076"/>
          <ac:inkMkLst>
            <pc:docMk/>
            <pc:sldMk cId="2261670622" sldId="288"/>
            <ac:inkMk id="16" creationId="{E51FFB0B-D90E-DB1A-13C2-862C9D809E07}"/>
          </ac:inkMkLst>
        </pc:inkChg>
        <pc:inkChg chg="mod">
          <ac:chgData name="子豪 章" userId="a49aefbc8cdc36ad" providerId="LiveId" clId="{96A10620-9B2D-4E3D-B247-8561B3BE6E28}" dt="2023-10-17T05:28:03.853" v="193" actId="1076"/>
          <ac:inkMkLst>
            <pc:docMk/>
            <pc:sldMk cId="2261670622" sldId="288"/>
            <ac:inkMk id="17" creationId="{6A634660-D50F-CA27-E4F4-C0A42AB9ACF6}"/>
          </ac:inkMkLst>
        </pc:inkChg>
        <pc:inkChg chg="mod">
          <ac:chgData name="子豪 章" userId="a49aefbc8cdc36ad" providerId="LiveId" clId="{96A10620-9B2D-4E3D-B247-8561B3BE6E28}" dt="2023-10-17T05:28:03.853" v="193" actId="1076"/>
          <ac:inkMkLst>
            <pc:docMk/>
            <pc:sldMk cId="2261670622" sldId="288"/>
            <ac:inkMk id="19" creationId="{947F1140-8748-E720-773F-52023D0E8A34}"/>
          </ac:inkMkLst>
        </pc:inkChg>
        <pc:inkChg chg="mod">
          <ac:chgData name="子豪 章" userId="a49aefbc8cdc36ad" providerId="LiveId" clId="{96A10620-9B2D-4E3D-B247-8561B3BE6E28}" dt="2023-10-17T05:28:03.853" v="193" actId="1076"/>
          <ac:inkMkLst>
            <pc:docMk/>
            <pc:sldMk cId="2261670622" sldId="288"/>
            <ac:inkMk id="23" creationId="{AAA02507-A6BD-8033-037E-2D074DACEB34}"/>
          </ac:inkMkLst>
        </pc:inkChg>
        <pc:inkChg chg="mod">
          <ac:chgData name="子豪 章" userId="a49aefbc8cdc36ad" providerId="LiveId" clId="{96A10620-9B2D-4E3D-B247-8561B3BE6E28}" dt="2023-10-17T05:28:03.853" v="193" actId="1076"/>
          <ac:inkMkLst>
            <pc:docMk/>
            <pc:sldMk cId="2261670622" sldId="288"/>
            <ac:inkMk id="25" creationId="{177675E2-3259-97F6-9B0B-A723FFDBAB23}"/>
          </ac:inkMkLst>
        </pc:inkChg>
        <pc:inkChg chg="mod">
          <ac:chgData name="子豪 章" userId="a49aefbc8cdc36ad" providerId="LiveId" clId="{96A10620-9B2D-4E3D-B247-8561B3BE6E28}" dt="2023-10-17T05:28:03.853" v="193" actId="1076"/>
          <ac:inkMkLst>
            <pc:docMk/>
            <pc:sldMk cId="2261670622" sldId="288"/>
            <ac:inkMk id="26" creationId="{C5066B92-733A-450A-D3A2-EAD37FE3528B}"/>
          </ac:inkMkLst>
        </pc:inkChg>
        <pc:inkChg chg="mod">
          <ac:chgData name="子豪 章" userId="a49aefbc8cdc36ad" providerId="LiveId" clId="{96A10620-9B2D-4E3D-B247-8561B3BE6E28}" dt="2023-10-17T05:28:03.853" v="193" actId="1076"/>
          <ac:inkMkLst>
            <pc:docMk/>
            <pc:sldMk cId="2261670622" sldId="288"/>
            <ac:inkMk id="27" creationId="{9A3D81B1-6A9B-C7CA-CF16-15C626832133}"/>
          </ac:inkMkLst>
        </pc:inkChg>
        <pc:inkChg chg="mod">
          <ac:chgData name="子豪 章" userId="a49aefbc8cdc36ad" providerId="LiveId" clId="{96A10620-9B2D-4E3D-B247-8561B3BE6E28}" dt="2023-10-17T05:28:03.853" v="193" actId="1076"/>
          <ac:inkMkLst>
            <pc:docMk/>
            <pc:sldMk cId="2261670622" sldId="288"/>
            <ac:inkMk id="28" creationId="{2AB994F3-D5EB-550C-AF7A-7602083096D6}"/>
          </ac:inkMkLst>
        </pc:inkChg>
        <pc:inkChg chg="mod">
          <ac:chgData name="子豪 章" userId="a49aefbc8cdc36ad" providerId="LiveId" clId="{96A10620-9B2D-4E3D-B247-8561B3BE6E28}" dt="2023-10-17T05:28:03.853" v="193" actId="1076"/>
          <ac:inkMkLst>
            <pc:docMk/>
            <pc:sldMk cId="2261670622" sldId="288"/>
            <ac:inkMk id="29" creationId="{191776D9-BFD9-8EF7-0F5C-1E672601326A}"/>
          </ac:inkMkLst>
        </pc:inkChg>
        <pc:inkChg chg="mod">
          <ac:chgData name="子豪 章" userId="a49aefbc8cdc36ad" providerId="LiveId" clId="{96A10620-9B2D-4E3D-B247-8561B3BE6E28}" dt="2023-10-17T05:28:03.853" v="193" actId="1076"/>
          <ac:inkMkLst>
            <pc:docMk/>
            <pc:sldMk cId="2261670622" sldId="288"/>
            <ac:inkMk id="31" creationId="{1F0BFCB8-10EC-2D8F-AA58-3CABEF129FCE}"/>
          </ac:inkMkLst>
        </pc:inkChg>
        <pc:inkChg chg="mod">
          <ac:chgData name="子豪 章" userId="a49aefbc8cdc36ad" providerId="LiveId" clId="{96A10620-9B2D-4E3D-B247-8561B3BE6E28}" dt="2023-10-17T05:28:03.853" v="193" actId="1076"/>
          <ac:inkMkLst>
            <pc:docMk/>
            <pc:sldMk cId="2261670622" sldId="288"/>
            <ac:inkMk id="32" creationId="{890C53A2-863D-C14B-9CDE-3C70E11B16EC}"/>
          </ac:inkMkLst>
        </pc:inkChg>
        <pc:inkChg chg="mod">
          <ac:chgData name="子豪 章" userId="a49aefbc8cdc36ad" providerId="LiveId" clId="{96A10620-9B2D-4E3D-B247-8561B3BE6E28}" dt="2023-10-17T05:28:03.853" v="193" actId="1076"/>
          <ac:inkMkLst>
            <pc:docMk/>
            <pc:sldMk cId="2261670622" sldId="288"/>
            <ac:inkMk id="33" creationId="{F88786B2-DC95-E62F-B9F9-6A4310889334}"/>
          </ac:inkMkLst>
        </pc:inkChg>
        <pc:inkChg chg="mod">
          <ac:chgData name="子豪 章" userId="a49aefbc8cdc36ad" providerId="LiveId" clId="{96A10620-9B2D-4E3D-B247-8561B3BE6E28}" dt="2023-10-17T05:28:03.853" v="193" actId="1076"/>
          <ac:inkMkLst>
            <pc:docMk/>
            <pc:sldMk cId="2261670622" sldId="288"/>
            <ac:inkMk id="34" creationId="{231B6134-F20F-E3C0-ED1D-B00F773DB2D6}"/>
          </ac:inkMkLst>
        </pc:inkChg>
        <pc:inkChg chg="mod">
          <ac:chgData name="子豪 章" userId="a49aefbc8cdc36ad" providerId="LiveId" clId="{96A10620-9B2D-4E3D-B247-8561B3BE6E28}" dt="2023-10-17T05:28:03.853" v="193" actId="1076"/>
          <ac:inkMkLst>
            <pc:docMk/>
            <pc:sldMk cId="2261670622" sldId="288"/>
            <ac:inkMk id="35" creationId="{5D7E9E67-DD37-6196-BCD3-36C9B7D85344}"/>
          </ac:inkMkLst>
        </pc:inkChg>
        <pc:inkChg chg="mod">
          <ac:chgData name="子豪 章" userId="a49aefbc8cdc36ad" providerId="LiveId" clId="{96A10620-9B2D-4E3D-B247-8561B3BE6E28}" dt="2023-10-17T05:28:03.853" v="193" actId="1076"/>
          <ac:inkMkLst>
            <pc:docMk/>
            <pc:sldMk cId="2261670622" sldId="288"/>
            <ac:inkMk id="36" creationId="{E87FAB18-E3CD-C8F6-DE3F-A71DDB940B4B}"/>
          </ac:inkMkLst>
        </pc:inkChg>
        <pc:inkChg chg="mod">
          <ac:chgData name="子豪 章" userId="a49aefbc8cdc36ad" providerId="LiveId" clId="{96A10620-9B2D-4E3D-B247-8561B3BE6E28}" dt="2023-10-17T05:28:03.853" v="193" actId="1076"/>
          <ac:inkMkLst>
            <pc:docMk/>
            <pc:sldMk cId="2261670622" sldId="288"/>
            <ac:inkMk id="37" creationId="{2D153582-7F49-5DB8-71D9-E9C59C791AAC}"/>
          </ac:inkMkLst>
        </pc:inkChg>
        <pc:inkChg chg="mod">
          <ac:chgData name="子豪 章" userId="a49aefbc8cdc36ad" providerId="LiveId" clId="{96A10620-9B2D-4E3D-B247-8561B3BE6E28}" dt="2023-10-17T05:28:03.853" v="193" actId="1076"/>
          <ac:inkMkLst>
            <pc:docMk/>
            <pc:sldMk cId="2261670622" sldId="288"/>
            <ac:inkMk id="38" creationId="{666E3058-54FB-8157-F3BE-031BABEF4097}"/>
          </ac:inkMkLst>
        </pc:inkChg>
        <pc:inkChg chg="mod">
          <ac:chgData name="子豪 章" userId="a49aefbc8cdc36ad" providerId="LiveId" clId="{96A10620-9B2D-4E3D-B247-8561B3BE6E28}" dt="2023-10-17T05:28:03.853" v="193" actId="1076"/>
          <ac:inkMkLst>
            <pc:docMk/>
            <pc:sldMk cId="2261670622" sldId="288"/>
            <ac:inkMk id="39" creationId="{9CE22D24-242C-893A-8C93-C2EF7885E47C}"/>
          </ac:inkMkLst>
        </pc:inkChg>
        <pc:inkChg chg="mod">
          <ac:chgData name="子豪 章" userId="a49aefbc8cdc36ad" providerId="LiveId" clId="{96A10620-9B2D-4E3D-B247-8561B3BE6E28}" dt="2023-10-17T05:28:03.853" v="193" actId="1076"/>
          <ac:inkMkLst>
            <pc:docMk/>
            <pc:sldMk cId="2261670622" sldId="288"/>
            <ac:inkMk id="40" creationId="{E642F230-6707-C1CE-EBFB-DE8B2166E042}"/>
          </ac:inkMkLst>
        </pc:inkChg>
        <pc:inkChg chg="mod">
          <ac:chgData name="子豪 章" userId="a49aefbc8cdc36ad" providerId="LiveId" clId="{96A10620-9B2D-4E3D-B247-8561B3BE6E28}" dt="2023-10-17T05:28:03.853" v="193" actId="1076"/>
          <ac:inkMkLst>
            <pc:docMk/>
            <pc:sldMk cId="2261670622" sldId="288"/>
            <ac:inkMk id="41" creationId="{93C9B747-EBED-3091-F96A-701B223A2AA0}"/>
          </ac:inkMkLst>
        </pc:inkChg>
        <pc:inkChg chg="mod">
          <ac:chgData name="子豪 章" userId="a49aefbc8cdc36ad" providerId="LiveId" clId="{96A10620-9B2D-4E3D-B247-8561B3BE6E28}" dt="2023-10-17T05:28:03.853" v="193" actId="1076"/>
          <ac:inkMkLst>
            <pc:docMk/>
            <pc:sldMk cId="2261670622" sldId="288"/>
            <ac:inkMk id="43" creationId="{8301C806-22C7-BF93-FF19-951436D699AB}"/>
          </ac:inkMkLst>
        </pc:inkChg>
        <pc:inkChg chg="mod">
          <ac:chgData name="子豪 章" userId="a49aefbc8cdc36ad" providerId="LiveId" clId="{96A10620-9B2D-4E3D-B247-8561B3BE6E28}" dt="2023-10-17T05:28:03.853" v="193" actId="1076"/>
          <ac:inkMkLst>
            <pc:docMk/>
            <pc:sldMk cId="2261670622" sldId="288"/>
            <ac:inkMk id="44" creationId="{55B5E9EA-2128-E346-EE36-786CA8EE95C3}"/>
          </ac:inkMkLst>
        </pc:inkChg>
        <pc:inkChg chg="mod">
          <ac:chgData name="子豪 章" userId="a49aefbc8cdc36ad" providerId="LiveId" clId="{96A10620-9B2D-4E3D-B247-8561B3BE6E28}" dt="2023-10-17T05:28:03.853" v="193" actId="1076"/>
          <ac:inkMkLst>
            <pc:docMk/>
            <pc:sldMk cId="2261670622" sldId="288"/>
            <ac:inkMk id="46" creationId="{D71277B6-9849-5B6F-58B4-8FE7BA96D1A0}"/>
          </ac:inkMkLst>
        </pc:inkChg>
        <pc:inkChg chg="mod">
          <ac:chgData name="子豪 章" userId="a49aefbc8cdc36ad" providerId="LiveId" clId="{96A10620-9B2D-4E3D-B247-8561B3BE6E28}" dt="2023-10-17T05:28:03.853" v="193" actId="1076"/>
          <ac:inkMkLst>
            <pc:docMk/>
            <pc:sldMk cId="2261670622" sldId="288"/>
            <ac:inkMk id="47" creationId="{A492DD2B-B902-4385-0C70-EC2C00A157BB}"/>
          </ac:inkMkLst>
        </pc:inkChg>
      </pc:sldChg>
      <pc:sldChg chg="addSp delSp modSp new mod modClrScheme chgLayout">
        <pc:chgData name="子豪 章" userId="a49aefbc8cdc36ad" providerId="LiveId" clId="{96A10620-9B2D-4E3D-B247-8561B3BE6E28}" dt="2023-10-17T05:26:26.872" v="141" actId="20577"/>
        <pc:sldMkLst>
          <pc:docMk/>
          <pc:sldMk cId="3983251148" sldId="289"/>
        </pc:sldMkLst>
        <pc:spChg chg="del">
          <ac:chgData name="子豪 章" userId="a49aefbc8cdc36ad" providerId="LiveId" clId="{96A10620-9B2D-4E3D-B247-8561B3BE6E28}" dt="2023-10-17T05:05:04.162" v="9" actId="700"/>
          <ac:spMkLst>
            <pc:docMk/>
            <pc:sldMk cId="3983251148" sldId="289"/>
            <ac:spMk id="2" creationId="{B18B7486-375E-4377-9247-A2EB24C7D76D}"/>
          </ac:spMkLst>
        </pc:spChg>
        <pc:spChg chg="del">
          <ac:chgData name="子豪 章" userId="a49aefbc8cdc36ad" providerId="LiveId" clId="{96A10620-9B2D-4E3D-B247-8561B3BE6E28}" dt="2023-10-17T05:05:04.162" v="9" actId="700"/>
          <ac:spMkLst>
            <pc:docMk/>
            <pc:sldMk cId="3983251148" sldId="289"/>
            <ac:spMk id="3" creationId="{F8917A96-4DFC-4A4B-8908-1F3BD3052070}"/>
          </ac:spMkLst>
        </pc:spChg>
        <pc:spChg chg="add mod">
          <ac:chgData name="子豪 章" userId="a49aefbc8cdc36ad" providerId="LiveId" clId="{96A10620-9B2D-4E3D-B247-8561B3BE6E28}" dt="2023-10-17T05:05:10.070" v="17" actId="20577"/>
          <ac:spMkLst>
            <pc:docMk/>
            <pc:sldMk cId="3983251148" sldId="289"/>
            <ac:spMk id="4" creationId="{DE3A4527-6C0C-498E-9BA7-FC1883134B1E}"/>
          </ac:spMkLst>
        </pc:spChg>
        <pc:spChg chg="add mod">
          <ac:chgData name="子豪 章" userId="a49aefbc8cdc36ad" providerId="LiveId" clId="{96A10620-9B2D-4E3D-B247-8561B3BE6E28}" dt="2023-10-17T05:05:37.428" v="36" actId="14100"/>
          <ac:spMkLst>
            <pc:docMk/>
            <pc:sldMk cId="3983251148" sldId="289"/>
            <ac:spMk id="6" creationId="{039D17F8-DCAD-4F9F-9194-6EC7E3B4B241}"/>
          </ac:spMkLst>
        </pc:spChg>
        <pc:spChg chg="add mod">
          <ac:chgData name="子豪 章" userId="a49aefbc8cdc36ad" providerId="LiveId" clId="{96A10620-9B2D-4E3D-B247-8561B3BE6E28}" dt="2023-10-17T05:07:10.304" v="69" actId="20577"/>
          <ac:spMkLst>
            <pc:docMk/>
            <pc:sldMk cId="3983251148" sldId="289"/>
            <ac:spMk id="20" creationId="{49FB1777-1DDE-4BC2-AE3A-EF7C8510053C}"/>
          </ac:spMkLst>
        </pc:spChg>
        <pc:spChg chg="add mod">
          <ac:chgData name="子豪 章" userId="a49aefbc8cdc36ad" providerId="LiveId" clId="{96A10620-9B2D-4E3D-B247-8561B3BE6E28}" dt="2023-10-17T05:07:26.489" v="78" actId="1076"/>
          <ac:spMkLst>
            <pc:docMk/>
            <pc:sldMk cId="3983251148" sldId="289"/>
            <ac:spMk id="21" creationId="{26B91AD5-D120-483D-A9AE-A89B420C9332}"/>
          </ac:spMkLst>
        </pc:spChg>
        <pc:spChg chg="add mod">
          <ac:chgData name="子豪 章" userId="a49aefbc8cdc36ad" providerId="LiveId" clId="{96A10620-9B2D-4E3D-B247-8561B3BE6E28}" dt="2023-10-17T05:07:41.597" v="101" actId="20577"/>
          <ac:spMkLst>
            <pc:docMk/>
            <pc:sldMk cId="3983251148" sldId="289"/>
            <ac:spMk id="22" creationId="{E29483E3-27BA-4E85-AEE1-BA6E448284D9}"/>
          </ac:spMkLst>
        </pc:spChg>
        <pc:spChg chg="add">
          <ac:chgData name="子豪 章" userId="a49aefbc8cdc36ad" providerId="LiveId" clId="{96A10620-9B2D-4E3D-B247-8561B3BE6E28}" dt="2023-10-17T05:26:19.140" v="124" actId="11529"/>
          <ac:spMkLst>
            <pc:docMk/>
            <pc:sldMk cId="3983251148" sldId="289"/>
            <ac:spMk id="23" creationId="{625C9C35-77D6-47A6-993D-A607CA917837}"/>
          </ac:spMkLst>
        </pc:spChg>
        <pc:spChg chg="add mod">
          <ac:chgData name="子豪 章" userId="a49aefbc8cdc36ad" providerId="LiveId" clId="{96A10620-9B2D-4E3D-B247-8561B3BE6E28}" dt="2023-10-17T05:26:26.872" v="141" actId="20577"/>
          <ac:spMkLst>
            <pc:docMk/>
            <pc:sldMk cId="3983251148" sldId="289"/>
            <ac:spMk id="24" creationId="{7E5513B6-3C23-4762-91AB-B45113A7479A}"/>
          </ac:spMkLst>
        </pc:spChg>
        <pc:grpChg chg="mod">
          <ac:chgData name="子豪 章" userId="a49aefbc8cdc36ad" providerId="LiveId" clId="{96A10620-9B2D-4E3D-B247-8561B3BE6E28}" dt="2023-10-17T05:06:06.475" v="43"/>
          <ac:grpSpMkLst>
            <pc:docMk/>
            <pc:sldMk cId="3983251148" sldId="289"/>
            <ac:grpSpMk id="11" creationId="{73AA0E14-75AA-4B29-A8D7-824D7C1AE798}"/>
          </ac:grpSpMkLst>
        </pc:grpChg>
        <pc:grpChg chg="add mod">
          <ac:chgData name="子豪 章" userId="a49aefbc8cdc36ad" providerId="LiveId" clId="{96A10620-9B2D-4E3D-B247-8561B3BE6E28}" dt="2023-10-17T05:06:59.095" v="56" actId="1076"/>
          <ac:grpSpMkLst>
            <pc:docMk/>
            <pc:sldMk cId="3983251148" sldId="289"/>
            <ac:grpSpMk id="17" creationId="{763961ED-6A28-456A-959B-AE3825CD276B}"/>
          </ac:grpSpMkLst>
        </pc:grpChg>
        <pc:picChg chg="add mod">
          <ac:chgData name="子豪 章" userId="a49aefbc8cdc36ad" providerId="LiveId" clId="{96A10620-9B2D-4E3D-B247-8561B3BE6E28}" dt="2023-10-17T05:05:25.880" v="23" actId="1076"/>
          <ac:picMkLst>
            <pc:docMk/>
            <pc:sldMk cId="3983251148" sldId="289"/>
            <ac:picMk id="5" creationId="{17762A3C-95B6-4257-9184-7B9FE0605254}"/>
          </ac:picMkLst>
        </pc:picChg>
        <pc:picChg chg="add mod">
          <ac:chgData name="子豪 章" userId="a49aefbc8cdc36ad" providerId="LiveId" clId="{96A10620-9B2D-4E3D-B247-8561B3BE6E28}" dt="2023-10-17T05:05:51.664" v="40" actId="1076"/>
          <ac:picMkLst>
            <pc:docMk/>
            <pc:sldMk cId="3983251148" sldId="289"/>
            <ac:picMk id="8" creationId="{3E5F4A1B-322F-4CAD-98AA-738A527F619F}"/>
          </ac:picMkLst>
        </pc:picChg>
        <pc:picChg chg="add mod">
          <ac:chgData name="子豪 章" userId="a49aefbc8cdc36ad" providerId="LiveId" clId="{96A10620-9B2D-4E3D-B247-8561B3BE6E28}" dt="2023-10-17T05:06:40.526" v="52" actId="1076"/>
          <ac:picMkLst>
            <pc:docMk/>
            <pc:sldMk cId="3983251148" sldId="289"/>
            <ac:picMk id="16" creationId="{32438198-BA34-44A2-BFCB-D1F55A501D64}"/>
          </ac:picMkLst>
        </pc:picChg>
        <pc:inkChg chg="add mod">
          <ac:chgData name="子豪 章" userId="a49aefbc8cdc36ad" providerId="LiveId" clId="{96A10620-9B2D-4E3D-B247-8561B3BE6E28}" dt="2023-10-17T05:06:06.475" v="43"/>
          <ac:inkMkLst>
            <pc:docMk/>
            <pc:sldMk cId="3983251148" sldId="289"/>
            <ac:inkMk id="9" creationId="{AE656140-1D86-4C3D-A7AB-61C974A570C3}"/>
          </ac:inkMkLst>
        </pc:inkChg>
        <pc:inkChg chg="add mod">
          <ac:chgData name="子豪 章" userId="a49aefbc8cdc36ad" providerId="LiveId" clId="{96A10620-9B2D-4E3D-B247-8561B3BE6E28}" dt="2023-10-17T05:06:06.475" v="43"/>
          <ac:inkMkLst>
            <pc:docMk/>
            <pc:sldMk cId="3983251148" sldId="289"/>
            <ac:inkMk id="10" creationId="{5ECA1756-AC72-4137-A552-1A9FB3FC01BC}"/>
          </ac:inkMkLst>
        </pc:inkChg>
        <pc:inkChg chg="add">
          <ac:chgData name="子豪 章" userId="a49aefbc8cdc36ad" providerId="LiveId" clId="{96A10620-9B2D-4E3D-B247-8561B3BE6E28}" dt="2023-10-17T05:06:17.895" v="44" actId="9405"/>
          <ac:inkMkLst>
            <pc:docMk/>
            <pc:sldMk cId="3983251148" sldId="289"/>
            <ac:inkMk id="12" creationId="{B0FAD352-93BA-4A2F-9C6F-5E79C8DA9117}"/>
          </ac:inkMkLst>
        </pc:inkChg>
        <pc:inkChg chg="add">
          <ac:chgData name="子豪 章" userId="a49aefbc8cdc36ad" providerId="LiveId" clId="{96A10620-9B2D-4E3D-B247-8561B3BE6E28}" dt="2023-10-17T05:06:32.403" v="45" actId="9405"/>
          <ac:inkMkLst>
            <pc:docMk/>
            <pc:sldMk cId="3983251148" sldId="289"/>
            <ac:inkMk id="13" creationId="{22E2B416-5083-4F9E-94FC-0BBF775A7639}"/>
          </ac:inkMkLst>
        </pc:inkChg>
        <pc:inkChg chg="add">
          <ac:chgData name="子豪 章" userId="a49aefbc8cdc36ad" providerId="LiveId" clId="{96A10620-9B2D-4E3D-B247-8561B3BE6E28}" dt="2023-10-17T05:06:32.931" v="46" actId="9405"/>
          <ac:inkMkLst>
            <pc:docMk/>
            <pc:sldMk cId="3983251148" sldId="289"/>
            <ac:inkMk id="14" creationId="{4F010E99-9473-4224-89B4-066D883A4868}"/>
          </ac:inkMkLst>
        </pc:inkChg>
        <pc:inkChg chg="mod">
          <ac:chgData name="子豪 章" userId="a49aefbc8cdc36ad" providerId="LiveId" clId="{96A10620-9B2D-4E3D-B247-8561B3BE6E28}" dt="2023-10-17T05:06:43.887" v="53"/>
          <ac:inkMkLst>
            <pc:docMk/>
            <pc:sldMk cId="3983251148" sldId="289"/>
            <ac:inkMk id="18" creationId="{A89BE1BE-3526-45E1-90C2-CB3713DAB037}"/>
          </ac:inkMkLst>
        </pc:inkChg>
        <pc:inkChg chg="mod">
          <ac:chgData name="子豪 章" userId="a49aefbc8cdc36ad" providerId="LiveId" clId="{96A10620-9B2D-4E3D-B247-8561B3BE6E28}" dt="2023-10-17T05:06:43.887" v="53"/>
          <ac:inkMkLst>
            <pc:docMk/>
            <pc:sldMk cId="3983251148" sldId="289"/>
            <ac:inkMk id="19" creationId="{8A9B2E6B-6C6C-4177-AA51-78A6AC96B0E1}"/>
          </ac:inkMkLst>
        </pc:inkChg>
      </pc:sldChg>
      <pc:sldChg chg="addSp delSp modSp new mod modClrScheme chgLayout">
        <pc:chgData name="子豪 章" userId="a49aefbc8cdc36ad" providerId="LiveId" clId="{96A10620-9B2D-4E3D-B247-8561B3BE6E28}" dt="2023-10-17T05:27:51.881" v="192" actId="13926"/>
        <pc:sldMkLst>
          <pc:docMk/>
          <pc:sldMk cId="2555686208" sldId="290"/>
        </pc:sldMkLst>
        <pc:spChg chg="del">
          <ac:chgData name="子豪 章" userId="a49aefbc8cdc36ad" providerId="LiveId" clId="{96A10620-9B2D-4E3D-B247-8561B3BE6E28}" dt="2023-10-17T05:25:18.085" v="114" actId="700"/>
          <ac:spMkLst>
            <pc:docMk/>
            <pc:sldMk cId="2555686208" sldId="290"/>
            <ac:spMk id="2" creationId="{76E57F2B-C7C3-493E-BB06-A36D8D370816}"/>
          </ac:spMkLst>
        </pc:spChg>
        <pc:spChg chg="del">
          <ac:chgData name="子豪 章" userId="a49aefbc8cdc36ad" providerId="LiveId" clId="{96A10620-9B2D-4E3D-B247-8561B3BE6E28}" dt="2023-10-17T05:25:18.085" v="114" actId="700"/>
          <ac:spMkLst>
            <pc:docMk/>
            <pc:sldMk cId="2555686208" sldId="290"/>
            <ac:spMk id="3" creationId="{C1066D3A-0818-403B-AA2E-19D77358846C}"/>
          </ac:spMkLst>
        </pc:spChg>
        <pc:spChg chg="add mod">
          <ac:chgData name="子豪 章" userId="a49aefbc8cdc36ad" providerId="LiveId" clId="{96A10620-9B2D-4E3D-B247-8561B3BE6E28}" dt="2023-10-17T05:27:36.736" v="182" actId="14100"/>
          <ac:spMkLst>
            <pc:docMk/>
            <pc:sldMk cId="2555686208" sldId="290"/>
            <ac:spMk id="6" creationId="{27DC922F-C3F8-49AA-BCA6-B9BA0D5644D3}"/>
          </ac:spMkLst>
        </pc:spChg>
        <pc:spChg chg="add mod">
          <ac:chgData name="子豪 章" userId="a49aefbc8cdc36ad" providerId="LiveId" clId="{96A10620-9B2D-4E3D-B247-8561B3BE6E28}" dt="2023-10-17T05:27:08.480" v="165" actId="20577"/>
          <ac:spMkLst>
            <pc:docMk/>
            <pc:sldMk cId="2555686208" sldId="290"/>
            <ac:spMk id="7" creationId="{7882A5D7-3AB7-44FA-94FD-7D556050FAE8}"/>
          </ac:spMkLst>
        </pc:spChg>
        <pc:spChg chg="add mod">
          <ac:chgData name="子豪 章" userId="a49aefbc8cdc36ad" providerId="LiveId" clId="{96A10620-9B2D-4E3D-B247-8561B3BE6E28}" dt="2023-10-17T05:27:12.038" v="166" actId="1076"/>
          <ac:spMkLst>
            <pc:docMk/>
            <pc:sldMk cId="2555686208" sldId="290"/>
            <ac:spMk id="9" creationId="{0EC1962B-C01D-4A20-B596-21589FAD1E42}"/>
          </ac:spMkLst>
        </pc:spChg>
        <pc:spChg chg="add mod">
          <ac:chgData name="子豪 章" userId="a49aefbc8cdc36ad" providerId="LiveId" clId="{96A10620-9B2D-4E3D-B247-8561B3BE6E28}" dt="2023-10-17T05:27:22.205" v="178" actId="1076"/>
          <ac:spMkLst>
            <pc:docMk/>
            <pc:sldMk cId="2555686208" sldId="290"/>
            <ac:spMk id="10" creationId="{AB0C828A-2CF1-4AE3-8E3E-1E09AC275EBB}"/>
          </ac:spMkLst>
        </pc:spChg>
        <pc:spChg chg="add mod">
          <ac:chgData name="子豪 章" userId="a49aefbc8cdc36ad" providerId="LiveId" clId="{96A10620-9B2D-4E3D-B247-8561B3BE6E28}" dt="2023-10-17T05:27:51.881" v="192" actId="13926"/>
          <ac:spMkLst>
            <pc:docMk/>
            <pc:sldMk cId="2555686208" sldId="290"/>
            <ac:spMk id="12" creationId="{CB9C6E34-B490-47D5-93B2-0394E6041A59}"/>
          </ac:spMkLst>
        </pc:spChg>
        <pc:picChg chg="add mod modCrop">
          <ac:chgData name="子豪 章" userId="a49aefbc8cdc36ad" providerId="LiveId" clId="{96A10620-9B2D-4E3D-B247-8561B3BE6E28}" dt="2023-10-17T05:27:43.157" v="188" actId="1076"/>
          <ac:picMkLst>
            <pc:docMk/>
            <pc:sldMk cId="2555686208" sldId="290"/>
            <ac:picMk id="4" creationId="{AB911B87-E821-48E3-9AD2-2C602BA65066}"/>
          </ac:picMkLst>
        </pc:picChg>
      </pc:sldChg>
    </pc:docChg>
  </pc:docChgLst>
  <pc:docChgLst>
    <pc:chgData name="子豪 章" userId="a49aefbc8cdc36ad" providerId="LiveId" clId="{801788D5-4AFC-47B0-A904-FE06B5869439}"/>
    <pc:docChg chg="undo custSel addSld delSld modSld sldOrd">
      <pc:chgData name="子豪 章" userId="a49aefbc8cdc36ad" providerId="LiveId" clId="{801788D5-4AFC-47B0-A904-FE06B5869439}" dt="2023-11-22T05:50:43.069" v="1515" actId="1076"/>
      <pc:docMkLst>
        <pc:docMk/>
      </pc:docMkLst>
      <pc:sldChg chg="modSp mod">
        <pc:chgData name="子豪 章" userId="a49aefbc8cdc36ad" providerId="LiveId" clId="{801788D5-4AFC-47B0-A904-FE06B5869439}" dt="2023-11-21T05:10:39.170" v="563" actId="20577"/>
        <pc:sldMkLst>
          <pc:docMk/>
          <pc:sldMk cId="2427253875" sldId="256"/>
        </pc:sldMkLst>
        <pc:spChg chg="mod">
          <ac:chgData name="子豪 章" userId="a49aefbc8cdc36ad" providerId="LiveId" clId="{801788D5-4AFC-47B0-A904-FE06B5869439}" dt="2023-11-21T05:10:39.170" v="563" actId="20577"/>
          <ac:spMkLst>
            <pc:docMk/>
            <pc:sldMk cId="2427253875" sldId="256"/>
            <ac:spMk id="6" creationId="{7FF96F01-BAF6-3724-0F21-720371F0A830}"/>
          </ac:spMkLst>
        </pc:spChg>
      </pc:sldChg>
      <pc:sldChg chg="add ord">
        <pc:chgData name="子豪 章" userId="a49aefbc8cdc36ad" providerId="LiveId" clId="{801788D5-4AFC-47B0-A904-FE06B5869439}" dt="2023-11-21T05:34:17.380" v="909"/>
        <pc:sldMkLst>
          <pc:docMk/>
          <pc:sldMk cId="1438065433" sldId="271"/>
        </pc:sldMkLst>
      </pc:sldChg>
      <pc:sldChg chg="addSp delSp modSp mod ord">
        <pc:chgData name="子豪 章" userId="a49aefbc8cdc36ad" providerId="LiveId" clId="{801788D5-4AFC-47B0-A904-FE06B5869439}" dt="2023-11-21T05:41:53.505" v="1020" actId="14100"/>
        <pc:sldMkLst>
          <pc:docMk/>
          <pc:sldMk cId="2707967974" sldId="273"/>
        </pc:sldMkLst>
        <pc:spChg chg="mod">
          <ac:chgData name="子豪 章" userId="a49aefbc8cdc36ad" providerId="LiveId" clId="{801788D5-4AFC-47B0-A904-FE06B5869439}" dt="2023-11-20T07:43:00.881" v="99" actId="20577"/>
          <ac:spMkLst>
            <pc:docMk/>
            <pc:sldMk cId="2707967974" sldId="273"/>
            <ac:spMk id="6" creationId="{B2459967-28A5-4CB7-995A-73D1397CB421}"/>
          </ac:spMkLst>
        </pc:spChg>
        <pc:spChg chg="mod">
          <ac:chgData name="子豪 章" userId="a49aefbc8cdc36ad" providerId="LiveId" clId="{801788D5-4AFC-47B0-A904-FE06B5869439}" dt="2023-11-20T07:43:34.619" v="132" actId="20577"/>
          <ac:spMkLst>
            <pc:docMk/>
            <pc:sldMk cId="2707967974" sldId="273"/>
            <ac:spMk id="19" creationId="{ED3280F2-620D-4FCB-86C0-D13525728786}"/>
          </ac:spMkLst>
        </pc:spChg>
        <pc:spChg chg="del">
          <ac:chgData name="子豪 章" userId="a49aefbc8cdc36ad" providerId="LiveId" clId="{801788D5-4AFC-47B0-A904-FE06B5869439}" dt="2023-11-20T07:36:50.018" v="7" actId="478"/>
          <ac:spMkLst>
            <pc:docMk/>
            <pc:sldMk cId="2707967974" sldId="273"/>
            <ac:spMk id="54" creationId="{9B829234-7FDF-453D-97BA-A3C2D034E972}"/>
          </ac:spMkLst>
        </pc:spChg>
        <pc:picChg chg="add mod">
          <ac:chgData name="子豪 章" userId="a49aefbc8cdc36ad" providerId="LiveId" clId="{801788D5-4AFC-47B0-A904-FE06B5869439}" dt="2023-11-20T07:42:44.687" v="69" actId="1076"/>
          <ac:picMkLst>
            <pc:docMk/>
            <pc:sldMk cId="2707967974" sldId="273"/>
            <ac:picMk id="2" creationId="{F3D4BB3C-7DB0-4671-A5D6-7D081EAFAA12}"/>
          </ac:picMkLst>
        </pc:picChg>
        <pc:picChg chg="del">
          <ac:chgData name="子豪 章" userId="a49aefbc8cdc36ad" providerId="LiveId" clId="{801788D5-4AFC-47B0-A904-FE06B5869439}" dt="2023-11-20T07:36:50.018" v="7" actId="478"/>
          <ac:picMkLst>
            <pc:docMk/>
            <pc:sldMk cId="2707967974" sldId="273"/>
            <ac:picMk id="3" creationId="{DA087D78-2FC9-4386-B1BE-07C0B49D6A37}"/>
          </ac:picMkLst>
        </pc:picChg>
        <pc:picChg chg="add mod">
          <ac:chgData name="子豪 章" userId="a49aefbc8cdc36ad" providerId="LiveId" clId="{801788D5-4AFC-47B0-A904-FE06B5869439}" dt="2023-11-20T08:06:03.790" v="387" actId="1076"/>
          <ac:picMkLst>
            <pc:docMk/>
            <pc:sldMk cId="2707967974" sldId="273"/>
            <ac:picMk id="4" creationId="{FB109F71-E974-492D-B9CC-EFCE02F2578B}"/>
          </ac:picMkLst>
        </pc:picChg>
        <pc:picChg chg="add mod">
          <ac:chgData name="子豪 章" userId="a49aefbc8cdc36ad" providerId="LiveId" clId="{801788D5-4AFC-47B0-A904-FE06B5869439}" dt="2023-11-20T08:06:44.405" v="394" actId="14100"/>
          <ac:picMkLst>
            <pc:docMk/>
            <pc:sldMk cId="2707967974" sldId="273"/>
            <ac:picMk id="5" creationId="{24855BA7-554D-4C51-81CB-1FEF0AD684D7}"/>
          </ac:picMkLst>
        </pc:picChg>
        <pc:picChg chg="add mod">
          <ac:chgData name="子豪 章" userId="a49aefbc8cdc36ad" providerId="LiveId" clId="{801788D5-4AFC-47B0-A904-FE06B5869439}" dt="2023-11-21T05:41:53.505" v="1020" actId="14100"/>
          <ac:picMkLst>
            <pc:docMk/>
            <pc:sldMk cId="2707967974" sldId="273"/>
            <ac:picMk id="7" creationId="{B28BB6D7-6E51-4AD8-928D-2FBCF20A3E01}"/>
          </ac:picMkLst>
        </pc:picChg>
        <pc:picChg chg="add mod">
          <ac:chgData name="子豪 章" userId="a49aefbc8cdc36ad" providerId="LiveId" clId="{801788D5-4AFC-47B0-A904-FE06B5869439}" dt="2023-11-20T08:06:01.073" v="385" actId="1076"/>
          <ac:picMkLst>
            <pc:docMk/>
            <pc:sldMk cId="2707967974" sldId="273"/>
            <ac:picMk id="8" creationId="{19C08B73-2912-42F2-9B74-9BED270AAD9B}"/>
          </ac:picMkLst>
        </pc:picChg>
        <pc:picChg chg="add mod modCrop">
          <ac:chgData name="子豪 章" userId="a49aefbc8cdc36ad" providerId="LiveId" clId="{801788D5-4AFC-47B0-A904-FE06B5869439}" dt="2023-11-20T08:06:02.256" v="386" actId="1076"/>
          <ac:picMkLst>
            <pc:docMk/>
            <pc:sldMk cId="2707967974" sldId="273"/>
            <ac:picMk id="9" creationId="{C0F66F88-B40C-43D7-9B98-416D9D3DD7E9}"/>
          </ac:picMkLst>
        </pc:picChg>
        <pc:picChg chg="add mod">
          <ac:chgData name="子豪 章" userId="a49aefbc8cdc36ad" providerId="LiveId" clId="{801788D5-4AFC-47B0-A904-FE06B5869439}" dt="2023-11-21T05:40:28.140" v="1019" actId="1076"/>
          <ac:picMkLst>
            <pc:docMk/>
            <pc:sldMk cId="2707967974" sldId="273"/>
            <ac:picMk id="10" creationId="{EB417C38-2DB2-40AC-9005-06ACE4A11463}"/>
          </ac:picMkLst>
        </pc:picChg>
      </pc:sldChg>
      <pc:sldChg chg="addSp delSp modSp add mod ord addCm delCm modNotesTx">
        <pc:chgData name="子豪 章" userId="a49aefbc8cdc36ad" providerId="LiveId" clId="{801788D5-4AFC-47B0-A904-FE06B5869439}" dt="2023-11-22T05:50:43.069" v="1515" actId="1076"/>
        <pc:sldMkLst>
          <pc:docMk/>
          <pc:sldMk cId="767941888" sldId="274"/>
        </pc:sldMkLst>
        <pc:spChg chg="add del mod">
          <ac:chgData name="子豪 章" userId="a49aefbc8cdc36ad" providerId="LiveId" clId="{801788D5-4AFC-47B0-A904-FE06B5869439}" dt="2023-11-21T05:13:25.652" v="730" actId="478"/>
          <ac:spMkLst>
            <pc:docMk/>
            <pc:sldMk cId="767941888" sldId="274"/>
            <ac:spMk id="2" creationId="{4E410166-954A-4B6C-8911-FBF9F5432415}"/>
          </ac:spMkLst>
        </pc:spChg>
        <pc:spChg chg="add del mod">
          <ac:chgData name="子豪 章" userId="a49aefbc8cdc36ad" providerId="LiveId" clId="{801788D5-4AFC-47B0-A904-FE06B5869439}" dt="2023-11-21T05:13:41.410" v="737"/>
          <ac:spMkLst>
            <pc:docMk/>
            <pc:sldMk cId="767941888" sldId="274"/>
            <ac:spMk id="4" creationId="{E8CAC168-7DA2-41A9-B55C-33C10DD50D06}"/>
          </ac:spMkLst>
        </pc:spChg>
        <pc:spChg chg="add del mod">
          <ac:chgData name="子豪 章" userId="a49aefbc8cdc36ad" providerId="LiveId" clId="{801788D5-4AFC-47B0-A904-FE06B5869439}" dt="2023-11-21T05:13:45.456" v="740"/>
          <ac:spMkLst>
            <pc:docMk/>
            <pc:sldMk cId="767941888" sldId="274"/>
            <ac:spMk id="5" creationId="{644A029D-6AAF-4E11-ACF3-8F33AC2AAFF2}"/>
          </ac:spMkLst>
        </pc:spChg>
        <pc:spChg chg="mod">
          <ac:chgData name="子豪 章" userId="a49aefbc8cdc36ad" providerId="LiveId" clId="{801788D5-4AFC-47B0-A904-FE06B5869439}" dt="2023-11-20T07:43:24.914" v="125" actId="20577"/>
          <ac:spMkLst>
            <pc:docMk/>
            <pc:sldMk cId="767941888" sldId="274"/>
            <ac:spMk id="6" creationId="{B2459967-28A5-4CB7-995A-73D1397CB421}"/>
          </ac:spMkLst>
        </pc:spChg>
        <pc:spChg chg="add del mod">
          <ac:chgData name="子豪 章" userId="a49aefbc8cdc36ad" providerId="LiveId" clId="{801788D5-4AFC-47B0-A904-FE06B5869439}" dt="2023-11-20T07:46:08.457" v="181" actId="478"/>
          <ac:spMkLst>
            <pc:docMk/>
            <pc:sldMk cId="767941888" sldId="274"/>
            <ac:spMk id="11" creationId="{999A05E1-5903-40F1-8336-CAA708FE7DCD}"/>
          </ac:spMkLst>
        </pc:spChg>
        <pc:spChg chg="add mod">
          <ac:chgData name="子豪 章" userId="a49aefbc8cdc36ad" providerId="LiveId" clId="{801788D5-4AFC-47B0-A904-FE06B5869439}" dt="2023-11-21T05:17:55.727" v="795" actId="1076"/>
          <ac:spMkLst>
            <pc:docMk/>
            <pc:sldMk cId="767941888" sldId="274"/>
            <ac:spMk id="11" creationId="{9A246F9E-4710-401A-8BF0-FA4F0F5F146B}"/>
          </ac:spMkLst>
        </pc:spChg>
        <pc:spChg chg="add del mod">
          <ac:chgData name="子豪 章" userId="a49aefbc8cdc36ad" providerId="LiveId" clId="{801788D5-4AFC-47B0-A904-FE06B5869439}" dt="2023-11-21T05:17:16.039" v="782"/>
          <ac:spMkLst>
            <pc:docMk/>
            <pc:sldMk cId="767941888" sldId="274"/>
            <ac:spMk id="12" creationId="{F5329B72-00E3-4896-BADB-7AD202C0032A}"/>
          </ac:spMkLst>
        </pc:spChg>
        <pc:spChg chg="add del mod">
          <ac:chgData name="子豪 章" userId="a49aefbc8cdc36ad" providerId="LiveId" clId="{801788D5-4AFC-47B0-A904-FE06B5869439}" dt="2023-11-21T05:13:02.872" v="723"/>
          <ac:spMkLst>
            <pc:docMk/>
            <pc:sldMk cId="767941888" sldId="274"/>
            <ac:spMk id="15" creationId="{5588F867-DFC5-478A-A904-9B9462C55EA6}"/>
          </ac:spMkLst>
        </pc:spChg>
        <pc:spChg chg="add mod">
          <ac:chgData name="子豪 章" userId="a49aefbc8cdc36ad" providerId="LiveId" clId="{801788D5-4AFC-47B0-A904-FE06B5869439}" dt="2023-11-21T05:19:32.302" v="820" actId="1076"/>
          <ac:spMkLst>
            <pc:docMk/>
            <pc:sldMk cId="767941888" sldId="274"/>
            <ac:spMk id="16" creationId="{74352F9F-2DD6-4AD8-84EA-0FA649B1A1C6}"/>
          </ac:spMkLst>
        </pc:spChg>
        <pc:spChg chg="add mod">
          <ac:chgData name="子豪 章" userId="a49aefbc8cdc36ad" providerId="LiveId" clId="{801788D5-4AFC-47B0-A904-FE06B5869439}" dt="2023-11-21T05:13:34.370" v="733" actId="1076"/>
          <ac:spMkLst>
            <pc:docMk/>
            <pc:sldMk cId="767941888" sldId="274"/>
            <ac:spMk id="17" creationId="{8F80F9A7-09CC-4B73-A144-FE6A9529E568}"/>
          </ac:spMkLst>
        </pc:spChg>
        <pc:spChg chg="add del mod">
          <ac:chgData name="子豪 章" userId="a49aefbc8cdc36ad" providerId="LiveId" clId="{801788D5-4AFC-47B0-A904-FE06B5869439}" dt="2023-11-21T05:20:03.022" v="839"/>
          <ac:spMkLst>
            <pc:docMk/>
            <pc:sldMk cId="767941888" sldId="274"/>
            <ac:spMk id="18" creationId="{87E575F5-B23E-4F7B-94E0-D623A62E0A77}"/>
          </ac:spMkLst>
        </pc:spChg>
        <pc:spChg chg="mod">
          <ac:chgData name="子豪 章" userId="a49aefbc8cdc36ad" providerId="LiveId" clId="{801788D5-4AFC-47B0-A904-FE06B5869439}" dt="2023-11-20T07:47:02.111" v="194"/>
          <ac:spMkLst>
            <pc:docMk/>
            <pc:sldMk cId="767941888" sldId="274"/>
            <ac:spMk id="19" creationId="{ED3280F2-620D-4FCB-86C0-D13525728786}"/>
          </ac:spMkLst>
        </pc:spChg>
        <pc:spChg chg="add mod">
          <ac:chgData name="子豪 章" userId="a49aefbc8cdc36ad" providerId="LiveId" clId="{801788D5-4AFC-47B0-A904-FE06B5869439}" dt="2023-11-21T05:19:42.084" v="824" actId="1076"/>
          <ac:spMkLst>
            <pc:docMk/>
            <pc:sldMk cId="767941888" sldId="274"/>
            <ac:spMk id="20" creationId="{F4F1C79E-829D-43D0-A744-4AABFD0C894C}"/>
          </ac:spMkLst>
        </pc:spChg>
        <pc:spChg chg="add mod">
          <ac:chgData name="子豪 章" userId="a49aefbc8cdc36ad" providerId="LiveId" clId="{801788D5-4AFC-47B0-A904-FE06B5869439}" dt="2023-11-21T05:20:57.009" v="878" actId="1076"/>
          <ac:spMkLst>
            <pc:docMk/>
            <pc:sldMk cId="767941888" sldId="274"/>
            <ac:spMk id="22" creationId="{5B62A1D3-59E7-4EEC-A63D-B0576EF57C06}"/>
          </ac:spMkLst>
        </pc:spChg>
        <pc:graphicFrameChg chg="add mod">
          <ac:chgData name="子豪 章" userId="a49aefbc8cdc36ad" providerId="LiveId" clId="{801788D5-4AFC-47B0-A904-FE06B5869439}" dt="2023-11-21T05:16:54.539" v="770" actId="1076"/>
          <ac:graphicFrameMkLst>
            <pc:docMk/>
            <pc:sldMk cId="767941888" sldId="274"/>
            <ac:graphicFrameMk id="7" creationId="{EFE08E7F-31E9-4296-AB29-8F0ACF4C9B85}"/>
          </ac:graphicFrameMkLst>
        </pc:graphicFrameChg>
        <pc:graphicFrameChg chg="add mod">
          <ac:chgData name="子豪 章" userId="a49aefbc8cdc36ad" providerId="LiveId" clId="{801788D5-4AFC-47B0-A904-FE06B5869439}" dt="2023-11-21T05:17:40.845" v="788"/>
          <ac:graphicFrameMkLst>
            <pc:docMk/>
            <pc:sldMk cId="767941888" sldId="274"/>
            <ac:graphicFrameMk id="8" creationId="{BA99C1BF-EAC7-418F-B04B-2D00FD94856E}"/>
          </ac:graphicFrameMkLst>
        </pc:graphicFrameChg>
        <pc:graphicFrameChg chg="add mod">
          <ac:chgData name="子豪 章" userId="a49aefbc8cdc36ad" providerId="LiveId" clId="{801788D5-4AFC-47B0-A904-FE06B5869439}" dt="2023-11-21T05:19:36.441" v="822" actId="14100"/>
          <ac:graphicFrameMkLst>
            <pc:docMk/>
            <pc:sldMk cId="767941888" sldId="274"/>
            <ac:graphicFrameMk id="9" creationId="{9391BA14-5F86-4C96-B1AF-BAA663AF1502}"/>
          </ac:graphicFrameMkLst>
        </pc:graphicFrameChg>
        <pc:graphicFrameChg chg="add mod">
          <ac:chgData name="子豪 章" userId="a49aefbc8cdc36ad" providerId="LiveId" clId="{801788D5-4AFC-47B0-A904-FE06B5869439}" dt="2023-11-21T05:17:04.915" v="775" actId="1076"/>
          <ac:graphicFrameMkLst>
            <pc:docMk/>
            <pc:sldMk cId="767941888" sldId="274"/>
            <ac:graphicFrameMk id="10" creationId="{7005DAF3-79AF-49C0-82AC-D069CC7B5D8D}"/>
          </ac:graphicFrameMkLst>
        </pc:graphicFrameChg>
        <pc:graphicFrameChg chg="add mod">
          <ac:chgData name="子豪 章" userId="a49aefbc8cdc36ad" providerId="LiveId" clId="{801788D5-4AFC-47B0-A904-FE06B5869439}" dt="2023-11-21T05:19:58.334" v="836"/>
          <ac:graphicFrameMkLst>
            <pc:docMk/>
            <pc:sldMk cId="767941888" sldId="274"/>
            <ac:graphicFrameMk id="13" creationId="{3DCF74D9-1148-4D85-9672-FC0EFB7065D3}"/>
          </ac:graphicFrameMkLst>
        </pc:graphicFrameChg>
        <pc:graphicFrameChg chg="add mod">
          <ac:chgData name="子豪 章" userId="a49aefbc8cdc36ad" providerId="LiveId" clId="{801788D5-4AFC-47B0-A904-FE06B5869439}" dt="2023-11-21T05:20:27" v="844" actId="1076"/>
          <ac:graphicFrameMkLst>
            <pc:docMk/>
            <pc:sldMk cId="767941888" sldId="274"/>
            <ac:graphicFrameMk id="21" creationId="{4E30B6B7-CCA1-48E1-80F0-CC465737903D}"/>
          </ac:graphicFrameMkLst>
        </pc:graphicFrameChg>
        <pc:picChg chg="del">
          <ac:chgData name="子豪 章" userId="a49aefbc8cdc36ad" providerId="LiveId" clId="{801788D5-4AFC-47B0-A904-FE06B5869439}" dt="2023-11-20T07:43:28.797" v="126" actId="478"/>
          <ac:picMkLst>
            <pc:docMk/>
            <pc:sldMk cId="767941888" sldId="274"/>
            <ac:picMk id="2" creationId="{F3D4BB3C-7DB0-4671-A5D6-7D081EAFAA12}"/>
          </ac:picMkLst>
        </pc:picChg>
        <pc:picChg chg="add mod">
          <ac:chgData name="子豪 章" userId="a49aefbc8cdc36ad" providerId="LiveId" clId="{801788D5-4AFC-47B0-A904-FE06B5869439}" dt="2023-11-22T05:50:43.069" v="1515" actId="1076"/>
          <ac:picMkLst>
            <pc:docMk/>
            <pc:sldMk cId="767941888" sldId="274"/>
            <ac:picMk id="3" creationId="{89E21372-7864-45E6-97E5-34E34A4C7122}"/>
          </ac:picMkLst>
        </pc:picChg>
        <pc:picChg chg="del">
          <ac:chgData name="子豪 章" userId="a49aefbc8cdc36ad" providerId="LiveId" clId="{801788D5-4AFC-47B0-A904-FE06B5869439}" dt="2023-11-20T07:43:28.797" v="126" actId="478"/>
          <ac:picMkLst>
            <pc:docMk/>
            <pc:sldMk cId="767941888" sldId="274"/>
            <ac:picMk id="4" creationId="{FB109F71-E974-492D-B9CC-EFCE02F2578B}"/>
          </ac:picMkLst>
        </pc:picChg>
        <pc:picChg chg="del">
          <ac:chgData name="子豪 章" userId="a49aefbc8cdc36ad" providerId="LiveId" clId="{801788D5-4AFC-47B0-A904-FE06B5869439}" dt="2023-11-20T07:43:28.797" v="126" actId="478"/>
          <ac:picMkLst>
            <pc:docMk/>
            <pc:sldMk cId="767941888" sldId="274"/>
            <ac:picMk id="5" creationId="{24855BA7-554D-4C51-81CB-1FEF0AD684D7}"/>
          </ac:picMkLst>
        </pc:picChg>
        <pc:picChg chg="del">
          <ac:chgData name="子豪 章" userId="a49aefbc8cdc36ad" providerId="LiveId" clId="{801788D5-4AFC-47B0-A904-FE06B5869439}" dt="2023-11-20T07:43:28.797" v="126" actId="478"/>
          <ac:picMkLst>
            <pc:docMk/>
            <pc:sldMk cId="767941888" sldId="274"/>
            <ac:picMk id="7" creationId="{B28BB6D7-6E51-4AD8-928D-2FBCF20A3E01}"/>
          </ac:picMkLst>
        </pc:picChg>
        <pc:picChg chg="del">
          <ac:chgData name="子豪 章" userId="a49aefbc8cdc36ad" providerId="LiveId" clId="{801788D5-4AFC-47B0-A904-FE06B5869439}" dt="2023-11-20T07:43:28.797" v="126" actId="478"/>
          <ac:picMkLst>
            <pc:docMk/>
            <pc:sldMk cId="767941888" sldId="274"/>
            <ac:picMk id="8" creationId="{19C08B73-2912-42F2-9B74-9BED270AAD9B}"/>
          </ac:picMkLst>
        </pc:picChg>
        <pc:picChg chg="del">
          <ac:chgData name="子豪 章" userId="a49aefbc8cdc36ad" providerId="LiveId" clId="{801788D5-4AFC-47B0-A904-FE06B5869439}" dt="2023-11-20T07:43:28.797" v="126" actId="478"/>
          <ac:picMkLst>
            <pc:docMk/>
            <pc:sldMk cId="767941888" sldId="274"/>
            <ac:picMk id="9" creationId="{C0F66F88-B40C-43D7-9B98-416D9D3DD7E9}"/>
          </ac:picMkLst>
        </pc:picChg>
        <pc:picChg chg="del">
          <ac:chgData name="子豪 章" userId="a49aefbc8cdc36ad" providerId="LiveId" clId="{801788D5-4AFC-47B0-A904-FE06B5869439}" dt="2023-11-20T07:43:28.797" v="126" actId="478"/>
          <ac:picMkLst>
            <pc:docMk/>
            <pc:sldMk cId="767941888" sldId="274"/>
            <ac:picMk id="10" creationId="{EB417C38-2DB2-40AC-9005-06ACE4A11463}"/>
          </ac:picMkLst>
        </pc:picChg>
        <pc:picChg chg="add mod">
          <ac:chgData name="子豪 章" userId="a49aefbc8cdc36ad" providerId="LiveId" clId="{801788D5-4AFC-47B0-A904-FE06B5869439}" dt="2023-11-21T05:21:39.928" v="889" actId="1076"/>
          <ac:picMkLst>
            <pc:docMk/>
            <pc:sldMk cId="767941888" sldId="274"/>
            <ac:picMk id="14" creationId="{3238BC9E-A603-4D17-B33B-BB553A36DF32}"/>
          </ac:picMkLst>
        </pc:picChg>
        <pc:picChg chg="add mod">
          <ac:chgData name="子豪 章" userId="a49aefbc8cdc36ad" providerId="LiveId" clId="{801788D5-4AFC-47B0-A904-FE06B5869439}" dt="2023-11-21T05:21:38.649" v="888" actId="1076"/>
          <ac:picMkLst>
            <pc:docMk/>
            <pc:sldMk cId="767941888" sldId="274"/>
            <ac:picMk id="1026" creationId="{09EF0277-E57D-4EB5-B9F4-592DF05B6A3C}"/>
          </ac:picMkLst>
        </pc:picChg>
      </pc:sldChg>
      <pc:sldChg chg="del">
        <pc:chgData name="子豪 章" userId="a49aefbc8cdc36ad" providerId="LiveId" clId="{801788D5-4AFC-47B0-A904-FE06B5869439}" dt="2023-11-20T07:36:46.744" v="0" actId="47"/>
        <pc:sldMkLst>
          <pc:docMk/>
          <pc:sldMk cId="2640169413" sldId="274"/>
        </pc:sldMkLst>
      </pc:sldChg>
      <pc:sldChg chg="del">
        <pc:chgData name="子豪 章" userId="a49aefbc8cdc36ad" providerId="LiveId" clId="{801788D5-4AFC-47B0-A904-FE06B5869439}" dt="2023-11-20T07:36:48.024" v="5" actId="47"/>
        <pc:sldMkLst>
          <pc:docMk/>
          <pc:sldMk cId="274466765" sldId="275"/>
        </pc:sldMkLst>
      </pc:sldChg>
      <pc:sldChg chg="addSp delSp modSp add mod ord">
        <pc:chgData name="子豪 章" userId="a49aefbc8cdc36ad" providerId="LiveId" clId="{801788D5-4AFC-47B0-A904-FE06B5869439}" dt="2023-11-21T05:21:31.424" v="887" actId="1076"/>
        <pc:sldMkLst>
          <pc:docMk/>
          <pc:sldMk cId="2854367640" sldId="275"/>
        </pc:sldMkLst>
        <pc:spChg chg="add mod">
          <ac:chgData name="子豪 章" userId="a49aefbc8cdc36ad" providerId="LiveId" clId="{801788D5-4AFC-47B0-A904-FE06B5869439}" dt="2023-11-21T05:21:29.541" v="886" actId="14100"/>
          <ac:spMkLst>
            <pc:docMk/>
            <pc:sldMk cId="2854367640" sldId="275"/>
            <ac:spMk id="2" creationId="{FEF1A94F-46D6-4325-8211-FBD35F33BA02}"/>
          </ac:spMkLst>
        </pc:spChg>
        <pc:spChg chg="mod">
          <ac:chgData name="子豪 章" userId="a49aefbc8cdc36ad" providerId="LiveId" clId="{801788D5-4AFC-47B0-A904-FE06B5869439}" dt="2023-11-20T07:56:23.179" v="334" actId="20577"/>
          <ac:spMkLst>
            <pc:docMk/>
            <pc:sldMk cId="2854367640" sldId="275"/>
            <ac:spMk id="6" creationId="{B2459967-28A5-4CB7-995A-73D1397CB421}"/>
          </ac:spMkLst>
        </pc:spChg>
        <pc:spChg chg="del">
          <ac:chgData name="子豪 章" userId="a49aefbc8cdc36ad" providerId="LiveId" clId="{801788D5-4AFC-47B0-A904-FE06B5869439}" dt="2023-11-20T07:47:12.282" v="203" actId="478"/>
          <ac:spMkLst>
            <pc:docMk/>
            <pc:sldMk cId="2854367640" sldId="275"/>
            <ac:spMk id="15" creationId="{5588F867-DFC5-478A-A904-9B9462C55EA6}"/>
          </ac:spMkLst>
        </pc:spChg>
        <pc:spChg chg="del">
          <ac:chgData name="子豪 章" userId="a49aefbc8cdc36ad" providerId="LiveId" clId="{801788D5-4AFC-47B0-A904-FE06B5869439}" dt="2023-11-20T07:47:12.282" v="203" actId="478"/>
          <ac:spMkLst>
            <pc:docMk/>
            <pc:sldMk cId="2854367640" sldId="275"/>
            <ac:spMk id="17" creationId="{8F80F9A7-09CC-4B73-A144-FE6A9529E568}"/>
          </ac:spMkLst>
        </pc:spChg>
        <pc:spChg chg="add mod">
          <ac:chgData name="子豪 章" userId="a49aefbc8cdc36ad" providerId="LiveId" clId="{801788D5-4AFC-47B0-A904-FE06B5869439}" dt="2023-11-20T07:57:38.823" v="347" actId="1076"/>
          <ac:spMkLst>
            <pc:docMk/>
            <pc:sldMk cId="2854367640" sldId="275"/>
            <ac:spMk id="18" creationId="{17BAFB70-C765-43A5-BF1A-682DADDBFB50}"/>
          </ac:spMkLst>
        </pc:spChg>
        <pc:spChg chg="del">
          <ac:chgData name="子豪 章" userId="a49aefbc8cdc36ad" providerId="LiveId" clId="{801788D5-4AFC-47B0-A904-FE06B5869439}" dt="2023-11-20T07:56:26.858" v="335" actId="478"/>
          <ac:spMkLst>
            <pc:docMk/>
            <pc:sldMk cId="2854367640" sldId="275"/>
            <ac:spMk id="19" creationId="{ED3280F2-620D-4FCB-86C0-D13525728786}"/>
          </ac:spMkLst>
        </pc:spChg>
        <pc:spChg chg="add del">
          <ac:chgData name="子豪 章" userId="a49aefbc8cdc36ad" providerId="LiveId" clId="{801788D5-4AFC-47B0-A904-FE06B5869439}" dt="2023-11-20T07:57:44.619" v="352"/>
          <ac:spMkLst>
            <pc:docMk/>
            <pc:sldMk cId="2854367640" sldId="275"/>
            <ac:spMk id="20" creationId="{F2E92977-E002-41F9-A65C-044DFBFBDF3C}"/>
          </ac:spMkLst>
        </pc:spChg>
        <pc:picChg chg="del">
          <ac:chgData name="子豪 章" userId="a49aefbc8cdc36ad" providerId="LiveId" clId="{801788D5-4AFC-47B0-A904-FE06B5869439}" dt="2023-11-20T07:47:11.352" v="202" actId="478"/>
          <ac:picMkLst>
            <pc:docMk/>
            <pc:sldMk cId="2854367640" sldId="275"/>
            <ac:picMk id="3" creationId="{89E21372-7864-45E6-97E5-34E34A4C7122}"/>
          </ac:picMkLst>
        </pc:picChg>
        <pc:picChg chg="add mod">
          <ac:chgData name="子豪 章" userId="a49aefbc8cdc36ad" providerId="LiveId" clId="{801788D5-4AFC-47B0-A904-FE06B5869439}" dt="2023-11-21T05:21:22.926" v="881" actId="1076"/>
          <ac:picMkLst>
            <pc:docMk/>
            <pc:sldMk cId="2854367640" sldId="275"/>
            <ac:picMk id="4" creationId="{E54A7706-BE97-4A85-B92B-9631E7A072B7}"/>
          </ac:picMkLst>
        </pc:picChg>
        <pc:picChg chg="del">
          <ac:chgData name="子豪 章" userId="a49aefbc8cdc36ad" providerId="LiveId" clId="{801788D5-4AFC-47B0-A904-FE06B5869439}" dt="2023-11-20T07:47:13.078" v="204" actId="478"/>
          <ac:picMkLst>
            <pc:docMk/>
            <pc:sldMk cId="2854367640" sldId="275"/>
            <ac:picMk id="1026" creationId="{09EF0277-E57D-4EB5-B9F4-592DF05B6A3C}"/>
          </ac:picMkLst>
        </pc:picChg>
        <pc:picChg chg="add mod">
          <ac:chgData name="子豪 章" userId="a49aefbc8cdc36ad" providerId="LiveId" clId="{801788D5-4AFC-47B0-A904-FE06B5869439}" dt="2023-11-21T05:21:26.416" v="884" actId="1076"/>
          <ac:picMkLst>
            <pc:docMk/>
            <pc:sldMk cId="2854367640" sldId="275"/>
            <ac:picMk id="2050" creationId="{68BEDE2B-4CEC-4729-9B21-CB559AB25463}"/>
          </ac:picMkLst>
        </pc:picChg>
        <pc:picChg chg="add mod">
          <ac:chgData name="子豪 章" userId="a49aefbc8cdc36ad" providerId="LiveId" clId="{801788D5-4AFC-47B0-A904-FE06B5869439}" dt="2023-11-21T05:21:31.424" v="887" actId="1076"/>
          <ac:picMkLst>
            <pc:docMk/>
            <pc:sldMk cId="2854367640" sldId="275"/>
            <ac:picMk id="2052" creationId="{DD267338-FFB1-4636-8DFC-535CECA1E4E9}"/>
          </ac:picMkLst>
        </pc:picChg>
        <pc:picChg chg="add mod">
          <ac:chgData name="子豪 章" userId="a49aefbc8cdc36ad" providerId="LiveId" clId="{801788D5-4AFC-47B0-A904-FE06B5869439}" dt="2023-11-20T07:55:57.085" v="319" actId="1076"/>
          <ac:picMkLst>
            <pc:docMk/>
            <pc:sldMk cId="2854367640" sldId="275"/>
            <ac:picMk id="2054" creationId="{D513BE1F-AE97-4360-843C-E09DC66ECE1A}"/>
          </ac:picMkLst>
        </pc:picChg>
        <pc:picChg chg="add mod">
          <ac:chgData name="子豪 章" userId="a49aefbc8cdc36ad" providerId="LiveId" clId="{801788D5-4AFC-47B0-A904-FE06B5869439}" dt="2023-11-20T07:55:58.412" v="320" actId="1076"/>
          <ac:picMkLst>
            <pc:docMk/>
            <pc:sldMk cId="2854367640" sldId="275"/>
            <ac:picMk id="2056" creationId="{8D7A9FB2-F75B-4598-B919-D85C005061BF}"/>
          </ac:picMkLst>
        </pc:picChg>
        <pc:picChg chg="add mod">
          <ac:chgData name="子豪 章" userId="a49aefbc8cdc36ad" providerId="LiveId" clId="{801788D5-4AFC-47B0-A904-FE06B5869439}" dt="2023-11-20T07:57:40.700" v="348" actId="1076"/>
          <ac:picMkLst>
            <pc:docMk/>
            <pc:sldMk cId="2854367640" sldId="275"/>
            <ac:picMk id="2058" creationId="{EBDBAA49-9A8F-4283-8BB3-6F9D982A9660}"/>
          </ac:picMkLst>
        </pc:picChg>
        <pc:picChg chg="add mod">
          <ac:chgData name="子豪 章" userId="a49aefbc8cdc36ad" providerId="LiveId" clId="{801788D5-4AFC-47B0-A904-FE06B5869439}" dt="2023-11-20T07:57:26.128" v="342" actId="1076"/>
          <ac:picMkLst>
            <pc:docMk/>
            <pc:sldMk cId="2854367640" sldId="275"/>
            <ac:picMk id="2060" creationId="{B2E0B8C7-2D1F-4EB4-BF57-FA0AF89BF3CC}"/>
          </ac:picMkLst>
        </pc:picChg>
      </pc:sldChg>
      <pc:sldChg chg="new del">
        <pc:chgData name="子豪 章" userId="a49aefbc8cdc36ad" providerId="LiveId" clId="{801788D5-4AFC-47B0-A904-FE06B5869439}" dt="2023-11-20T08:03:19.608" v="357" actId="47"/>
        <pc:sldMkLst>
          <pc:docMk/>
          <pc:sldMk cId="334526755" sldId="276"/>
        </pc:sldMkLst>
      </pc:sldChg>
      <pc:sldChg chg="del">
        <pc:chgData name="子豪 章" userId="a49aefbc8cdc36ad" providerId="LiveId" clId="{801788D5-4AFC-47B0-A904-FE06B5869439}" dt="2023-11-20T07:36:47.239" v="1" actId="47"/>
        <pc:sldMkLst>
          <pc:docMk/>
          <pc:sldMk cId="1731313414" sldId="276"/>
        </pc:sldMkLst>
      </pc:sldChg>
      <pc:sldChg chg="addSp modSp new mod ord">
        <pc:chgData name="子豪 章" userId="a49aefbc8cdc36ad" providerId="LiveId" clId="{801788D5-4AFC-47B0-A904-FE06B5869439}" dt="2023-11-21T05:34:02.413" v="903"/>
        <pc:sldMkLst>
          <pc:docMk/>
          <pc:sldMk cId="2520483299" sldId="276"/>
        </pc:sldMkLst>
        <pc:spChg chg="mod">
          <ac:chgData name="子豪 章" userId="a49aefbc8cdc36ad" providerId="LiveId" clId="{801788D5-4AFC-47B0-A904-FE06B5869439}" dt="2023-11-21T05:21:53.736" v="897" actId="20577"/>
          <ac:spMkLst>
            <pc:docMk/>
            <pc:sldMk cId="2520483299" sldId="276"/>
            <ac:spMk id="2" creationId="{E2ED5D20-E678-43C5-AB24-9CB5E36D5470}"/>
          </ac:spMkLst>
        </pc:spChg>
        <pc:spChg chg="add mod">
          <ac:chgData name="子豪 章" userId="a49aefbc8cdc36ad" providerId="LiveId" clId="{801788D5-4AFC-47B0-A904-FE06B5869439}" dt="2023-11-21T05:11:49.628" v="691" actId="20577"/>
          <ac:spMkLst>
            <pc:docMk/>
            <pc:sldMk cId="2520483299" sldId="276"/>
            <ac:spMk id="8" creationId="{976769DE-F42A-4294-B49A-B73F468EE975}"/>
          </ac:spMkLst>
        </pc:spChg>
        <pc:graphicFrameChg chg="add mod">
          <ac:chgData name="子豪 章" userId="a49aefbc8cdc36ad" providerId="LiveId" clId="{801788D5-4AFC-47B0-A904-FE06B5869439}" dt="2023-11-21T05:22:06.230" v="899" actId="1076"/>
          <ac:graphicFrameMkLst>
            <pc:docMk/>
            <pc:sldMk cId="2520483299" sldId="276"/>
            <ac:graphicFrameMk id="4" creationId="{4B58A080-0FCF-4D09-B44D-9DA1CE6625C0}"/>
          </ac:graphicFrameMkLst>
        </pc:graphicFrameChg>
        <pc:picChg chg="add mod">
          <ac:chgData name="子豪 章" userId="a49aefbc8cdc36ad" providerId="LiveId" clId="{801788D5-4AFC-47B0-A904-FE06B5869439}" dt="2023-11-21T05:28:33.957" v="901" actId="1076"/>
          <ac:picMkLst>
            <pc:docMk/>
            <pc:sldMk cId="2520483299" sldId="276"/>
            <ac:picMk id="5" creationId="{5DFFD650-28AF-4711-B057-A9E6014CB775}"/>
          </ac:picMkLst>
        </pc:picChg>
        <pc:picChg chg="add mod">
          <ac:chgData name="子豪 章" userId="a49aefbc8cdc36ad" providerId="LiveId" clId="{801788D5-4AFC-47B0-A904-FE06B5869439}" dt="2023-11-21T05:10:49.868" v="566" actId="1076"/>
          <ac:picMkLst>
            <pc:docMk/>
            <pc:sldMk cId="2520483299" sldId="276"/>
            <ac:picMk id="6" creationId="{92363BE7-0E3C-4B5E-9F6D-8DEE9DF9D981}"/>
          </ac:picMkLst>
        </pc:picChg>
        <pc:picChg chg="add mod">
          <ac:chgData name="子豪 章" userId="a49aefbc8cdc36ad" providerId="LiveId" clId="{801788D5-4AFC-47B0-A904-FE06B5869439}" dt="2023-11-21T05:11:52.752" v="692" actId="1076"/>
          <ac:picMkLst>
            <pc:docMk/>
            <pc:sldMk cId="2520483299" sldId="276"/>
            <ac:picMk id="7" creationId="{ECCD6832-4505-4420-8CB1-1044239B9FD5}"/>
          </ac:picMkLst>
        </pc:picChg>
      </pc:sldChg>
      <pc:sldChg chg="del">
        <pc:chgData name="子豪 章" userId="a49aefbc8cdc36ad" providerId="LiveId" clId="{801788D5-4AFC-47B0-A904-FE06B5869439}" dt="2023-11-20T07:36:48.460" v="6" actId="47"/>
        <pc:sldMkLst>
          <pc:docMk/>
          <pc:sldMk cId="246440579" sldId="277"/>
        </pc:sldMkLst>
      </pc:sldChg>
      <pc:sldChg chg="addSp modSp new mod ord">
        <pc:chgData name="子豪 章" userId="a49aefbc8cdc36ad" providerId="LiveId" clId="{801788D5-4AFC-47B0-A904-FE06B5869439}" dt="2023-11-21T05:40:14.377" v="1018" actId="113"/>
        <pc:sldMkLst>
          <pc:docMk/>
          <pc:sldMk cId="2810555152" sldId="277"/>
        </pc:sldMkLst>
        <pc:spChg chg="mod">
          <ac:chgData name="子豪 章" userId="a49aefbc8cdc36ad" providerId="LiveId" clId="{801788D5-4AFC-47B0-A904-FE06B5869439}" dt="2023-11-21T05:34:55.220" v="951" actId="20577"/>
          <ac:spMkLst>
            <pc:docMk/>
            <pc:sldMk cId="2810555152" sldId="277"/>
            <ac:spMk id="2" creationId="{29EE9281-745F-4468-98FC-C7E5D2605F58}"/>
          </ac:spMkLst>
        </pc:spChg>
        <pc:spChg chg="add mod">
          <ac:chgData name="子豪 章" userId="a49aefbc8cdc36ad" providerId="LiveId" clId="{801788D5-4AFC-47B0-A904-FE06B5869439}" dt="2023-11-21T05:40:14.377" v="1018" actId="113"/>
          <ac:spMkLst>
            <pc:docMk/>
            <pc:sldMk cId="2810555152" sldId="277"/>
            <ac:spMk id="8" creationId="{EDF8F0EC-B365-4A19-A01C-B31986F04D23}"/>
          </ac:spMkLst>
        </pc:spChg>
        <pc:spChg chg="add mod">
          <ac:chgData name="子豪 章" userId="a49aefbc8cdc36ad" providerId="LiveId" clId="{801788D5-4AFC-47B0-A904-FE06B5869439}" dt="2023-11-21T05:39:24.344" v="967" actId="113"/>
          <ac:spMkLst>
            <pc:docMk/>
            <pc:sldMk cId="2810555152" sldId="277"/>
            <ac:spMk id="10" creationId="{1C65CF26-0B67-4584-BB3D-5BF9870E14FB}"/>
          </ac:spMkLst>
        </pc:spChg>
        <pc:spChg chg="add mod">
          <ac:chgData name="子豪 章" userId="a49aefbc8cdc36ad" providerId="LiveId" clId="{801788D5-4AFC-47B0-A904-FE06B5869439}" dt="2023-11-21T05:39:43.993" v="980" actId="1076"/>
          <ac:spMkLst>
            <pc:docMk/>
            <pc:sldMk cId="2810555152" sldId="277"/>
            <ac:spMk id="19" creationId="{CE0C7E44-4EE1-438D-B74B-A272AE3F2408}"/>
          </ac:spMkLst>
        </pc:spChg>
        <pc:picChg chg="add mod">
          <ac:chgData name="子豪 章" userId="a49aefbc8cdc36ad" providerId="LiveId" clId="{801788D5-4AFC-47B0-A904-FE06B5869439}" dt="2023-11-20T08:31:00.493" v="422" actId="1076"/>
          <ac:picMkLst>
            <pc:docMk/>
            <pc:sldMk cId="2810555152" sldId="277"/>
            <ac:picMk id="4" creationId="{2C86FDDE-6D13-4BF4-82B2-192372177A3C}"/>
          </ac:picMkLst>
        </pc:picChg>
        <pc:picChg chg="add mod">
          <ac:chgData name="子豪 章" userId="a49aefbc8cdc36ad" providerId="LiveId" clId="{801788D5-4AFC-47B0-A904-FE06B5869439}" dt="2023-11-20T08:30:56.707" v="419" actId="1076"/>
          <ac:picMkLst>
            <pc:docMk/>
            <pc:sldMk cId="2810555152" sldId="277"/>
            <ac:picMk id="5" creationId="{DACE4128-606C-43E9-84A0-1C45AF6C2FAB}"/>
          </ac:picMkLst>
        </pc:picChg>
        <pc:picChg chg="add mod">
          <ac:chgData name="子豪 章" userId="a49aefbc8cdc36ad" providerId="LiveId" clId="{801788D5-4AFC-47B0-A904-FE06B5869439}" dt="2023-11-21T05:39:48.805" v="983" actId="1076"/>
          <ac:picMkLst>
            <pc:docMk/>
            <pc:sldMk cId="2810555152" sldId="277"/>
            <ac:picMk id="6" creationId="{5A930E8F-2874-48A5-82F0-45E258CA9499}"/>
          </ac:picMkLst>
        </pc:picChg>
        <pc:picChg chg="add mod">
          <ac:chgData name="子豪 章" userId="a49aefbc8cdc36ad" providerId="LiveId" clId="{801788D5-4AFC-47B0-A904-FE06B5869439}" dt="2023-11-21T05:39:52.586" v="986" actId="1076"/>
          <ac:picMkLst>
            <pc:docMk/>
            <pc:sldMk cId="2810555152" sldId="277"/>
            <ac:picMk id="7" creationId="{21C8E50F-0FD9-4E9C-9CB4-6C6E1C8FFBD0}"/>
          </ac:picMkLst>
        </pc:picChg>
        <pc:cxnChg chg="add">
          <ac:chgData name="子豪 章" userId="a49aefbc8cdc36ad" providerId="LiveId" clId="{801788D5-4AFC-47B0-A904-FE06B5869439}" dt="2023-11-21T05:39:00.110" v="959" actId="11529"/>
          <ac:cxnSpMkLst>
            <pc:docMk/>
            <pc:sldMk cId="2810555152" sldId="277"/>
            <ac:cxnSpMk id="12" creationId="{F2AFBF63-B2FF-4BED-8B51-4A002CE06F09}"/>
          </ac:cxnSpMkLst>
        </pc:cxnChg>
        <pc:cxnChg chg="add mod">
          <ac:chgData name="子豪 章" userId="a49aefbc8cdc36ad" providerId="LiveId" clId="{801788D5-4AFC-47B0-A904-FE06B5869439}" dt="2023-11-21T05:39:09.401" v="962" actId="14100"/>
          <ac:cxnSpMkLst>
            <pc:docMk/>
            <pc:sldMk cId="2810555152" sldId="277"/>
            <ac:cxnSpMk id="13" creationId="{71C2EDD0-E1E6-43B4-B157-ACCEE9144DD3}"/>
          </ac:cxnSpMkLst>
        </pc:cxnChg>
        <pc:cxnChg chg="add mod">
          <ac:chgData name="子豪 章" userId="a49aefbc8cdc36ad" providerId="LiveId" clId="{801788D5-4AFC-47B0-A904-FE06B5869439}" dt="2023-11-21T05:39:34.213" v="971" actId="14100"/>
          <ac:cxnSpMkLst>
            <pc:docMk/>
            <pc:sldMk cId="2810555152" sldId="277"/>
            <ac:cxnSpMk id="16" creationId="{BD7802BE-46A0-4365-9FBF-98A3A92253D5}"/>
          </ac:cxnSpMkLst>
        </pc:cxnChg>
      </pc:sldChg>
      <pc:sldChg chg="addSp delSp modSp add mod ord">
        <pc:chgData name="子豪 章" userId="a49aefbc8cdc36ad" providerId="LiveId" clId="{801788D5-4AFC-47B0-A904-FE06B5869439}" dt="2023-11-21T06:18:21.158" v="1508" actId="1076"/>
        <pc:sldMkLst>
          <pc:docMk/>
          <pc:sldMk cId="1985368475" sldId="278"/>
        </pc:sldMkLst>
        <pc:spChg chg="add del mod">
          <ac:chgData name="子豪 章" userId="a49aefbc8cdc36ad" providerId="LiveId" clId="{801788D5-4AFC-47B0-A904-FE06B5869439}" dt="2023-11-21T05:46:11.539" v="1051"/>
          <ac:spMkLst>
            <pc:docMk/>
            <pc:sldMk cId="1985368475" sldId="278"/>
            <ac:spMk id="2" creationId="{F18A9431-5696-4353-9CDE-5FCF3B4C5331}"/>
          </ac:spMkLst>
        </pc:spChg>
        <pc:spChg chg="add del mod">
          <ac:chgData name="子豪 章" userId="a49aefbc8cdc36ad" providerId="LiveId" clId="{801788D5-4AFC-47B0-A904-FE06B5869439}" dt="2023-11-21T05:47:03.976" v="1059"/>
          <ac:spMkLst>
            <pc:docMk/>
            <pc:sldMk cId="1985368475" sldId="278"/>
            <ac:spMk id="5" creationId="{A9F405C9-0C52-48F9-A5B2-A32D59629087}"/>
          </ac:spMkLst>
        </pc:spChg>
        <pc:spChg chg="mod">
          <ac:chgData name="子豪 章" userId="a49aefbc8cdc36ad" providerId="LiveId" clId="{801788D5-4AFC-47B0-A904-FE06B5869439}" dt="2023-11-21T05:45:53.414" v="1039" actId="20577"/>
          <ac:spMkLst>
            <pc:docMk/>
            <pc:sldMk cId="1985368475" sldId="278"/>
            <ac:spMk id="6" creationId="{B2459967-28A5-4CB7-995A-73D1397CB421}"/>
          </ac:spMkLst>
        </pc:spChg>
        <pc:spChg chg="del">
          <ac:chgData name="子豪 章" userId="a49aefbc8cdc36ad" providerId="LiveId" clId="{801788D5-4AFC-47B0-A904-FE06B5869439}" dt="2023-11-21T05:46:04.675" v="1044" actId="478"/>
          <ac:spMkLst>
            <pc:docMk/>
            <pc:sldMk cId="1985368475" sldId="278"/>
            <ac:spMk id="11" creationId="{9A246F9E-4710-401A-8BF0-FA4F0F5F146B}"/>
          </ac:spMkLst>
        </pc:spChg>
        <pc:spChg chg="add mod">
          <ac:chgData name="子豪 章" userId="a49aefbc8cdc36ad" providerId="LiveId" clId="{801788D5-4AFC-47B0-A904-FE06B5869439}" dt="2023-11-21T06:18:21.158" v="1508" actId="1076"/>
          <ac:spMkLst>
            <pc:docMk/>
            <pc:sldMk cId="1985368475" sldId="278"/>
            <ac:spMk id="12" creationId="{07C0C332-51D0-479B-B36D-E3082853F776}"/>
          </ac:spMkLst>
        </pc:spChg>
        <pc:spChg chg="add del mod">
          <ac:chgData name="子豪 章" userId="a49aefbc8cdc36ad" providerId="LiveId" clId="{801788D5-4AFC-47B0-A904-FE06B5869439}" dt="2023-11-21T05:50:21.407" v="1246" actId="478"/>
          <ac:spMkLst>
            <pc:docMk/>
            <pc:sldMk cId="1985368475" sldId="278"/>
            <ac:spMk id="15" creationId="{07A8522F-2A2E-4FAD-A9C5-BFE302D85DF0}"/>
          </ac:spMkLst>
        </pc:spChg>
        <pc:spChg chg="del">
          <ac:chgData name="子豪 章" userId="a49aefbc8cdc36ad" providerId="LiveId" clId="{801788D5-4AFC-47B0-A904-FE06B5869439}" dt="2023-11-21T05:46:04.675" v="1044" actId="478"/>
          <ac:spMkLst>
            <pc:docMk/>
            <pc:sldMk cId="1985368475" sldId="278"/>
            <ac:spMk id="16" creationId="{74352F9F-2DD6-4AD8-84EA-0FA649B1A1C6}"/>
          </ac:spMkLst>
        </pc:spChg>
        <pc:spChg chg="del mod">
          <ac:chgData name="子豪 章" userId="a49aefbc8cdc36ad" providerId="LiveId" clId="{801788D5-4AFC-47B0-A904-FE06B5869439}" dt="2023-11-21T05:46:07.876" v="1048" actId="478"/>
          <ac:spMkLst>
            <pc:docMk/>
            <pc:sldMk cId="1985368475" sldId="278"/>
            <ac:spMk id="17" creationId="{8F80F9A7-09CC-4B73-A144-FE6A9529E568}"/>
          </ac:spMkLst>
        </pc:spChg>
        <pc:spChg chg="add mod">
          <ac:chgData name="子豪 章" userId="a49aefbc8cdc36ad" providerId="LiveId" clId="{801788D5-4AFC-47B0-A904-FE06B5869439}" dt="2023-11-21T06:05:13.150" v="1369" actId="1076"/>
          <ac:spMkLst>
            <pc:docMk/>
            <pc:sldMk cId="1985368475" sldId="278"/>
            <ac:spMk id="18" creationId="{E4E7CF24-FE33-4D04-B55E-0261E278456D}"/>
          </ac:spMkLst>
        </pc:spChg>
        <pc:spChg chg="del">
          <ac:chgData name="子豪 章" userId="a49aefbc8cdc36ad" providerId="LiveId" clId="{801788D5-4AFC-47B0-A904-FE06B5869439}" dt="2023-11-21T05:46:04.675" v="1044" actId="478"/>
          <ac:spMkLst>
            <pc:docMk/>
            <pc:sldMk cId="1985368475" sldId="278"/>
            <ac:spMk id="20" creationId="{F4F1C79E-829D-43D0-A744-4AABFD0C894C}"/>
          </ac:spMkLst>
        </pc:spChg>
        <pc:spChg chg="del">
          <ac:chgData name="子豪 章" userId="a49aefbc8cdc36ad" providerId="LiveId" clId="{801788D5-4AFC-47B0-A904-FE06B5869439}" dt="2023-11-21T05:46:04.675" v="1044" actId="478"/>
          <ac:spMkLst>
            <pc:docMk/>
            <pc:sldMk cId="1985368475" sldId="278"/>
            <ac:spMk id="22" creationId="{5B62A1D3-59E7-4EEC-A63D-B0576EF57C06}"/>
          </ac:spMkLst>
        </pc:spChg>
        <pc:spChg chg="add mod">
          <ac:chgData name="子豪 章" userId="a49aefbc8cdc36ad" providerId="LiveId" clId="{801788D5-4AFC-47B0-A904-FE06B5869439}" dt="2023-11-21T06:11:52.939" v="1442" actId="113"/>
          <ac:spMkLst>
            <pc:docMk/>
            <pc:sldMk cId="1985368475" sldId="278"/>
            <ac:spMk id="23" creationId="{802945A1-523A-4548-99C4-F36C4329839A}"/>
          </ac:spMkLst>
        </pc:spChg>
        <pc:spChg chg="add del mod">
          <ac:chgData name="子豪 章" userId="a49aefbc8cdc36ad" providerId="LiveId" clId="{801788D5-4AFC-47B0-A904-FE06B5869439}" dt="2023-11-21T05:49:31.904" v="1216" actId="478"/>
          <ac:spMkLst>
            <pc:docMk/>
            <pc:sldMk cId="1985368475" sldId="278"/>
            <ac:spMk id="25" creationId="{A99CD4D0-99FB-4001-98CB-FB674E5B6542}"/>
          </ac:spMkLst>
        </pc:spChg>
        <pc:spChg chg="add mod">
          <ac:chgData name="子豪 章" userId="a49aefbc8cdc36ad" providerId="LiveId" clId="{801788D5-4AFC-47B0-A904-FE06B5869439}" dt="2023-11-21T06:18:06.573" v="1503" actId="113"/>
          <ac:spMkLst>
            <pc:docMk/>
            <pc:sldMk cId="1985368475" sldId="278"/>
            <ac:spMk id="27" creationId="{99BB2328-7E20-4615-8E10-1A9CD6219D02}"/>
          </ac:spMkLst>
        </pc:spChg>
        <pc:spChg chg="add del mod">
          <ac:chgData name="子豪 章" userId="a49aefbc8cdc36ad" providerId="LiveId" clId="{801788D5-4AFC-47B0-A904-FE06B5869439}" dt="2023-11-21T06:18:04.065" v="1502" actId="478"/>
          <ac:spMkLst>
            <pc:docMk/>
            <pc:sldMk cId="1985368475" sldId="278"/>
            <ac:spMk id="28" creationId="{4662E6C1-AEAC-48B1-8D28-1D7CAE7EDA5B}"/>
          </ac:spMkLst>
        </pc:spChg>
        <pc:spChg chg="add mod">
          <ac:chgData name="子豪 章" userId="a49aefbc8cdc36ad" providerId="LiveId" clId="{801788D5-4AFC-47B0-A904-FE06B5869439}" dt="2023-11-21T06:18:15.918" v="1507" actId="113"/>
          <ac:spMkLst>
            <pc:docMk/>
            <pc:sldMk cId="1985368475" sldId="278"/>
            <ac:spMk id="30" creationId="{D15D6CE4-C10B-4C30-9F1B-97C0EF79E426}"/>
          </ac:spMkLst>
        </pc:spChg>
        <pc:graphicFrameChg chg="del">
          <ac:chgData name="子豪 章" userId="a49aefbc8cdc36ad" providerId="LiveId" clId="{801788D5-4AFC-47B0-A904-FE06B5869439}" dt="2023-11-21T05:46:04.675" v="1044" actId="478"/>
          <ac:graphicFrameMkLst>
            <pc:docMk/>
            <pc:sldMk cId="1985368475" sldId="278"/>
            <ac:graphicFrameMk id="7" creationId="{EFE08E7F-31E9-4296-AB29-8F0ACF4C9B85}"/>
          </ac:graphicFrameMkLst>
        </pc:graphicFrameChg>
        <pc:graphicFrameChg chg="del">
          <ac:chgData name="子豪 章" userId="a49aefbc8cdc36ad" providerId="LiveId" clId="{801788D5-4AFC-47B0-A904-FE06B5869439}" dt="2023-11-21T05:46:03.636" v="1043" actId="478"/>
          <ac:graphicFrameMkLst>
            <pc:docMk/>
            <pc:sldMk cId="1985368475" sldId="278"/>
            <ac:graphicFrameMk id="8" creationId="{BA99C1BF-EAC7-418F-B04B-2D00FD94856E}"/>
          </ac:graphicFrameMkLst>
        </pc:graphicFrameChg>
        <pc:graphicFrameChg chg="del">
          <ac:chgData name="子豪 章" userId="a49aefbc8cdc36ad" providerId="LiveId" clId="{801788D5-4AFC-47B0-A904-FE06B5869439}" dt="2023-11-21T05:46:04.675" v="1044" actId="478"/>
          <ac:graphicFrameMkLst>
            <pc:docMk/>
            <pc:sldMk cId="1985368475" sldId="278"/>
            <ac:graphicFrameMk id="9" creationId="{9391BA14-5F86-4C96-B1AF-BAA663AF1502}"/>
          </ac:graphicFrameMkLst>
        </pc:graphicFrameChg>
        <pc:graphicFrameChg chg="del">
          <ac:chgData name="子豪 章" userId="a49aefbc8cdc36ad" providerId="LiveId" clId="{801788D5-4AFC-47B0-A904-FE06B5869439}" dt="2023-11-21T05:46:04.675" v="1044" actId="478"/>
          <ac:graphicFrameMkLst>
            <pc:docMk/>
            <pc:sldMk cId="1985368475" sldId="278"/>
            <ac:graphicFrameMk id="10" creationId="{7005DAF3-79AF-49C0-82AC-D069CC7B5D8D}"/>
          </ac:graphicFrameMkLst>
        </pc:graphicFrameChg>
        <pc:graphicFrameChg chg="del">
          <ac:chgData name="子豪 章" userId="a49aefbc8cdc36ad" providerId="LiveId" clId="{801788D5-4AFC-47B0-A904-FE06B5869439}" dt="2023-11-21T05:46:04.675" v="1044" actId="478"/>
          <ac:graphicFrameMkLst>
            <pc:docMk/>
            <pc:sldMk cId="1985368475" sldId="278"/>
            <ac:graphicFrameMk id="13" creationId="{3DCF74D9-1148-4D85-9672-FC0EFB7065D3}"/>
          </ac:graphicFrameMkLst>
        </pc:graphicFrameChg>
        <pc:graphicFrameChg chg="del">
          <ac:chgData name="子豪 章" userId="a49aefbc8cdc36ad" providerId="LiveId" clId="{801788D5-4AFC-47B0-A904-FE06B5869439}" dt="2023-11-21T05:46:04.675" v="1044" actId="478"/>
          <ac:graphicFrameMkLst>
            <pc:docMk/>
            <pc:sldMk cId="1985368475" sldId="278"/>
            <ac:graphicFrameMk id="21" creationId="{4E30B6B7-CCA1-48E1-80F0-CC465737903D}"/>
          </ac:graphicFrameMkLst>
        </pc:graphicFrameChg>
        <pc:graphicFrameChg chg="add del mod">
          <ac:chgData name="子豪 章" userId="a49aefbc8cdc36ad" providerId="LiveId" clId="{801788D5-4AFC-47B0-A904-FE06B5869439}" dt="2023-11-21T05:52:06.778" v="1311"/>
          <ac:graphicFrameMkLst>
            <pc:docMk/>
            <pc:sldMk cId="1985368475" sldId="278"/>
            <ac:graphicFrameMk id="29" creationId="{C6EFD58D-D10F-418D-8613-ED07E86ECCF4}"/>
          </ac:graphicFrameMkLst>
        </pc:graphicFrameChg>
        <pc:picChg chg="del">
          <ac:chgData name="子豪 章" userId="a49aefbc8cdc36ad" providerId="LiveId" clId="{801788D5-4AFC-47B0-A904-FE06B5869439}" dt="2023-11-21T05:46:03.015" v="1042" actId="478"/>
          <ac:picMkLst>
            <pc:docMk/>
            <pc:sldMk cId="1985368475" sldId="278"/>
            <ac:picMk id="3" creationId="{89E21372-7864-45E6-97E5-34E34A4C7122}"/>
          </ac:picMkLst>
        </pc:picChg>
        <pc:picChg chg="del">
          <ac:chgData name="子豪 章" userId="a49aefbc8cdc36ad" providerId="LiveId" clId="{801788D5-4AFC-47B0-A904-FE06B5869439}" dt="2023-11-21T05:46:05.235" v="1045" actId="478"/>
          <ac:picMkLst>
            <pc:docMk/>
            <pc:sldMk cId="1985368475" sldId="278"/>
            <ac:picMk id="14" creationId="{3238BC9E-A603-4D17-B33B-BB553A36DF32}"/>
          </ac:picMkLst>
        </pc:picChg>
        <pc:picChg chg="add mod">
          <ac:chgData name="子豪 章" userId="a49aefbc8cdc36ad" providerId="LiveId" clId="{801788D5-4AFC-47B0-A904-FE06B5869439}" dt="2023-11-21T05:47:09.815" v="1062" actId="14100"/>
          <ac:picMkLst>
            <pc:docMk/>
            <pc:sldMk cId="1985368475" sldId="278"/>
            <ac:picMk id="24" creationId="{F533660F-DA31-4B6A-80E6-0C981BDF1C1A}"/>
          </ac:picMkLst>
        </pc:picChg>
        <pc:picChg chg="del">
          <ac:chgData name="子豪 章" userId="a49aefbc8cdc36ad" providerId="LiveId" clId="{801788D5-4AFC-47B0-A904-FE06B5869439}" dt="2023-11-21T05:46:06.493" v="1046" actId="478"/>
          <ac:picMkLst>
            <pc:docMk/>
            <pc:sldMk cId="1985368475" sldId="278"/>
            <ac:picMk id="1026" creationId="{09EF0277-E57D-4EB5-B9F4-592DF05B6A3C}"/>
          </ac:picMkLst>
        </pc:picChg>
      </pc:sldChg>
      <pc:sldChg chg="del">
        <pc:chgData name="子豪 章" userId="a49aefbc8cdc36ad" providerId="LiveId" clId="{801788D5-4AFC-47B0-A904-FE06B5869439}" dt="2023-11-20T07:36:47.433" v="2" actId="47"/>
        <pc:sldMkLst>
          <pc:docMk/>
          <pc:sldMk cId="2167484778" sldId="278"/>
        </pc:sldMkLst>
      </pc:sldChg>
      <pc:sldChg chg="modSp mod">
        <pc:chgData name="子豪 章" userId="a49aefbc8cdc36ad" providerId="LiveId" clId="{801788D5-4AFC-47B0-A904-FE06B5869439}" dt="2023-11-21T09:24:37.299" v="1509" actId="1076"/>
        <pc:sldMkLst>
          <pc:docMk/>
          <pc:sldMk cId="1660981677" sldId="279"/>
        </pc:sldMkLst>
        <pc:picChg chg="mod">
          <ac:chgData name="子豪 章" userId="a49aefbc8cdc36ad" providerId="LiveId" clId="{801788D5-4AFC-47B0-A904-FE06B5869439}" dt="2023-11-21T09:24:37.299" v="1509" actId="1076"/>
          <ac:picMkLst>
            <pc:docMk/>
            <pc:sldMk cId="1660981677" sldId="279"/>
            <ac:picMk id="6" creationId="{D5C37C66-E902-474C-9467-A26AA9CE038B}"/>
          </ac:picMkLst>
        </pc:picChg>
      </pc:sldChg>
      <pc:sldChg chg="del">
        <pc:chgData name="子豪 章" userId="a49aefbc8cdc36ad" providerId="LiveId" clId="{801788D5-4AFC-47B0-A904-FE06B5869439}" dt="2023-11-20T07:36:47.832" v="4" actId="47"/>
        <pc:sldMkLst>
          <pc:docMk/>
          <pc:sldMk cId="3305935058" sldId="279"/>
        </pc:sldMkLst>
      </pc:sldChg>
      <pc:sldChg chg="modSp mod">
        <pc:chgData name="子豪 章" userId="a49aefbc8cdc36ad" providerId="LiveId" clId="{801788D5-4AFC-47B0-A904-FE06B5869439}" dt="2023-11-21T09:53:36.659" v="1514" actId="1076"/>
        <pc:sldMkLst>
          <pc:docMk/>
          <pc:sldMk cId="617095030" sldId="280"/>
        </pc:sldMkLst>
        <pc:picChg chg="mod">
          <ac:chgData name="子豪 章" userId="a49aefbc8cdc36ad" providerId="LiveId" clId="{801788D5-4AFC-47B0-A904-FE06B5869439}" dt="2023-11-21T09:53:36.659" v="1514" actId="1076"/>
          <ac:picMkLst>
            <pc:docMk/>
            <pc:sldMk cId="617095030" sldId="280"/>
            <ac:picMk id="5" creationId="{D4833BB7-A943-4946-AA97-8F8D96814705}"/>
          </ac:picMkLst>
        </pc:picChg>
        <pc:picChg chg="mod">
          <ac:chgData name="子豪 章" userId="a49aefbc8cdc36ad" providerId="LiveId" clId="{801788D5-4AFC-47B0-A904-FE06B5869439}" dt="2023-11-21T09:26:19.760" v="1512" actId="1076"/>
          <ac:picMkLst>
            <pc:docMk/>
            <pc:sldMk cId="617095030" sldId="280"/>
            <ac:picMk id="8" creationId="{70F074EF-371C-47E6-8B16-E379C0C70C0F}"/>
          </ac:picMkLst>
        </pc:picChg>
      </pc:sldChg>
      <pc:sldChg chg="del">
        <pc:chgData name="子豪 章" userId="a49aefbc8cdc36ad" providerId="LiveId" clId="{801788D5-4AFC-47B0-A904-FE06B5869439}" dt="2023-11-20T07:36:47.642" v="3" actId="47"/>
        <pc:sldMkLst>
          <pc:docMk/>
          <pc:sldMk cId="2321066256" sldId="281"/>
        </pc:sldMkLst>
      </pc:sldChg>
    </pc:docChg>
  </pc:docChgLst>
  <pc:docChgLst>
    <pc:chgData name="子豪 章" userId="a49aefbc8cdc36ad" providerId="LiveId" clId="{9778B145-E766-4015-A137-AED185D71C6C}"/>
    <pc:docChg chg="undo custSel addSld delSld modSld sldOrd">
      <pc:chgData name="子豪 章" userId="a49aefbc8cdc36ad" providerId="LiveId" clId="{9778B145-E766-4015-A137-AED185D71C6C}" dt="2024-01-13T06:10:42.147" v="1034"/>
      <pc:docMkLst>
        <pc:docMk/>
      </pc:docMkLst>
      <pc:sldChg chg="modSp mod">
        <pc:chgData name="子豪 章" userId="a49aefbc8cdc36ad" providerId="LiveId" clId="{9778B145-E766-4015-A137-AED185D71C6C}" dt="2024-01-13T06:10:42.147" v="1034"/>
        <pc:sldMkLst>
          <pc:docMk/>
          <pc:sldMk cId="2427253875" sldId="256"/>
        </pc:sldMkLst>
        <pc:spChg chg="mod">
          <ac:chgData name="子豪 章" userId="a49aefbc8cdc36ad" providerId="LiveId" clId="{9778B145-E766-4015-A137-AED185D71C6C}" dt="2024-01-13T06:10:42.147" v="1034"/>
          <ac:spMkLst>
            <pc:docMk/>
            <pc:sldMk cId="2427253875" sldId="256"/>
            <ac:spMk id="6" creationId="{7FF96F01-BAF6-3724-0F21-720371F0A830}"/>
          </ac:spMkLst>
        </pc:spChg>
        <pc:spChg chg="mod">
          <ac:chgData name="子豪 章" userId="a49aefbc8cdc36ad" providerId="LiveId" clId="{9778B145-E766-4015-A137-AED185D71C6C}" dt="2024-01-13T05:16:40.656" v="8" actId="20577"/>
          <ac:spMkLst>
            <pc:docMk/>
            <pc:sldMk cId="2427253875" sldId="256"/>
            <ac:spMk id="9" creationId="{07D4B21A-9E54-0CE8-623B-9363ABDC19FF}"/>
          </ac:spMkLst>
        </pc:spChg>
      </pc:sldChg>
      <pc:sldChg chg="addSp delSp modSp mod">
        <pc:chgData name="子豪 章" userId="a49aefbc8cdc36ad" providerId="LiveId" clId="{9778B145-E766-4015-A137-AED185D71C6C}" dt="2024-01-13T06:10:10.836" v="993" actId="113"/>
        <pc:sldMkLst>
          <pc:docMk/>
          <pc:sldMk cId="3944920515" sldId="323"/>
        </pc:sldMkLst>
        <pc:spChg chg="del">
          <ac:chgData name="子豪 章" userId="a49aefbc8cdc36ad" providerId="LiveId" clId="{9778B145-E766-4015-A137-AED185D71C6C}" dt="2024-01-13T05:18:35.426" v="10" actId="478"/>
          <ac:spMkLst>
            <pc:docMk/>
            <pc:sldMk cId="3944920515" sldId="323"/>
            <ac:spMk id="3" creationId="{5764704D-90AD-42C6-B4FA-4BEF2D6FB297}"/>
          </ac:spMkLst>
        </pc:spChg>
        <pc:spChg chg="add">
          <ac:chgData name="子豪 章" userId="a49aefbc8cdc36ad" providerId="LiveId" clId="{9778B145-E766-4015-A137-AED185D71C6C}" dt="2024-01-13T05:18:38.554" v="11"/>
          <ac:spMkLst>
            <pc:docMk/>
            <pc:sldMk cId="3944920515" sldId="323"/>
            <ac:spMk id="5" creationId="{F05807CF-B08C-4B4C-93A6-6AAACF5F520D}"/>
          </ac:spMkLst>
        </pc:spChg>
        <pc:spChg chg="add mod">
          <ac:chgData name="子豪 章" userId="a49aefbc8cdc36ad" providerId="LiveId" clId="{9778B145-E766-4015-A137-AED185D71C6C}" dt="2024-01-13T05:18:53.800" v="16" actId="14100"/>
          <ac:spMkLst>
            <pc:docMk/>
            <pc:sldMk cId="3944920515" sldId="323"/>
            <ac:spMk id="7" creationId="{80C3546F-9576-4E7D-B727-72F7A8AFF2AF}"/>
          </ac:spMkLst>
        </pc:spChg>
        <pc:spChg chg="add del mod">
          <ac:chgData name="子豪 章" userId="a49aefbc8cdc36ad" providerId="LiveId" clId="{9778B145-E766-4015-A137-AED185D71C6C}" dt="2024-01-13T05:19:00.187" v="18" actId="478"/>
          <ac:spMkLst>
            <pc:docMk/>
            <pc:sldMk cId="3944920515" sldId="323"/>
            <ac:spMk id="8" creationId="{8A70F445-0181-4AE9-9119-0AA0AAB3DFB7}"/>
          </ac:spMkLst>
        </pc:spChg>
        <pc:spChg chg="add mod">
          <ac:chgData name="子豪 章" userId="a49aefbc8cdc36ad" providerId="LiveId" clId="{9778B145-E766-4015-A137-AED185D71C6C}" dt="2024-01-13T05:43:10.349" v="536"/>
          <ac:spMkLst>
            <pc:docMk/>
            <pc:sldMk cId="3944920515" sldId="323"/>
            <ac:spMk id="13" creationId="{FF723421-A4E7-4EAC-8271-8291B2846B92}"/>
          </ac:spMkLst>
        </pc:spChg>
        <pc:spChg chg="add del">
          <ac:chgData name="子豪 章" userId="a49aefbc8cdc36ad" providerId="LiveId" clId="{9778B145-E766-4015-A137-AED185D71C6C}" dt="2024-01-13T05:18:42.836" v="14" actId="22"/>
          <ac:spMkLst>
            <pc:docMk/>
            <pc:sldMk cId="3944920515" sldId="323"/>
            <ac:spMk id="17" creationId="{5B6AD095-23F3-4C20-9D04-3E9EF71A7F8C}"/>
          </ac:spMkLst>
        </pc:spChg>
        <pc:spChg chg="add mod">
          <ac:chgData name="子豪 章" userId="a49aefbc8cdc36ad" providerId="LiveId" clId="{9778B145-E766-4015-A137-AED185D71C6C}" dt="2024-01-13T05:47:49.504" v="810" actId="20577"/>
          <ac:spMkLst>
            <pc:docMk/>
            <pc:sldMk cId="3944920515" sldId="323"/>
            <ac:spMk id="19" creationId="{286842DE-AA69-41E3-A655-04C6A0BA518B}"/>
          </ac:spMkLst>
        </pc:spChg>
        <pc:spChg chg="add del mod">
          <ac:chgData name="子豪 章" userId="a49aefbc8cdc36ad" providerId="LiveId" clId="{9778B145-E766-4015-A137-AED185D71C6C}" dt="2024-01-13T05:29:39.141" v="182" actId="478"/>
          <ac:spMkLst>
            <pc:docMk/>
            <pc:sldMk cId="3944920515" sldId="323"/>
            <ac:spMk id="20" creationId="{E6DBE1B8-8AA6-46D3-86BF-8654AF7656EC}"/>
          </ac:spMkLst>
        </pc:spChg>
        <pc:spChg chg="add mod">
          <ac:chgData name="子豪 章" userId="a49aefbc8cdc36ad" providerId="LiveId" clId="{9778B145-E766-4015-A137-AED185D71C6C}" dt="2024-01-13T05:47:54.495" v="811" actId="1076"/>
          <ac:spMkLst>
            <pc:docMk/>
            <pc:sldMk cId="3944920515" sldId="323"/>
            <ac:spMk id="22" creationId="{3EB3204A-84F2-4474-8618-0F954CF2C662}"/>
          </ac:spMkLst>
        </pc:spChg>
        <pc:spChg chg="add mod">
          <ac:chgData name="子豪 章" userId="a49aefbc8cdc36ad" providerId="LiveId" clId="{9778B145-E766-4015-A137-AED185D71C6C}" dt="2024-01-13T05:48:25.230" v="873" actId="1076"/>
          <ac:spMkLst>
            <pc:docMk/>
            <pc:sldMk cId="3944920515" sldId="323"/>
            <ac:spMk id="26" creationId="{FC1C1058-7FA7-43E2-8E90-E41C228D4467}"/>
          </ac:spMkLst>
        </pc:spChg>
        <pc:spChg chg="del">
          <ac:chgData name="子豪 章" userId="a49aefbc8cdc36ad" providerId="LiveId" clId="{9778B145-E766-4015-A137-AED185D71C6C}" dt="2024-01-13T05:18:35.426" v="10" actId="478"/>
          <ac:spMkLst>
            <pc:docMk/>
            <pc:sldMk cId="3944920515" sldId="323"/>
            <ac:spMk id="75" creationId="{E9BC53DC-182D-43A6-8DE2-F7989A723CFA}"/>
          </ac:spMkLst>
        </pc:spChg>
        <pc:spChg chg="del">
          <ac:chgData name="子豪 章" userId="a49aefbc8cdc36ad" providerId="LiveId" clId="{9778B145-E766-4015-A137-AED185D71C6C}" dt="2024-01-13T05:18:35.426" v="10" actId="478"/>
          <ac:spMkLst>
            <pc:docMk/>
            <pc:sldMk cId="3944920515" sldId="323"/>
            <ac:spMk id="77" creationId="{6E8D6AB8-8A55-4669-9C3B-692499D665A7}"/>
          </ac:spMkLst>
        </pc:spChg>
        <pc:spChg chg="del">
          <ac:chgData name="子豪 章" userId="a49aefbc8cdc36ad" providerId="LiveId" clId="{9778B145-E766-4015-A137-AED185D71C6C}" dt="2024-01-13T05:18:35.426" v="10" actId="478"/>
          <ac:spMkLst>
            <pc:docMk/>
            <pc:sldMk cId="3944920515" sldId="323"/>
            <ac:spMk id="94" creationId="{6F2745FA-2D81-4E2D-8A49-85901299457B}"/>
          </ac:spMkLst>
        </pc:spChg>
        <pc:spChg chg="del">
          <ac:chgData name="子豪 章" userId="a49aefbc8cdc36ad" providerId="LiveId" clId="{9778B145-E766-4015-A137-AED185D71C6C}" dt="2024-01-13T05:18:35.426" v="10" actId="478"/>
          <ac:spMkLst>
            <pc:docMk/>
            <pc:sldMk cId="3944920515" sldId="323"/>
            <ac:spMk id="96" creationId="{4F4D940F-8FF2-4DE3-BE31-1CAE899B2661}"/>
          </ac:spMkLst>
        </pc:spChg>
        <pc:spChg chg="del">
          <ac:chgData name="子豪 章" userId="a49aefbc8cdc36ad" providerId="LiveId" clId="{9778B145-E766-4015-A137-AED185D71C6C}" dt="2024-01-13T05:18:35.426" v="10" actId="478"/>
          <ac:spMkLst>
            <pc:docMk/>
            <pc:sldMk cId="3944920515" sldId="323"/>
            <ac:spMk id="97" creationId="{4A51DFA2-0A8C-43A7-9F19-0047D8020926}"/>
          </ac:spMkLst>
        </pc:spChg>
        <pc:spChg chg="del">
          <ac:chgData name="子豪 章" userId="a49aefbc8cdc36ad" providerId="LiveId" clId="{9778B145-E766-4015-A137-AED185D71C6C}" dt="2024-01-13T05:18:35.426" v="10" actId="478"/>
          <ac:spMkLst>
            <pc:docMk/>
            <pc:sldMk cId="3944920515" sldId="323"/>
            <ac:spMk id="98" creationId="{8C365082-F6FD-43E7-B457-CE15129DA35A}"/>
          </ac:spMkLst>
        </pc:spChg>
        <pc:graphicFrameChg chg="del">
          <ac:chgData name="子豪 章" userId="a49aefbc8cdc36ad" providerId="LiveId" clId="{9778B145-E766-4015-A137-AED185D71C6C}" dt="2024-01-13T05:18:35.426" v="10" actId="478"/>
          <ac:graphicFrameMkLst>
            <pc:docMk/>
            <pc:sldMk cId="3944920515" sldId="323"/>
            <ac:graphicFrameMk id="9" creationId="{D724024B-80A3-47B4-B95B-D624CE2E9FD0}"/>
          </ac:graphicFrameMkLst>
        </pc:graphicFrameChg>
        <pc:graphicFrameChg chg="add del mod">
          <ac:chgData name="子豪 章" userId="a49aefbc8cdc36ad" providerId="LiveId" clId="{9778B145-E766-4015-A137-AED185D71C6C}" dt="2024-01-13T05:19:13.322" v="21"/>
          <ac:graphicFrameMkLst>
            <pc:docMk/>
            <pc:sldMk cId="3944920515" sldId="323"/>
            <ac:graphicFrameMk id="10" creationId="{A8871ADC-532F-4FC8-B171-49329E7E6469}"/>
          </ac:graphicFrameMkLst>
        </pc:graphicFrameChg>
        <pc:graphicFrameChg chg="add del mod modGraphic">
          <ac:chgData name="子豪 章" userId="a49aefbc8cdc36ad" providerId="LiveId" clId="{9778B145-E766-4015-A137-AED185D71C6C}" dt="2024-01-13T05:21:34.195" v="46" actId="478"/>
          <ac:graphicFrameMkLst>
            <pc:docMk/>
            <pc:sldMk cId="3944920515" sldId="323"/>
            <ac:graphicFrameMk id="15" creationId="{58EB5F12-7DF8-4A51-92B3-8D87A1795B30}"/>
          </ac:graphicFrameMkLst>
        </pc:graphicFrameChg>
        <pc:graphicFrameChg chg="add mod modGraphic">
          <ac:chgData name="子豪 章" userId="a49aefbc8cdc36ad" providerId="LiveId" clId="{9778B145-E766-4015-A137-AED185D71C6C}" dt="2024-01-13T06:10:10.836" v="993" actId="113"/>
          <ac:graphicFrameMkLst>
            <pc:docMk/>
            <pc:sldMk cId="3944920515" sldId="323"/>
            <ac:graphicFrameMk id="16" creationId="{278496F2-4FE6-44FF-8580-6B5F302170BB}"/>
          </ac:graphicFrameMkLst>
        </pc:graphicFrameChg>
        <pc:graphicFrameChg chg="add mod">
          <ac:chgData name="子豪 章" userId="a49aefbc8cdc36ad" providerId="LiveId" clId="{9778B145-E766-4015-A137-AED185D71C6C}" dt="2024-01-13T05:47:24.591" v="750" actId="1076"/>
          <ac:graphicFrameMkLst>
            <pc:docMk/>
            <pc:sldMk cId="3944920515" sldId="323"/>
            <ac:graphicFrameMk id="18" creationId="{974E6FFB-46BF-4C04-8A3E-90A5A690A0AE}"/>
          </ac:graphicFrameMkLst>
        </pc:graphicFrameChg>
        <pc:picChg chg="del">
          <ac:chgData name="子豪 章" userId="a49aefbc8cdc36ad" providerId="LiveId" clId="{9778B145-E766-4015-A137-AED185D71C6C}" dt="2024-01-13T05:18:35.426" v="10" actId="478"/>
          <ac:picMkLst>
            <pc:docMk/>
            <pc:sldMk cId="3944920515" sldId="323"/>
            <ac:picMk id="4" creationId="{BDD59332-7692-43C6-BC52-CBED6F52406C}"/>
          </ac:picMkLst>
        </pc:picChg>
        <pc:picChg chg="add del mod">
          <ac:chgData name="子豪 章" userId="a49aefbc8cdc36ad" providerId="LiveId" clId="{9778B145-E766-4015-A137-AED185D71C6C}" dt="2024-01-13T05:30:08.233" v="183" actId="478"/>
          <ac:picMkLst>
            <pc:docMk/>
            <pc:sldMk cId="3944920515" sldId="323"/>
            <ac:picMk id="12" creationId="{F3BC3B1B-A695-4291-A22B-9CB5418F9DEF}"/>
          </ac:picMkLst>
        </pc:picChg>
        <pc:picChg chg="add del mod">
          <ac:chgData name="子豪 章" userId="a49aefbc8cdc36ad" providerId="LiveId" clId="{9778B145-E766-4015-A137-AED185D71C6C}" dt="2024-01-13T05:32:07.767" v="349" actId="478"/>
          <ac:picMkLst>
            <pc:docMk/>
            <pc:sldMk cId="3944920515" sldId="323"/>
            <ac:picMk id="14" creationId="{12BCDAF2-A1BA-493E-8222-2CF47C9D539C}"/>
          </ac:picMkLst>
        </pc:picChg>
        <pc:picChg chg="add mod">
          <ac:chgData name="子豪 章" userId="a49aefbc8cdc36ad" providerId="LiveId" clId="{9778B145-E766-4015-A137-AED185D71C6C}" dt="2024-01-13T05:47:25.893" v="751" actId="1076"/>
          <ac:picMkLst>
            <pc:docMk/>
            <pc:sldMk cId="3944920515" sldId="323"/>
            <ac:picMk id="21" creationId="{8516DD0A-2750-40BD-AFEE-E29DD50A631F}"/>
          </ac:picMkLst>
        </pc:picChg>
        <pc:picChg chg="add del mod">
          <ac:chgData name="子豪 章" userId="a49aefbc8cdc36ad" providerId="LiveId" clId="{9778B145-E766-4015-A137-AED185D71C6C}" dt="2024-01-13T05:32:19.195" v="352" actId="478"/>
          <ac:picMkLst>
            <pc:docMk/>
            <pc:sldMk cId="3944920515" sldId="323"/>
            <ac:picMk id="23" creationId="{B49F4BDD-61DB-49E6-BA14-3E56412F7B24}"/>
          </ac:picMkLst>
        </pc:picChg>
        <pc:picChg chg="add mod">
          <ac:chgData name="子豪 章" userId="a49aefbc8cdc36ad" providerId="LiveId" clId="{9778B145-E766-4015-A137-AED185D71C6C}" dt="2024-01-13T05:32:53.292" v="361" actId="1076"/>
          <ac:picMkLst>
            <pc:docMk/>
            <pc:sldMk cId="3944920515" sldId="323"/>
            <ac:picMk id="24" creationId="{E7904688-D932-41DB-B16C-F502EE16E36E}"/>
          </ac:picMkLst>
        </pc:picChg>
        <pc:picChg chg="add mod">
          <ac:chgData name="子豪 章" userId="a49aefbc8cdc36ad" providerId="LiveId" clId="{9778B145-E766-4015-A137-AED185D71C6C}" dt="2024-01-13T05:32:55.643" v="364" actId="1076"/>
          <ac:picMkLst>
            <pc:docMk/>
            <pc:sldMk cId="3944920515" sldId="323"/>
            <ac:picMk id="25" creationId="{38131729-BCD1-4035-A7C7-7DA17834F247}"/>
          </ac:picMkLst>
        </pc:picChg>
        <pc:picChg chg="del">
          <ac:chgData name="子豪 章" userId="a49aefbc8cdc36ad" providerId="LiveId" clId="{9778B145-E766-4015-A137-AED185D71C6C}" dt="2024-01-13T05:18:35.426" v="10" actId="478"/>
          <ac:picMkLst>
            <pc:docMk/>
            <pc:sldMk cId="3944920515" sldId="323"/>
            <ac:picMk id="91" creationId="{38D850E4-FFF6-4988-8439-B20E111C5464}"/>
          </ac:picMkLst>
        </pc:picChg>
        <pc:picChg chg="del">
          <ac:chgData name="子豪 章" userId="a49aefbc8cdc36ad" providerId="LiveId" clId="{9778B145-E766-4015-A137-AED185D71C6C}" dt="2024-01-13T05:18:35.426" v="10" actId="478"/>
          <ac:picMkLst>
            <pc:docMk/>
            <pc:sldMk cId="3944920515" sldId="323"/>
            <ac:picMk id="92" creationId="{5AE0B3DB-7F24-4D8E-B2E2-1F17FBF862C9}"/>
          </ac:picMkLst>
        </pc:picChg>
        <pc:picChg chg="del">
          <ac:chgData name="子豪 章" userId="a49aefbc8cdc36ad" providerId="LiveId" clId="{9778B145-E766-4015-A137-AED185D71C6C}" dt="2024-01-13T05:18:35.426" v="10" actId="478"/>
          <ac:picMkLst>
            <pc:docMk/>
            <pc:sldMk cId="3944920515" sldId="323"/>
            <ac:picMk id="93" creationId="{CEB1C4F4-E162-449C-8DA3-F215C61DA593}"/>
          </ac:picMkLst>
        </pc:picChg>
      </pc:sldChg>
      <pc:sldChg chg="addSp delSp modSp add mod ord">
        <pc:chgData name="子豪 章" userId="a49aefbc8cdc36ad" providerId="LiveId" clId="{9778B145-E766-4015-A137-AED185D71C6C}" dt="2024-01-13T05:49:32.141" v="956" actId="1076"/>
        <pc:sldMkLst>
          <pc:docMk/>
          <pc:sldMk cId="3116926818" sldId="324"/>
        </pc:sldMkLst>
        <pc:spChg chg="add mod">
          <ac:chgData name="子豪 章" userId="a49aefbc8cdc36ad" providerId="LiveId" clId="{9778B145-E766-4015-A137-AED185D71C6C}" dt="2024-01-13T05:49:17.131" v="952" actId="1076"/>
          <ac:spMkLst>
            <pc:docMk/>
            <pc:sldMk cId="3116926818" sldId="324"/>
            <ac:spMk id="9" creationId="{7F15BCBC-6445-43AB-929B-1BBF72F10D71}"/>
          </ac:spMkLst>
        </pc:spChg>
        <pc:spChg chg="mod">
          <ac:chgData name="子豪 章" userId="a49aefbc8cdc36ad" providerId="LiveId" clId="{9778B145-E766-4015-A137-AED185D71C6C}" dt="2024-01-13T05:49:05.155" v="940"/>
          <ac:spMkLst>
            <pc:docMk/>
            <pc:sldMk cId="3116926818" sldId="324"/>
            <ac:spMk id="13" creationId="{FF723421-A4E7-4EAC-8271-8291B2846B92}"/>
          </ac:spMkLst>
        </pc:spChg>
        <pc:spChg chg="mod">
          <ac:chgData name="子豪 章" userId="a49aefbc8cdc36ad" providerId="LiveId" clId="{9778B145-E766-4015-A137-AED185D71C6C}" dt="2024-01-13T05:49:32.141" v="956" actId="1076"/>
          <ac:spMkLst>
            <pc:docMk/>
            <pc:sldMk cId="3116926818" sldId="324"/>
            <ac:spMk id="19" creationId="{286842DE-AA69-41E3-A655-04C6A0BA518B}"/>
          </ac:spMkLst>
        </pc:spChg>
        <pc:spChg chg="del mod">
          <ac:chgData name="子豪 章" userId="a49aefbc8cdc36ad" providerId="LiveId" clId="{9778B145-E766-4015-A137-AED185D71C6C}" dt="2024-01-13T05:43:58.975" v="543"/>
          <ac:spMkLst>
            <pc:docMk/>
            <pc:sldMk cId="3116926818" sldId="324"/>
            <ac:spMk id="22" creationId="{3EB3204A-84F2-4474-8618-0F954CF2C662}"/>
          </ac:spMkLst>
        </pc:spChg>
        <pc:graphicFrameChg chg="add del mod">
          <ac:chgData name="子豪 章" userId="a49aefbc8cdc36ad" providerId="LiveId" clId="{9778B145-E766-4015-A137-AED185D71C6C}" dt="2024-01-13T05:43:59.375" v="546"/>
          <ac:graphicFrameMkLst>
            <pc:docMk/>
            <pc:sldMk cId="3116926818" sldId="324"/>
            <ac:graphicFrameMk id="4" creationId="{ECBD66BD-C1B9-4B7E-A04C-761CBA929E7F}"/>
          </ac:graphicFrameMkLst>
        </pc:graphicFrameChg>
        <pc:graphicFrameChg chg="mod modGraphic">
          <ac:chgData name="子豪 章" userId="a49aefbc8cdc36ad" providerId="LiveId" clId="{9778B145-E766-4015-A137-AED185D71C6C}" dt="2024-01-13T05:49:09.360" v="943" actId="1076"/>
          <ac:graphicFrameMkLst>
            <pc:docMk/>
            <pc:sldMk cId="3116926818" sldId="324"/>
            <ac:graphicFrameMk id="16" creationId="{278496F2-4FE6-44FF-8580-6B5F302170BB}"/>
          </ac:graphicFrameMkLst>
        </pc:graphicFrameChg>
        <pc:graphicFrameChg chg="mod">
          <ac:chgData name="子豪 章" userId="a49aefbc8cdc36ad" providerId="LiveId" clId="{9778B145-E766-4015-A137-AED185D71C6C}" dt="2024-01-13T05:49:06.291" v="941" actId="1076"/>
          <ac:graphicFrameMkLst>
            <pc:docMk/>
            <pc:sldMk cId="3116926818" sldId="324"/>
            <ac:graphicFrameMk id="18" creationId="{974E6FFB-46BF-4C04-8A3E-90A5A690A0AE}"/>
          </ac:graphicFrameMkLst>
        </pc:graphicFrameChg>
        <pc:picChg chg="add del mod">
          <ac:chgData name="子豪 章" userId="a49aefbc8cdc36ad" providerId="LiveId" clId="{9778B145-E766-4015-A137-AED185D71C6C}" dt="2024-01-13T05:35:28.126" v="529" actId="478"/>
          <ac:picMkLst>
            <pc:docMk/>
            <pc:sldMk cId="3116926818" sldId="324"/>
            <ac:picMk id="3" creationId="{A6A89871-C393-4A5B-9233-B48EE59E67D1}"/>
          </ac:picMkLst>
        </pc:picChg>
        <pc:picChg chg="add mod">
          <ac:chgData name="子豪 章" userId="a49aefbc8cdc36ad" providerId="LiveId" clId="{9778B145-E766-4015-A137-AED185D71C6C}" dt="2024-01-13T05:49:10.128" v="944" actId="1076"/>
          <ac:picMkLst>
            <pc:docMk/>
            <pc:sldMk cId="3116926818" sldId="324"/>
            <ac:picMk id="8" creationId="{CBFDD30F-7CAE-4B47-BF47-31487B35F703}"/>
          </ac:picMkLst>
        </pc:picChg>
        <pc:picChg chg="del">
          <ac:chgData name="子豪 章" userId="a49aefbc8cdc36ad" providerId="LiveId" clId="{9778B145-E766-4015-A137-AED185D71C6C}" dt="2024-01-13T05:34:29.079" v="470" actId="478"/>
          <ac:picMkLst>
            <pc:docMk/>
            <pc:sldMk cId="3116926818" sldId="324"/>
            <ac:picMk id="21" creationId="{8516DD0A-2750-40BD-AFEE-E29DD50A631F}"/>
          </ac:picMkLst>
        </pc:picChg>
        <pc:picChg chg="del">
          <ac:chgData name="子豪 章" userId="a49aefbc8cdc36ad" providerId="LiveId" clId="{9778B145-E766-4015-A137-AED185D71C6C}" dt="2024-01-13T05:46:05.263" v="727" actId="478"/>
          <ac:picMkLst>
            <pc:docMk/>
            <pc:sldMk cId="3116926818" sldId="324"/>
            <ac:picMk id="24" creationId="{E7904688-D932-41DB-B16C-F502EE16E36E}"/>
          </ac:picMkLst>
        </pc:picChg>
        <pc:picChg chg="del">
          <ac:chgData name="子豪 章" userId="a49aefbc8cdc36ad" providerId="LiveId" clId="{9778B145-E766-4015-A137-AED185D71C6C}" dt="2024-01-13T05:46:04.949" v="726" actId="478"/>
          <ac:picMkLst>
            <pc:docMk/>
            <pc:sldMk cId="3116926818" sldId="324"/>
            <ac:picMk id="25" creationId="{38131729-BCD1-4035-A7C7-7DA17834F247}"/>
          </ac:picMkLst>
        </pc:picChg>
      </pc:sldChg>
      <pc:sldChg chg="del">
        <pc:chgData name="子豪 章" userId="a49aefbc8cdc36ad" providerId="LiveId" clId="{9778B145-E766-4015-A137-AED185D71C6C}" dt="2024-01-13T05:16:42.980" v="9" actId="47"/>
        <pc:sldMkLst>
          <pc:docMk/>
          <pc:sldMk cId="3942087468" sldId="324"/>
        </pc:sldMkLst>
      </pc:sldChg>
    </pc:docChg>
  </pc:docChgLst>
  <pc:docChgLst>
    <pc:chgData name="子豪 章" userId="a49aefbc8cdc36ad" providerId="LiveId" clId="{4EE6461E-60B0-4941-B2DD-3213CECBD1D6}"/>
    <pc:docChg chg="undo custSel addSld delSld modSld modMainMaster">
      <pc:chgData name="子豪 章" userId="a49aefbc8cdc36ad" providerId="LiveId" clId="{4EE6461E-60B0-4941-B2DD-3213CECBD1D6}" dt="2023-10-28T10:36:00.575" v="4773" actId="1076"/>
      <pc:docMkLst>
        <pc:docMk/>
      </pc:docMkLst>
      <pc:sldChg chg="addSp delSp modSp mod modClrScheme chgLayout">
        <pc:chgData name="子豪 章" userId="a49aefbc8cdc36ad" providerId="LiveId" clId="{4EE6461E-60B0-4941-B2DD-3213CECBD1D6}" dt="2023-10-27T06:43:00.465" v="94" actId="700"/>
        <pc:sldMkLst>
          <pc:docMk/>
          <pc:sldMk cId="2427253875" sldId="256"/>
        </pc:sldMkLst>
        <pc:spChg chg="add del mod ord">
          <ac:chgData name="子豪 章" userId="a49aefbc8cdc36ad" providerId="LiveId" clId="{4EE6461E-60B0-4941-B2DD-3213CECBD1D6}" dt="2023-10-27T06:43:00.465" v="94" actId="700"/>
          <ac:spMkLst>
            <pc:docMk/>
            <pc:sldMk cId="2427253875" sldId="256"/>
            <ac:spMk id="2" creationId="{CD0EC594-4585-41B6-9205-EC19B5D8B728}"/>
          </ac:spMkLst>
        </pc:spChg>
        <pc:spChg chg="mod">
          <ac:chgData name="子豪 章" userId="a49aefbc8cdc36ad" providerId="LiveId" clId="{4EE6461E-60B0-4941-B2DD-3213CECBD1D6}" dt="2023-10-27T06:38:04.179" v="19" actId="20577"/>
          <ac:spMkLst>
            <pc:docMk/>
            <pc:sldMk cId="2427253875" sldId="256"/>
            <ac:spMk id="6" creationId="{7FF96F01-BAF6-3724-0F21-720371F0A830}"/>
          </ac:spMkLst>
        </pc:spChg>
        <pc:spChg chg="mod">
          <ac:chgData name="子豪 章" userId="a49aefbc8cdc36ad" providerId="LiveId" clId="{4EE6461E-60B0-4941-B2DD-3213CECBD1D6}" dt="2023-10-27T06:38:23.659" v="21" actId="20577"/>
          <ac:spMkLst>
            <pc:docMk/>
            <pc:sldMk cId="2427253875" sldId="256"/>
            <ac:spMk id="9" creationId="{07D4B21A-9E54-0CE8-623B-9363ABDC19FF}"/>
          </ac:spMkLst>
        </pc:spChg>
      </pc:sldChg>
      <pc:sldChg chg="addSp delSp modSp new mod modClrScheme chgLayout">
        <pc:chgData name="子豪 章" userId="a49aefbc8cdc36ad" providerId="LiveId" clId="{4EE6461E-60B0-4941-B2DD-3213CECBD1D6}" dt="2023-10-28T09:40:29.013" v="4734" actId="1076"/>
        <pc:sldMkLst>
          <pc:docMk/>
          <pc:sldMk cId="3471552921" sldId="257"/>
        </pc:sldMkLst>
        <pc:spChg chg="del">
          <ac:chgData name="子豪 章" userId="a49aefbc8cdc36ad" providerId="LiveId" clId="{4EE6461E-60B0-4941-B2DD-3213CECBD1D6}" dt="2023-10-27T06:43:05.056" v="96" actId="700"/>
          <ac:spMkLst>
            <pc:docMk/>
            <pc:sldMk cId="3471552921" sldId="257"/>
            <ac:spMk id="2" creationId="{52C8D351-DC9F-44CD-9E4E-B47FDD2D4C96}"/>
          </ac:spMkLst>
        </pc:spChg>
        <pc:spChg chg="del mod ord">
          <ac:chgData name="子豪 章" userId="a49aefbc8cdc36ad" providerId="LiveId" clId="{4EE6461E-60B0-4941-B2DD-3213CECBD1D6}" dt="2023-10-27T06:43:05.056" v="96" actId="700"/>
          <ac:spMkLst>
            <pc:docMk/>
            <pc:sldMk cId="3471552921" sldId="257"/>
            <ac:spMk id="3" creationId="{B21EEDC9-633E-4411-89B5-9A2F1BC0B5F8}"/>
          </ac:spMkLst>
        </pc:spChg>
        <pc:spChg chg="add mod ord">
          <ac:chgData name="子豪 章" userId="a49aefbc8cdc36ad" providerId="LiveId" clId="{4EE6461E-60B0-4941-B2DD-3213CECBD1D6}" dt="2023-10-27T06:45:41.250" v="125" actId="700"/>
          <ac:spMkLst>
            <pc:docMk/>
            <pc:sldMk cId="3471552921" sldId="257"/>
            <ac:spMk id="4" creationId="{6028814D-14E4-4354-A4AD-FE9FFA700110}"/>
          </ac:spMkLst>
        </pc:spChg>
        <pc:spChg chg="add del mod">
          <ac:chgData name="子豪 章" userId="a49aefbc8cdc36ad" providerId="LiveId" clId="{4EE6461E-60B0-4941-B2DD-3213CECBD1D6}" dt="2023-10-27T06:45:03.896" v="121"/>
          <ac:spMkLst>
            <pc:docMk/>
            <pc:sldMk cId="3471552921" sldId="257"/>
            <ac:spMk id="6" creationId="{9B511523-5BF1-4099-8F3C-DDDDB2D059FB}"/>
          </ac:spMkLst>
        </pc:spChg>
        <pc:spChg chg="add mod ord">
          <ac:chgData name="子豪 章" userId="a49aefbc8cdc36ad" providerId="LiveId" clId="{4EE6461E-60B0-4941-B2DD-3213CECBD1D6}" dt="2023-10-27T06:46:59.846" v="165" actId="242"/>
          <ac:spMkLst>
            <pc:docMk/>
            <pc:sldMk cId="3471552921" sldId="257"/>
            <ac:spMk id="7" creationId="{25349399-1536-493D-9178-652598267FE9}"/>
          </ac:spMkLst>
        </pc:spChg>
        <pc:spChg chg="add mod">
          <ac:chgData name="子豪 章" userId="a49aefbc8cdc36ad" providerId="LiveId" clId="{4EE6461E-60B0-4941-B2DD-3213CECBD1D6}" dt="2023-10-27T12:53:24.337" v="4492" actId="1076"/>
          <ac:spMkLst>
            <pc:docMk/>
            <pc:sldMk cId="3471552921" sldId="257"/>
            <ac:spMk id="9" creationId="{18A85C81-2B40-40C0-8211-1800DD2036A2}"/>
          </ac:spMkLst>
        </pc:spChg>
        <pc:spChg chg="add mod">
          <ac:chgData name="子豪 章" userId="a49aefbc8cdc36ad" providerId="LiveId" clId="{4EE6461E-60B0-4941-B2DD-3213CECBD1D6}" dt="2023-10-27T12:53:27.184" v="4493" actId="1076"/>
          <ac:spMkLst>
            <pc:docMk/>
            <pc:sldMk cId="3471552921" sldId="257"/>
            <ac:spMk id="10" creationId="{27A00693-D954-4F39-96A3-7365077B283D}"/>
          </ac:spMkLst>
        </pc:spChg>
        <pc:picChg chg="add mod">
          <ac:chgData name="子豪 章" userId="a49aefbc8cdc36ad" providerId="LiveId" clId="{4EE6461E-60B0-4941-B2DD-3213CECBD1D6}" dt="2023-10-28T09:40:29.013" v="4734" actId="1076"/>
          <ac:picMkLst>
            <pc:docMk/>
            <pc:sldMk cId="3471552921" sldId="257"/>
            <ac:picMk id="8" creationId="{0B7904B3-7FC4-41E8-B9E8-A8F2E136EB99}"/>
          </ac:picMkLst>
        </pc:picChg>
      </pc:sldChg>
      <pc:sldChg chg="addSp delSp modSp add mod modClrScheme chgLayout">
        <pc:chgData name="子豪 章" userId="a49aefbc8cdc36ad" providerId="LiveId" clId="{4EE6461E-60B0-4941-B2DD-3213CECBD1D6}" dt="2023-10-27T08:43:31.379" v="1695" actId="20577"/>
        <pc:sldMkLst>
          <pc:docMk/>
          <pc:sldMk cId="2337172833" sldId="258"/>
        </pc:sldMkLst>
        <pc:spChg chg="add del mod">
          <ac:chgData name="子豪 章" userId="a49aefbc8cdc36ad" providerId="LiveId" clId="{4EE6461E-60B0-4941-B2DD-3213CECBD1D6}" dt="2023-10-27T07:01:50.381" v="245"/>
          <ac:spMkLst>
            <pc:docMk/>
            <pc:sldMk cId="2337172833" sldId="258"/>
            <ac:spMk id="2" creationId="{78BEFFE2-1427-4E22-A92D-EF55B579EA38}"/>
          </ac:spMkLst>
        </pc:spChg>
        <pc:spChg chg="add del mod">
          <ac:chgData name="子豪 章" userId="a49aefbc8cdc36ad" providerId="LiveId" clId="{4EE6461E-60B0-4941-B2DD-3213CECBD1D6}" dt="2023-10-27T07:33:15.449" v="972" actId="478"/>
          <ac:spMkLst>
            <pc:docMk/>
            <pc:sldMk cId="2337172833" sldId="258"/>
            <ac:spMk id="3" creationId="{D88869BD-A2D9-4BC9-BDB1-BDBF49B64EEB}"/>
          </ac:spMkLst>
        </pc:spChg>
        <pc:spChg chg="mod ord">
          <ac:chgData name="子豪 章" userId="a49aefbc8cdc36ad" providerId="LiveId" clId="{4EE6461E-60B0-4941-B2DD-3213CECBD1D6}" dt="2023-10-27T07:35:24.073" v="1074"/>
          <ac:spMkLst>
            <pc:docMk/>
            <pc:sldMk cId="2337172833" sldId="258"/>
            <ac:spMk id="4" creationId="{6028814D-14E4-4354-A4AD-FE9FFA700110}"/>
          </ac:spMkLst>
        </pc:spChg>
        <pc:spChg chg="add mod">
          <ac:chgData name="子豪 章" userId="a49aefbc8cdc36ad" providerId="LiveId" clId="{4EE6461E-60B0-4941-B2DD-3213CECBD1D6}" dt="2023-10-27T07:33:53.810" v="1023" actId="1035"/>
          <ac:spMkLst>
            <pc:docMk/>
            <pc:sldMk cId="2337172833" sldId="258"/>
            <ac:spMk id="5" creationId="{F612F7A5-4437-4324-BA7B-42B64684AEDB}"/>
          </ac:spMkLst>
        </pc:spChg>
        <pc:spChg chg="add mod">
          <ac:chgData name="子豪 章" userId="a49aefbc8cdc36ad" providerId="LiveId" clId="{4EE6461E-60B0-4941-B2DD-3213CECBD1D6}" dt="2023-10-27T07:58:57.809" v="1390" actId="1035"/>
          <ac:spMkLst>
            <pc:docMk/>
            <pc:sldMk cId="2337172833" sldId="258"/>
            <ac:spMk id="6" creationId="{2A446203-FEBE-45FE-ABF4-7E94799FD859}"/>
          </ac:spMkLst>
        </pc:spChg>
        <pc:spChg chg="del">
          <ac:chgData name="子豪 章" userId="a49aefbc8cdc36ad" providerId="LiveId" clId="{4EE6461E-60B0-4941-B2DD-3213CECBD1D6}" dt="2023-10-27T07:07:23.336" v="350" actId="478"/>
          <ac:spMkLst>
            <pc:docMk/>
            <pc:sldMk cId="2337172833" sldId="258"/>
            <ac:spMk id="7" creationId="{25349399-1536-493D-9178-652598267FE9}"/>
          </ac:spMkLst>
        </pc:spChg>
        <pc:spChg chg="del">
          <ac:chgData name="子豪 章" userId="a49aefbc8cdc36ad" providerId="LiveId" clId="{4EE6461E-60B0-4941-B2DD-3213CECBD1D6}" dt="2023-10-27T06:51:53.077" v="205" actId="478"/>
          <ac:spMkLst>
            <pc:docMk/>
            <pc:sldMk cId="2337172833" sldId="258"/>
            <ac:spMk id="9" creationId="{18A85C81-2B40-40C0-8211-1800DD2036A2}"/>
          </ac:spMkLst>
        </pc:spChg>
        <pc:spChg chg="add del mod">
          <ac:chgData name="子豪 章" userId="a49aefbc8cdc36ad" providerId="LiveId" clId="{4EE6461E-60B0-4941-B2DD-3213CECBD1D6}" dt="2023-10-27T07:06:23.685" v="345"/>
          <ac:spMkLst>
            <pc:docMk/>
            <pc:sldMk cId="2337172833" sldId="258"/>
            <ac:spMk id="10" creationId="{977A141F-1E2D-4735-93BE-D37FC75E36D5}"/>
          </ac:spMkLst>
        </pc:spChg>
        <pc:spChg chg="add del mod">
          <ac:chgData name="子豪 章" userId="a49aefbc8cdc36ad" providerId="LiveId" clId="{4EE6461E-60B0-4941-B2DD-3213CECBD1D6}" dt="2023-10-27T07:07:29.613" v="351" actId="478"/>
          <ac:spMkLst>
            <pc:docMk/>
            <pc:sldMk cId="2337172833" sldId="258"/>
            <ac:spMk id="11" creationId="{D219FC71-DE90-4FED-853A-600DED7CBBBB}"/>
          </ac:spMkLst>
        </pc:spChg>
        <pc:spChg chg="add del mod">
          <ac:chgData name="子豪 章" userId="a49aefbc8cdc36ad" providerId="LiveId" clId="{4EE6461E-60B0-4941-B2DD-3213CECBD1D6}" dt="2023-10-27T07:10:46.292" v="388" actId="700"/>
          <ac:spMkLst>
            <pc:docMk/>
            <pc:sldMk cId="2337172833" sldId="258"/>
            <ac:spMk id="13" creationId="{7EE73227-9B91-467B-A109-BDCEFC467E7F}"/>
          </ac:spMkLst>
        </pc:spChg>
        <pc:spChg chg="add del mod">
          <ac:chgData name="子豪 章" userId="a49aefbc8cdc36ad" providerId="LiveId" clId="{4EE6461E-60B0-4941-B2DD-3213CECBD1D6}" dt="2023-10-27T07:08:44.218" v="356"/>
          <ac:spMkLst>
            <pc:docMk/>
            <pc:sldMk cId="2337172833" sldId="258"/>
            <ac:spMk id="14" creationId="{A2D7C0AE-7852-4608-B449-800439016594}"/>
          </ac:spMkLst>
        </pc:spChg>
        <pc:spChg chg="add mod">
          <ac:chgData name="子豪 章" userId="a49aefbc8cdc36ad" providerId="LiveId" clId="{4EE6461E-60B0-4941-B2DD-3213CECBD1D6}" dt="2023-10-27T07:58:57.809" v="1390" actId="1035"/>
          <ac:spMkLst>
            <pc:docMk/>
            <pc:sldMk cId="2337172833" sldId="258"/>
            <ac:spMk id="16" creationId="{C69D43ED-B143-4604-8B05-8167A1F9ED8D}"/>
          </ac:spMkLst>
        </pc:spChg>
        <pc:spChg chg="add mod">
          <ac:chgData name="子豪 章" userId="a49aefbc8cdc36ad" providerId="LiveId" clId="{4EE6461E-60B0-4941-B2DD-3213CECBD1D6}" dt="2023-10-27T07:58:57.809" v="1390" actId="1035"/>
          <ac:spMkLst>
            <pc:docMk/>
            <pc:sldMk cId="2337172833" sldId="258"/>
            <ac:spMk id="19" creationId="{77AA30B7-D1F4-42A5-95BB-18424BB55AA0}"/>
          </ac:spMkLst>
        </pc:spChg>
        <pc:spChg chg="add del mod">
          <ac:chgData name="子豪 章" userId="a49aefbc8cdc36ad" providerId="LiveId" clId="{4EE6461E-60B0-4941-B2DD-3213CECBD1D6}" dt="2023-10-27T07:19:37.639" v="524" actId="21"/>
          <ac:spMkLst>
            <pc:docMk/>
            <pc:sldMk cId="2337172833" sldId="258"/>
            <ac:spMk id="21" creationId="{4F3720BF-70FC-4460-9F9F-2F19EAAD012A}"/>
          </ac:spMkLst>
        </pc:spChg>
        <pc:spChg chg="add mod">
          <ac:chgData name="子豪 章" userId="a49aefbc8cdc36ad" providerId="LiveId" clId="{4EE6461E-60B0-4941-B2DD-3213CECBD1D6}" dt="2023-10-27T07:58:57.809" v="1390" actId="1035"/>
          <ac:spMkLst>
            <pc:docMk/>
            <pc:sldMk cId="2337172833" sldId="258"/>
            <ac:spMk id="22" creationId="{27B13CF3-9E33-4C6A-A771-9D64628726EA}"/>
          </ac:spMkLst>
        </pc:spChg>
        <pc:spChg chg="add mod">
          <ac:chgData name="子豪 章" userId="a49aefbc8cdc36ad" providerId="LiveId" clId="{4EE6461E-60B0-4941-B2DD-3213CECBD1D6}" dt="2023-10-27T07:58:57.809" v="1390" actId="1035"/>
          <ac:spMkLst>
            <pc:docMk/>
            <pc:sldMk cId="2337172833" sldId="258"/>
            <ac:spMk id="25" creationId="{14DF43AA-B88F-4B3D-846C-73FD7232E579}"/>
          </ac:spMkLst>
        </pc:spChg>
        <pc:spChg chg="add del mod">
          <ac:chgData name="子豪 章" userId="a49aefbc8cdc36ad" providerId="LiveId" clId="{4EE6461E-60B0-4941-B2DD-3213CECBD1D6}" dt="2023-10-27T07:24:08.487" v="690" actId="478"/>
          <ac:spMkLst>
            <pc:docMk/>
            <pc:sldMk cId="2337172833" sldId="258"/>
            <ac:spMk id="26" creationId="{846C48BC-C0D8-44A4-BFB9-AD263793F99B}"/>
          </ac:spMkLst>
        </pc:spChg>
        <pc:spChg chg="add mod">
          <ac:chgData name="子豪 章" userId="a49aefbc8cdc36ad" providerId="LiveId" clId="{4EE6461E-60B0-4941-B2DD-3213CECBD1D6}" dt="2023-10-27T07:58:57.809" v="1390" actId="1035"/>
          <ac:spMkLst>
            <pc:docMk/>
            <pc:sldMk cId="2337172833" sldId="258"/>
            <ac:spMk id="28" creationId="{2C9E4D2A-D99E-4EA0-9F7D-28386EAE833C}"/>
          </ac:spMkLst>
        </pc:spChg>
        <pc:spChg chg="add del mod">
          <ac:chgData name="子豪 章" userId="a49aefbc8cdc36ad" providerId="LiveId" clId="{4EE6461E-60B0-4941-B2DD-3213CECBD1D6}" dt="2023-10-27T07:20:22.288" v="594" actId="478"/>
          <ac:spMkLst>
            <pc:docMk/>
            <pc:sldMk cId="2337172833" sldId="258"/>
            <ac:spMk id="29" creationId="{02E5C517-864A-403D-A54A-E45B2498553D}"/>
          </ac:spMkLst>
        </pc:spChg>
        <pc:spChg chg="add mod">
          <ac:chgData name="子豪 章" userId="a49aefbc8cdc36ad" providerId="LiveId" clId="{4EE6461E-60B0-4941-B2DD-3213CECBD1D6}" dt="2023-10-27T07:59:01.168" v="1405" actId="1035"/>
          <ac:spMkLst>
            <pc:docMk/>
            <pc:sldMk cId="2337172833" sldId="258"/>
            <ac:spMk id="31" creationId="{6E5C5B95-25B3-4200-9F4D-0B7AF7B94332}"/>
          </ac:spMkLst>
        </pc:spChg>
        <pc:spChg chg="add mod">
          <ac:chgData name="子豪 章" userId="a49aefbc8cdc36ad" providerId="LiveId" clId="{4EE6461E-60B0-4941-B2DD-3213CECBD1D6}" dt="2023-10-27T07:59:01.168" v="1405" actId="1035"/>
          <ac:spMkLst>
            <pc:docMk/>
            <pc:sldMk cId="2337172833" sldId="258"/>
            <ac:spMk id="33" creationId="{6FBAE3D0-565C-45FE-B732-4021EA73AF0D}"/>
          </ac:spMkLst>
        </pc:spChg>
        <pc:spChg chg="add mod">
          <ac:chgData name="子豪 章" userId="a49aefbc8cdc36ad" providerId="LiveId" clId="{4EE6461E-60B0-4941-B2DD-3213CECBD1D6}" dt="2023-10-27T07:59:06.608" v="1423" actId="1035"/>
          <ac:spMkLst>
            <pc:docMk/>
            <pc:sldMk cId="2337172833" sldId="258"/>
            <ac:spMk id="34" creationId="{DEA8A0E0-3A78-4555-8AE9-E4C5D1E34D18}"/>
          </ac:spMkLst>
        </pc:spChg>
        <pc:spChg chg="add mod">
          <ac:chgData name="子豪 章" userId="a49aefbc8cdc36ad" providerId="LiveId" clId="{4EE6461E-60B0-4941-B2DD-3213CECBD1D6}" dt="2023-10-27T07:33:53.810" v="1023" actId="1035"/>
          <ac:spMkLst>
            <pc:docMk/>
            <pc:sldMk cId="2337172833" sldId="258"/>
            <ac:spMk id="39" creationId="{6F5F5724-8886-4EC2-A6C7-1F801723F35D}"/>
          </ac:spMkLst>
        </pc:spChg>
        <pc:spChg chg="add del mod">
          <ac:chgData name="子豪 章" userId="a49aefbc8cdc36ad" providerId="LiveId" clId="{4EE6461E-60B0-4941-B2DD-3213CECBD1D6}" dt="2023-10-27T07:27:06.231" v="760"/>
          <ac:spMkLst>
            <pc:docMk/>
            <pc:sldMk cId="2337172833" sldId="258"/>
            <ac:spMk id="48" creationId="{C8EC54D3-9F5F-457D-AC5A-77290274995E}"/>
          </ac:spMkLst>
        </pc:spChg>
        <pc:spChg chg="add mod">
          <ac:chgData name="子豪 章" userId="a49aefbc8cdc36ad" providerId="LiveId" clId="{4EE6461E-60B0-4941-B2DD-3213CECBD1D6}" dt="2023-10-27T07:58:57.809" v="1390" actId="1035"/>
          <ac:spMkLst>
            <pc:docMk/>
            <pc:sldMk cId="2337172833" sldId="258"/>
            <ac:spMk id="49" creationId="{9D47B4BA-CD1A-46EA-BEA5-E3F9B716F918}"/>
          </ac:spMkLst>
        </pc:spChg>
        <pc:spChg chg="add mod">
          <ac:chgData name="子豪 章" userId="a49aefbc8cdc36ad" providerId="LiveId" clId="{4EE6461E-60B0-4941-B2DD-3213CECBD1D6}" dt="2023-10-27T07:59:12.060" v="1424" actId="1076"/>
          <ac:spMkLst>
            <pc:docMk/>
            <pc:sldMk cId="2337172833" sldId="258"/>
            <ac:spMk id="72" creationId="{A2DA638E-EFC6-4F76-B648-DAA48586DAC3}"/>
          </ac:spMkLst>
        </pc:spChg>
        <pc:spChg chg="add mod">
          <ac:chgData name="子豪 章" userId="a49aefbc8cdc36ad" providerId="LiveId" clId="{4EE6461E-60B0-4941-B2DD-3213CECBD1D6}" dt="2023-10-27T08:43:31.379" v="1695" actId="20577"/>
          <ac:spMkLst>
            <pc:docMk/>
            <pc:sldMk cId="2337172833" sldId="258"/>
            <ac:spMk id="73" creationId="{B8820CC4-E1B8-442C-8F00-C0EE4231C52B}"/>
          </ac:spMkLst>
        </pc:spChg>
        <pc:picChg chg="del">
          <ac:chgData name="子豪 章" userId="a49aefbc8cdc36ad" providerId="LiveId" clId="{4EE6461E-60B0-4941-B2DD-3213CECBD1D6}" dt="2023-10-27T06:51:52.261" v="204" actId="478"/>
          <ac:picMkLst>
            <pc:docMk/>
            <pc:sldMk cId="2337172833" sldId="258"/>
            <ac:picMk id="8" creationId="{0B7904B3-7FC4-41E8-B9E8-A8F2E136EB99}"/>
          </ac:picMkLst>
        </pc:picChg>
        <pc:picChg chg="add mod modCrop">
          <ac:chgData name="子豪 章" userId="a49aefbc8cdc36ad" providerId="LiveId" clId="{4EE6461E-60B0-4941-B2DD-3213CECBD1D6}" dt="2023-10-27T07:58:57.809" v="1390" actId="1035"/>
          <ac:picMkLst>
            <pc:docMk/>
            <pc:sldMk cId="2337172833" sldId="258"/>
            <ac:picMk id="15" creationId="{20AD3535-E490-4507-B3BF-3ACF15CD8F35}"/>
          </ac:picMkLst>
        </pc:picChg>
        <pc:picChg chg="add del mod">
          <ac:chgData name="子豪 章" userId="a49aefbc8cdc36ad" providerId="LiveId" clId="{4EE6461E-60B0-4941-B2DD-3213CECBD1D6}" dt="2023-10-27T07:09:55.038" v="368" actId="478"/>
          <ac:picMkLst>
            <pc:docMk/>
            <pc:sldMk cId="2337172833" sldId="258"/>
            <ac:picMk id="17" creationId="{1C95BEC1-3DDE-4FD2-88B1-941F591FCC59}"/>
          </ac:picMkLst>
        </pc:picChg>
        <pc:picChg chg="add del mod">
          <ac:chgData name="子豪 章" userId="a49aefbc8cdc36ad" providerId="LiveId" clId="{4EE6461E-60B0-4941-B2DD-3213CECBD1D6}" dt="2023-10-27T07:11:16.338" v="392" actId="478"/>
          <ac:picMkLst>
            <pc:docMk/>
            <pc:sldMk cId="2337172833" sldId="258"/>
            <ac:picMk id="20" creationId="{DED3E5DA-DA24-48B3-A500-725EE3EE032D}"/>
          </ac:picMkLst>
        </pc:picChg>
        <pc:picChg chg="add mod">
          <ac:chgData name="子豪 章" userId="a49aefbc8cdc36ad" providerId="LiveId" clId="{4EE6461E-60B0-4941-B2DD-3213CECBD1D6}" dt="2023-10-27T07:58:57.809" v="1390" actId="1035"/>
          <ac:picMkLst>
            <pc:docMk/>
            <pc:sldMk cId="2337172833" sldId="258"/>
            <ac:picMk id="23" creationId="{B7F5DDC4-08C7-47A1-918A-F228F910DEA1}"/>
          </ac:picMkLst>
        </pc:picChg>
        <pc:picChg chg="add del mod">
          <ac:chgData name="子豪 章" userId="a49aefbc8cdc36ad" providerId="LiveId" clId="{4EE6461E-60B0-4941-B2DD-3213CECBD1D6}" dt="2023-10-27T07:19:37.639" v="524" actId="21"/>
          <ac:picMkLst>
            <pc:docMk/>
            <pc:sldMk cId="2337172833" sldId="258"/>
            <ac:picMk id="24" creationId="{4F5D56C8-9CD3-4526-8F26-CDA13D5D78C6}"/>
          </ac:picMkLst>
        </pc:picChg>
        <pc:picChg chg="add mod">
          <ac:chgData name="子豪 章" userId="a49aefbc8cdc36ad" providerId="LiveId" clId="{4EE6461E-60B0-4941-B2DD-3213CECBD1D6}" dt="2023-10-27T07:58:57.809" v="1390" actId="1035"/>
          <ac:picMkLst>
            <pc:docMk/>
            <pc:sldMk cId="2337172833" sldId="258"/>
            <ac:picMk id="27" creationId="{E7D1F54E-6149-477D-9AF6-DB0AA0112915}"/>
          </ac:picMkLst>
        </pc:picChg>
        <pc:picChg chg="add mod">
          <ac:chgData name="子豪 章" userId="a49aefbc8cdc36ad" providerId="LiveId" clId="{4EE6461E-60B0-4941-B2DD-3213CECBD1D6}" dt="2023-10-27T07:33:53.810" v="1023" actId="1035"/>
          <ac:picMkLst>
            <pc:docMk/>
            <pc:sldMk cId="2337172833" sldId="258"/>
            <ac:picMk id="35" creationId="{65808855-06F6-4756-B2FC-05DC5EBF2E0E}"/>
          </ac:picMkLst>
        </pc:picChg>
        <pc:picChg chg="add mod">
          <ac:chgData name="子豪 章" userId="a49aefbc8cdc36ad" providerId="LiveId" clId="{4EE6461E-60B0-4941-B2DD-3213CECBD1D6}" dt="2023-10-27T07:33:53.810" v="1023" actId="1035"/>
          <ac:picMkLst>
            <pc:docMk/>
            <pc:sldMk cId="2337172833" sldId="258"/>
            <ac:picMk id="36" creationId="{97ECDFD8-AAF6-4A6E-BE2B-B62BF5622240}"/>
          </ac:picMkLst>
        </pc:picChg>
        <pc:picChg chg="add mod">
          <ac:chgData name="子豪 章" userId="a49aefbc8cdc36ad" providerId="LiveId" clId="{4EE6461E-60B0-4941-B2DD-3213CECBD1D6}" dt="2023-10-27T07:33:53.810" v="1023" actId="1035"/>
          <ac:picMkLst>
            <pc:docMk/>
            <pc:sldMk cId="2337172833" sldId="258"/>
            <ac:picMk id="37" creationId="{A10FBB06-9995-4D41-B4AC-92EE3880FB59}"/>
          </ac:picMkLst>
        </pc:picChg>
        <pc:picChg chg="add mod">
          <ac:chgData name="子豪 章" userId="a49aefbc8cdc36ad" providerId="LiveId" clId="{4EE6461E-60B0-4941-B2DD-3213CECBD1D6}" dt="2023-10-27T07:33:53.810" v="1023" actId="1035"/>
          <ac:picMkLst>
            <pc:docMk/>
            <pc:sldMk cId="2337172833" sldId="258"/>
            <ac:picMk id="38" creationId="{474D6436-00F8-4C96-9BCA-93697F391415}"/>
          </ac:picMkLst>
        </pc:picChg>
        <pc:picChg chg="add del mod">
          <ac:chgData name="子豪 章" userId="a49aefbc8cdc36ad" providerId="LiveId" clId="{4EE6461E-60B0-4941-B2DD-3213CECBD1D6}" dt="2023-10-27T07:28:46.602" v="821" actId="478"/>
          <ac:picMkLst>
            <pc:docMk/>
            <pc:sldMk cId="2337172833" sldId="258"/>
            <ac:picMk id="50" creationId="{EDC0DC0F-F4C3-4A64-9769-23DFB921233E}"/>
          </ac:picMkLst>
        </pc:picChg>
        <pc:picChg chg="add del mod">
          <ac:chgData name="子豪 章" userId="a49aefbc8cdc36ad" providerId="LiveId" clId="{4EE6461E-60B0-4941-B2DD-3213CECBD1D6}" dt="2023-10-27T07:30:47.423" v="870" actId="478"/>
          <ac:picMkLst>
            <pc:docMk/>
            <pc:sldMk cId="2337172833" sldId="258"/>
            <ac:picMk id="51" creationId="{264A8F16-B8B4-4EA0-8841-359E0F3FBB11}"/>
          </ac:picMkLst>
        </pc:picChg>
        <pc:picChg chg="add del mod">
          <ac:chgData name="子豪 章" userId="a49aefbc8cdc36ad" providerId="LiveId" clId="{4EE6461E-60B0-4941-B2DD-3213CECBD1D6}" dt="2023-10-27T07:29:00.426" v="832" actId="478"/>
          <ac:picMkLst>
            <pc:docMk/>
            <pc:sldMk cId="2337172833" sldId="258"/>
            <ac:picMk id="52" creationId="{2548552C-C7F1-4249-8247-BA5A9FBC934D}"/>
          </ac:picMkLst>
        </pc:picChg>
        <pc:picChg chg="add del mod">
          <ac:chgData name="子豪 章" userId="a49aefbc8cdc36ad" providerId="LiveId" clId="{4EE6461E-60B0-4941-B2DD-3213CECBD1D6}" dt="2023-10-27T07:30:58.179" v="875" actId="478"/>
          <ac:picMkLst>
            <pc:docMk/>
            <pc:sldMk cId="2337172833" sldId="258"/>
            <ac:picMk id="53" creationId="{53AC7AC6-DE2A-4D12-B245-BA8A66F2830E}"/>
          </ac:picMkLst>
        </pc:picChg>
        <pc:picChg chg="add del mod">
          <ac:chgData name="子豪 章" userId="a49aefbc8cdc36ad" providerId="LiveId" clId="{4EE6461E-60B0-4941-B2DD-3213CECBD1D6}" dt="2023-10-27T07:30:59.084" v="876" actId="478"/>
          <ac:picMkLst>
            <pc:docMk/>
            <pc:sldMk cId="2337172833" sldId="258"/>
            <ac:picMk id="54" creationId="{7FC4929B-6F59-41CB-93D5-3B037B560010}"/>
          </ac:picMkLst>
        </pc:picChg>
        <pc:picChg chg="add del mod">
          <ac:chgData name="子豪 章" userId="a49aefbc8cdc36ad" providerId="LiveId" clId="{4EE6461E-60B0-4941-B2DD-3213CECBD1D6}" dt="2023-10-27T07:30:05.709" v="848" actId="478"/>
          <ac:picMkLst>
            <pc:docMk/>
            <pc:sldMk cId="2337172833" sldId="258"/>
            <ac:picMk id="61" creationId="{FC5BA385-1D29-433F-80ED-D796E272E18E}"/>
          </ac:picMkLst>
        </pc:picChg>
        <pc:picChg chg="add del">
          <ac:chgData name="子豪 章" userId="a49aefbc8cdc36ad" providerId="LiveId" clId="{4EE6461E-60B0-4941-B2DD-3213CECBD1D6}" dt="2023-10-27T07:30:13.425" v="850" actId="478"/>
          <ac:picMkLst>
            <pc:docMk/>
            <pc:sldMk cId="2337172833" sldId="258"/>
            <ac:picMk id="62" creationId="{84349A48-5CE2-4342-99F9-4249B3D77827}"/>
          </ac:picMkLst>
        </pc:picChg>
        <pc:picChg chg="add mod">
          <ac:chgData name="子豪 章" userId="a49aefbc8cdc36ad" providerId="LiveId" clId="{4EE6461E-60B0-4941-B2DD-3213CECBD1D6}" dt="2023-10-27T07:33:53.810" v="1023" actId="1035"/>
          <ac:picMkLst>
            <pc:docMk/>
            <pc:sldMk cId="2337172833" sldId="258"/>
            <ac:picMk id="63" creationId="{75CD86A6-6887-4A6F-9524-97C242F28B0B}"/>
          </ac:picMkLst>
        </pc:picChg>
        <pc:picChg chg="add mod">
          <ac:chgData name="子豪 章" userId="a49aefbc8cdc36ad" providerId="LiveId" clId="{4EE6461E-60B0-4941-B2DD-3213CECBD1D6}" dt="2023-10-27T07:33:53.810" v="1023" actId="1035"/>
          <ac:picMkLst>
            <pc:docMk/>
            <pc:sldMk cId="2337172833" sldId="258"/>
            <ac:picMk id="64" creationId="{30E37FF4-1FEE-4CA2-A513-F4FD1950696A}"/>
          </ac:picMkLst>
        </pc:picChg>
        <pc:picChg chg="add mod">
          <ac:chgData name="子豪 章" userId="a49aefbc8cdc36ad" providerId="LiveId" clId="{4EE6461E-60B0-4941-B2DD-3213CECBD1D6}" dt="2023-10-27T07:33:53.810" v="1023" actId="1035"/>
          <ac:picMkLst>
            <pc:docMk/>
            <pc:sldMk cId="2337172833" sldId="258"/>
            <ac:picMk id="65" creationId="{4A18EB6B-DA51-42AE-8D99-4FFA908D8328}"/>
          </ac:picMkLst>
        </pc:picChg>
        <pc:cxnChg chg="add mod">
          <ac:chgData name="子豪 章" userId="a49aefbc8cdc36ad" providerId="LiveId" clId="{4EE6461E-60B0-4941-B2DD-3213CECBD1D6}" dt="2023-10-27T07:33:53.810" v="1023" actId="1035"/>
          <ac:cxnSpMkLst>
            <pc:docMk/>
            <pc:sldMk cId="2337172833" sldId="258"/>
            <ac:cxnSpMk id="41" creationId="{25BA5E8B-FE7B-4AEC-A905-C12348704832}"/>
          </ac:cxnSpMkLst>
        </pc:cxnChg>
        <pc:cxnChg chg="add mod">
          <ac:chgData name="子豪 章" userId="a49aefbc8cdc36ad" providerId="LiveId" clId="{4EE6461E-60B0-4941-B2DD-3213CECBD1D6}" dt="2023-10-27T07:33:53.810" v="1023" actId="1035"/>
          <ac:cxnSpMkLst>
            <pc:docMk/>
            <pc:sldMk cId="2337172833" sldId="258"/>
            <ac:cxnSpMk id="42" creationId="{62B9DCBE-AA01-4920-9D57-3FC09143546D}"/>
          </ac:cxnSpMkLst>
        </pc:cxnChg>
        <pc:cxnChg chg="add mod">
          <ac:chgData name="子豪 章" userId="a49aefbc8cdc36ad" providerId="LiveId" clId="{4EE6461E-60B0-4941-B2DD-3213CECBD1D6}" dt="2023-10-27T07:33:53.810" v="1023" actId="1035"/>
          <ac:cxnSpMkLst>
            <pc:docMk/>
            <pc:sldMk cId="2337172833" sldId="258"/>
            <ac:cxnSpMk id="45" creationId="{D5923E70-4207-42D2-9343-60F3BDEB11E2}"/>
          </ac:cxnSpMkLst>
        </pc:cxnChg>
        <pc:cxnChg chg="add mod">
          <ac:chgData name="子豪 章" userId="a49aefbc8cdc36ad" providerId="LiveId" clId="{4EE6461E-60B0-4941-B2DD-3213CECBD1D6}" dt="2023-10-27T08:10:13.460" v="1493" actId="208"/>
          <ac:cxnSpMkLst>
            <pc:docMk/>
            <pc:sldMk cId="2337172833" sldId="258"/>
            <ac:cxnSpMk id="75" creationId="{25EA7300-330E-4B40-B480-D084620690EB}"/>
          </ac:cxnSpMkLst>
        </pc:cxnChg>
      </pc:sldChg>
      <pc:sldChg chg="addSp delSp modSp add mod">
        <pc:chgData name="子豪 章" userId="a49aefbc8cdc36ad" providerId="LiveId" clId="{4EE6461E-60B0-4941-B2DD-3213CECBD1D6}" dt="2023-10-27T12:47:18.219" v="4391" actId="20577"/>
        <pc:sldMkLst>
          <pc:docMk/>
          <pc:sldMk cId="441595590" sldId="259"/>
        </pc:sldMkLst>
        <pc:spChg chg="del">
          <ac:chgData name="子豪 章" userId="a49aefbc8cdc36ad" providerId="LiveId" clId="{4EE6461E-60B0-4941-B2DD-3213CECBD1D6}" dt="2023-10-27T07:34:32.478" v="1060" actId="478"/>
          <ac:spMkLst>
            <pc:docMk/>
            <pc:sldMk cId="441595590" sldId="259"/>
            <ac:spMk id="3" creationId="{D88869BD-A2D9-4BC9-BDB1-BDBF49B64EEB}"/>
          </ac:spMkLst>
        </pc:spChg>
        <pc:spChg chg="mod">
          <ac:chgData name="子豪 章" userId="a49aefbc8cdc36ad" providerId="LiveId" clId="{4EE6461E-60B0-4941-B2DD-3213CECBD1D6}" dt="2023-10-27T07:48:44.791" v="1179" actId="20577"/>
          <ac:spMkLst>
            <pc:docMk/>
            <pc:sldMk cId="441595590" sldId="259"/>
            <ac:spMk id="4" creationId="{6028814D-14E4-4354-A4AD-FE9FFA700110}"/>
          </ac:spMkLst>
        </pc:spChg>
        <pc:spChg chg="del">
          <ac:chgData name="子豪 章" userId="a49aefbc8cdc36ad" providerId="LiveId" clId="{4EE6461E-60B0-4941-B2DD-3213CECBD1D6}" dt="2023-10-27T07:34:32.478" v="1060" actId="478"/>
          <ac:spMkLst>
            <pc:docMk/>
            <pc:sldMk cId="441595590" sldId="259"/>
            <ac:spMk id="5" creationId="{F612F7A5-4437-4324-BA7B-42B64684AEDB}"/>
          </ac:spMkLst>
        </pc:spChg>
        <pc:spChg chg="del">
          <ac:chgData name="子豪 章" userId="a49aefbc8cdc36ad" providerId="LiveId" clId="{4EE6461E-60B0-4941-B2DD-3213CECBD1D6}" dt="2023-10-27T07:34:32.478" v="1060" actId="478"/>
          <ac:spMkLst>
            <pc:docMk/>
            <pc:sldMk cId="441595590" sldId="259"/>
            <ac:spMk id="6" creationId="{2A446203-FEBE-45FE-ABF4-7E94799FD859}"/>
          </ac:spMkLst>
        </pc:spChg>
        <pc:spChg chg="add mod">
          <ac:chgData name="子豪 章" userId="a49aefbc8cdc36ad" providerId="LiveId" clId="{4EE6461E-60B0-4941-B2DD-3213CECBD1D6}" dt="2023-10-27T12:47:18.219" v="4391" actId="20577"/>
          <ac:spMkLst>
            <pc:docMk/>
            <pc:sldMk cId="441595590" sldId="259"/>
            <ac:spMk id="13" creationId="{D7A57461-4A48-4CE7-815A-8F8AC4BDA766}"/>
          </ac:spMkLst>
        </pc:spChg>
        <pc:spChg chg="add del mod">
          <ac:chgData name="子豪 章" userId="a49aefbc8cdc36ad" providerId="LiveId" clId="{4EE6461E-60B0-4941-B2DD-3213CECBD1D6}" dt="2023-10-27T07:56:04.454" v="1302" actId="478"/>
          <ac:spMkLst>
            <pc:docMk/>
            <pc:sldMk cId="441595590" sldId="259"/>
            <ac:spMk id="14" creationId="{D0522C3C-20C3-42ED-B7D4-41FCEC9F398F}"/>
          </ac:spMkLst>
        </pc:spChg>
        <pc:spChg chg="del">
          <ac:chgData name="子豪 章" userId="a49aefbc8cdc36ad" providerId="LiveId" clId="{4EE6461E-60B0-4941-B2DD-3213CECBD1D6}" dt="2023-10-27T07:34:32.478" v="1060" actId="478"/>
          <ac:spMkLst>
            <pc:docMk/>
            <pc:sldMk cId="441595590" sldId="259"/>
            <ac:spMk id="16" creationId="{C69D43ED-B143-4604-8B05-8167A1F9ED8D}"/>
          </ac:spMkLst>
        </pc:spChg>
        <pc:spChg chg="add del mod">
          <ac:chgData name="子豪 章" userId="a49aefbc8cdc36ad" providerId="LiveId" clId="{4EE6461E-60B0-4941-B2DD-3213CECBD1D6}" dt="2023-10-27T07:59:33.439" v="1428" actId="478"/>
          <ac:spMkLst>
            <pc:docMk/>
            <pc:sldMk cId="441595590" sldId="259"/>
            <ac:spMk id="17" creationId="{C4254ED2-980C-4716-A79A-E2969C8CC644}"/>
          </ac:spMkLst>
        </pc:spChg>
        <pc:spChg chg="del">
          <ac:chgData name="子豪 章" userId="a49aefbc8cdc36ad" providerId="LiveId" clId="{4EE6461E-60B0-4941-B2DD-3213CECBD1D6}" dt="2023-10-27T07:34:32.478" v="1060" actId="478"/>
          <ac:spMkLst>
            <pc:docMk/>
            <pc:sldMk cId="441595590" sldId="259"/>
            <ac:spMk id="19" creationId="{77AA30B7-D1F4-42A5-95BB-18424BB55AA0}"/>
          </ac:spMkLst>
        </pc:spChg>
        <pc:spChg chg="del mod">
          <ac:chgData name="子豪 章" userId="a49aefbc8cdc36ad" providerId="LiveId" clId="{4EE6461E-60B0-4941-B2DD-3213CECBD1D6}" dt="2023-10-27T07:34:32.478" v="1060" actId="478"/>
          <ac:spMkLst>
            <pc:docMk/>
            <pc:sldMk cId="441595590" sldId="259"/>
            <ac:spMk id="22" creationId="{27B13CF3-9E33-4C6A-A771-9D64628726EA}"/>
          </ac:spMkLst>
        </pc:spChg>
        <pc:spChg chg="del">
          <ac:chgData name="子豪 章" userId="a49aefbc8cdc36ad" providerId="LiveId" clId="{4EE6461E-60B0-4941-B2DD-3213CECBD1D6}" dt="2023-10-27T07:34:32.478" v="1060" actId="478"/>
          <ac:spMkLst>
            <pc:docMk/>
            <pc:sldMk cId="441595590" sldId="259"/>
            <ac:spMk id="25" creationId="{14DF43AA-B88F-4B3D-846C-73FD7232E579}"/>
          </ac:spMkLst>
        </pc:spChg>
        <pc:spChg chg="add del">
          <ac:chgData name="子豪 章" userId="a49aefbc8cdc36ad" providerId="LiveId" clId="{4EE6461E-60B0-4941-B2DD-3213CECBD1D6}" dt="2023-10-27T08:02:38.054" v="1471" actId="478"/>
          <ac:spMkLst>
            <pc:docMk/>
            <pc:sldMk cId="441595590" sldId="259"/>
            <ac:spMk id="26" creationId="{033A42F5-A276-4DE8-90C4-214AABF6313F}"/>
          </ac:spMkLst>
        </pc:spChg>
        <pc:spChg chg="del">
          <ac:chgData name="子豪 章" userId="a49aefbc8cdc36ad" providerId="LiveId" clId="{4EE6461E-60B0-4941-B2DD-3213CECBD1D6}" dt="2023-10-27T07:34:32.478" v="1060" actId="478"/>
          <ac:spMkLst>
            <pc:docMk/>
            <pc:sldMk cId="441595590" sldId="259"/>
            <ac:spMk id="28" creationId="{2C9E4D2A-D99E-4EA0-9F7D-28386EAE833C}"/>
          </ac:spMkLst>
        </pc:spChg>
        <pc:spChg chg="del">
          <ac:chgData name="子豪 章" userId="a49aefbc8cdc36ad" providerId="LiveId" clId="{4EE6461E-60B0-4941-B2DD-3213CECBD1D6}" dt="2023-10-27T07:34:32.478" v="1060" actId="478"/>
          <ac:spMkLst>
            <pc:docMk/>
            <pc:sldMk cId="441595590" sldId="259"/>
            <ac:spMk id="31" creationId="{6E5C5B95-25B3-4200-9F4D-0B7AF7B94332}"/>
          </ac:spMkLst>
        </pc:spChg>
        <pc:spChg chg="del">
          <ac:chgData name="子豪 章" userId="a49aefbc8cdc36ad" providerId="LiveId" clId="{4EE6461E-60B0-4941-B2DD-3213CECBD1D6}" dt="2023-10-27T07:34:32.478" v="1060" actId="478"/>
          <ac:spMkLst>
            <pc:docMk/>
            <pc:sldMk cId="441595590" sldId="259"/>
            <ac:spMk id="33" creationId="{6FBAE3D0-565C-45FE-B732-4021EA73AF0D}"/>
          </ac:spMkLst>
        </pc:spChg>
        <pc:spChg chg="del">
          <ac:chgData name="子豪 章" userId="a49aefbc8cdc36ad" providerId="LiveId" clId="{4EE6461E-60B0-4941-B2DD-3213CECBD1D6}" dt="2023-10-27T07:34:32.478" v="1060" actId="478"/>
          <ac:spMkLst>
            <pc:docMk/>
            <pc:sldMk cId="441595590" sldId="259"/>
            <ac:spMk id="34" creationId="{DEA8A0E0-3A78-4555-8AE9-E4C5D1E34D18}"/>
          </ac:spMkLst>
        </pc:spChg>
        <pc:spChg chg="del">
          <ac:chgData name="子豪 章" userId="a49aefbc8cdc36ad" providerId="LiveId" clId="{4EE6461E-60B0-4941-B2DD-3213CECBD1D6}" dt="2023-10-27T07:34:32.478" v="1060" actId="478"/>
          <ac:spMkLst>
            <pc:docMk/>
            <pc:sldMk cId="441595590" sldId="259"/>
            <ac:spMk id="39" creationId="{6F5F5724-8886-4EC2-A6C7-1F801723F35D}"/>
          </ac:spMkLst>
        </pc:spChg>
        <pc:spChg chg="add del mod">
          <ac:chgData name="子豪 章" userId="a49aefbc8cdc36ad" providerId="LiveId" clId="{4EE6461E-60B0-4941-B2DD-3213CECBD1D6}" dt="2023-10-27T07:56:19.475" v="1304" actId="478"/>
          <ac:spMkLst>
            <pc:docMk/>
            <pc:sldMk cId="441595590" sldId="259"/>
            <ac:spMk id="40" creationId="{37C280E4-B8E1-4AC3-B941-1C5D47C26681}"/>
          </ac:spMkLst>
        </pc:spChg>
        <pc:spChg chg="add del mod">
          <ac:chgData name="子豪 章" userId="a49aefbc8cdc36ad" providerId="LiveId" clId="{4EE6461E-60B0-4941-B2DD-3213CECBD1D6}" dt="2023-10-27T07:56:17.472" v="1303" actId="478"/>
          <ac:spMkLst>
            <pc:docMk/>
            <pc:sldMk cId="441595590" sldId="259"/>
            <ac:spMk id="43" creationId="{F772EF0E-B80A-45D2-BBC0-D2D832491F44}"/>
          </ac:spMkLst>
        </pc:spChg>
        <pc:spChg chg="add mod">
          <ac:chgData name="子豪 章" userId="a49aefbc8cdc36ad" providerId="LiveId" clId="{4EE6461E-60B0-4941-B2DD-3213CECBD1D6}" dt="2023-10-27T08:17:12.029" v="1522" actId="1076"/>
          <ac:spMkLst>
            <pc:docMk/>
            <pc:sldMk cId="441595590" sldId="259"/>
            <ac:spMk id="44" creationId="{D8421A7D-58D2-4C05-B0F3-5FA2586132AA}"/>
          </ac:spMkLst>
        </pc:spChg>
        <pc:spChg chg="add mod">
          <ac:chgData name="子豪 章" userId="a49aefbc8cdc36ad" providerId="LiveId" clId="{4EE6461E-60B0-4941-B2DD-3213CECBD1D6}" dt="2023-10-27T12:33:13.754" v="3640" actId="1076"/>
          <ac:spMkLst>
            <pc:docMk/>
            <pc:sldMk cId="441595590" sldId="259"/>
            <ac:spMk id="46" creationId="{8D3E8596-51C7-4303-AD13-908607F03AC2}"/>
          </ac:spMkLst>
        </pc:spChg>
        <pc:spChg chg="add del mod">
          <ac:chgData name="子豪 章" userId="a49aefbc8cdc36ad" providerId="LiveId" clId="{4EE6461E-60B0-4941-B2DD-3213CECBD1D6}" dt="2023-10-27T08:13:25.164" v="1501"/>
          <ac:spMkLst>
            <pc:docMk/>
            <pc:sldMk cId="441595590" sldId="259"/>
            <ac:spMk id="47" creationId="{0812313A-D5FA-4D0D-9AEB-3E9D9E2F868A}"/>
          </ac:spMkLst>
        </pc:spChg>
        <pc:spChg chg="del">
          <ac:chgData name="子豪 章" userId="a49aefbc8cdc36ad" providerId="LiveId" clId="{4EE6461E-60B0-4941-B2DD-3213CECBD1D6}" dt="2023-10-27T07:34:32.478" v="1060" actId="478"/>
          <ac:spMkLst>
            <pc:docMk/>
            <pc:sldMk cId="441595590" sldId="259"/>
            <ac:spMk id="49" creationId="{9D47B4BA-CD1A-46EA-BEA5-E3F9B716F918}"/>
          </ac:spMkLst>
        </pc:spChg>
        <pc:spChg chg="add mod">
          <ac:chgData name="子豪 章" userId="a49aefbc8cdc36ad" providerId="LiveId" clId="{4EE6461E-60B0-4941-B2DD-3213CECBD1D6}" dt="2023-10-27T12:33:12.392" v="3639" actId="1076"/>
          <ac:spMkLst>
            <pc:docMk/>
            <pc:sldMk cId="441595590" sldId="259"/>
            <ac:spMk id="50" creationId="{F608BF46-8605-4220-B9DE-67A208AC10A7}"/>
          </ac:spMkLst>
        </pc:spChg>
        <pc:spChg chg="add">
          <ac:chgData name="子豪 章" userId="a49aefbc8cdc36ad" providerId="LiveId" clId="{4EE6461E-60B0-4941-B2DD-3213CECBD1D6}" dt="2023-10-27T08:14:56.842" v="1509" actId="11529"/>
          <ac:spMkLst>
            <pc:docMk/>
            <pc:sldMk cId="441595590" sldId="259"/>
            <ac:spMk id="56" creationId="{60CC1B8F-42AA-4DE5-85AF-952212AF610A}"/>
          </ac:spMkLst>
        </pc:spChg>
        <pc:spChg chg="add mod">
          <ac:chgData name="子豪 章" userId="a49aefbc8cdc36ad" providerId="LiveId" clId="{4EE6461E-60B0-4941-B2DD-3213CECBD1D6}" dt="2023-10-27T08:15:20.727" v="1518" actId="1076"/>
          <ac:spMkLst>
            <pc:docMk/>
            <pc:sldMk cId="441595590" sldId="259"/>
            <ac:spMk id="57" creationId="{E27A0F4E-2794-44B4-8185-8DF0A7706D49}"/>
          </ac:spMkLst>
        </pc:spChg>
        <pc:spChg chg="add mod">
          <ac:chgData name="子豪 章" userId="a49aefbc8cdc36ad" providerId="LiveId" clId="{4EE6461E-60B0-4941-B2DD-3213CECBD1D6}" dt="2023-10-27T08:17:22.696" v="1528" actId="14100"/>
          <ac:spMkLst>
            <pc:docMk/>
            <pc:sldMk cId="441595590" sldId="259"/>
            <ac:spMk id="59" creationId="{868954B9-702F-4B58-83B8-E6F69324FB8A}"/>
          </ac:spMkLst>
        </pc:spChg>
        <pc:spChg chg="add mod">
          <ac:chgData name="子豪 章" userId="a49aefbc8cdc36ad" providerId="LiveId" clId="{4EE6461E-60B0-4941-B2DD-3213CECBD1D6}" dt="2023-10-27T12:33:15.308" v="3641" actId="1076"/>
          <ac:spMkLst>
            <pc:docMk/>
            <pc:sldMk cId="441595590" sldId="259"/>
            <ac:spMk id="60" creationId="{7B1816E6-F947-4F29-91D8-FFDDA2143919}"/>
          </ac:spMkLst>
        </pc:spChg>
        <pc:graphicFrameChg chg="add del mod">
          <ac:chgData name="子豪 章" userId="a49aefbc8cdc36ad" providerId="LiveId" clId="{4EE6461E-60B0-4941-B2DD-3213CECBD1D6}" dt="2023-10-27T07:30:19.224" v="855"/>
          <ac:graphicFrameMkLst>
            <pc:docMk/>
            <pc:sldMk cId="441595590" sldId="259"/>
            <ac:graphicFrameMk id="2" creationId="{BF3387CE-E825-4DDC-B911-606026A4893F}"/>
          </ac:graphicFrameMkLst>
        </pc:graphicFrameChg>
        <pc:picChg chg="add del mod">
          <ac:chgData name="子豪 章" userId="a49aefbc8cdc36ad" providerId="LiveId" clId="{4EE6461E-60B0-4941-B2DD-3213CECBD1D6}" dt="2023-10-27T07:31:08.143" v="879" actId="478"/>
          <ac:picMkLst>
            <pc:docMk/>
            <pc:sldMk cId="441595590" sldId="259"/>
            <ac:picMk id="7" creationId="{5CF0ADE4-CDDC-4B99-8AA0-62BF228280CB}"/>
          </ac:picMkLst>
        </pc:picChg>
        <pc:picChg chg="add del mod">
          <ac:chgData name="子豪 章" userId="a49aefbc8cdc36ad" providerId="LiveId" clId="{4EE6461E-60B0-4941-B2DD-3213CECBD1D6}" dt="2023-10-27T07:31:39.891" v="890" actId="478"/>
          <ac:picMkLst>
            <pc:docMk/>
            <pc:sldMk cId="441595590" sldId="259"/>
            <ac:picMk id="8" creationId="{BB9416E2-B665-4C28-9CB7-87B2B4434230}"/>
          </ac:picMkLst>
        </pc:picChg>
        <pc:picChg chg="add del mod">
          <ac:chgData name="子豪 章" userId="a49aefbc8cdc36ad" providerId="LiveId" clId="{4EE6461E-60B0-4941-B2DD-3213CECBD1D6}" dt="2023-10-27T07:34:32.478" v="1060" actId="478"/>
          <ac:picMkLst>
            <pc:docMk/>
            <pc:sldMk cId="441595590" sldId="259"/>
            <ac:picMk id="9" creationId="{2D7A17D0-224D-4117-878C-36326CB351C8}"/>
          </ac:picMkLst>
        </pc:picChg>
        <pc:picChg chg="add mod">
          <ac:chgData name="子豪 章" userId="a49aefbc8cdc36ad" providerId="LiveId" clId="{4EE6461E-60B0-4941-B2DD-3213CECBD1D6}" dt="2023-10-27T08:10:27.934" v="1497" actId="1076"/>
          <ac:picMkLst>
            <pc:docMk/>
            <pc:sldMk cId="441595590" sldId="259"/>
            <ac:picMk id="10" creationId="{7974F2FE-CCDA-4B42-8DCE-C83DD6019942}"/>
          </ac:picMkLst>
        </pc:picChg>
        <pc:picChg chg="del">
          <ac:chgData name="子豪 章" userId="a49aefbc8cdc36ad" providerId="LiveId" clId="{4EE6461E-60B0-4941-B2DD-3213CECBD1D6}" dt="2023-10-27T07:30:16.442" v="852" actId="478"/>
          <ac:picMkLst>
            <pc:docMk/>
            <pc:sldMk cId="441595590" sldId="259"/>
            <ac:picMk id="15" creationId="{20AD3535-E490-4507-B3BF-3ACF15CD8F35}"/>
          </ac:picMkLst>
        </pc:picChg>
        <pc:picChg chg="add mod">
          <ac:chgData name="子豪 章" userId="a49aefbc8cdc36ad" providerId="LiveId" clId="{4EE6461E-60B0-4941-B2DD-3213CECBD1D6}" dt="2023-10-27T08:09:35.430" v="1486" actId="1076"/>
          <ac:picMkLst>
            <pc:docMk/>
            <pc:sldMk cId="441595590" sldId="259"/>
            <ac:picMk id="18" creationId="{730E78A2-60D9-4D53-B7CE-2F240F1470BA}"/>
          </ac:picMkLst>
        </pc:picChg>
        <pc:picChg chg="add del mod">
          <ac:chgData name="子豪 章" userId="a49aefbc8cdc36ad" providerId="LiveId" clId="{4EE6461E-60B0-4941-B2DD-3213CECBD1D6}" dt="2023-10-27T08:01:25.043" v="1455" actId="478"/>
          <ac:picMkLst>
            <pc:docMk/>
            <pc:sldMk cId="441595590" sldId="259"/>
            <ac:picMk id="20" creationId="{6031C1EC-07BE-4EE3-9B61-FF15E0C9DB91}"/>
          </ac:picMkLst>
        </pc:picChg>
        <pc:picChg chg="del">
          <ac:chgData name="子豪 章" userId="a49aefbc8cdc36ad" providerId="LiveId" clId="{4EE6461E-60B0-4941-B2DD-3213CECBD1D6}" dt="2023-10-27T07:34:32.478" v="1060" actId="478"/>
          <ac:picMkLst>
            <pc:docMk/>
            <pc:sldMk cId="441595590" sldId="259"/>
            <ac:picMk id="23" creationId="{B7F5DDC4-08C7-47A1-918A-F228F910DEA1}"/>
          </ac:picMkLst>
        </pc:picChg>
        <pc:picChg chg="add mod">
          <ac:chgData name="子豪 章" userId="a49aefbc8cdc36ad" providerId="LiveId" clId="{4EE6461E-60B0-4941-B2DD-3213CECBD1D6}" dt="2023-10-27T08:09:35.430" v="1486" actId="1076"/>
          <ac:picMkLst>
            <pc:docMk/>
            <pc:sldMk cId="441595590" sldId="259"/>
            <ac:picMk id="24" creationId="{5AAF6472-CCFB-4287-A689-036E9A05BFDC}"/>
          </ac:picMkLst>
        </pc:picChg>
        <pc:picChg chg="del">
          <ac:chgData name="子豪 章" userId="a49aefbc8cdc36ad" providerId="LiveId" clId="{4EE6461E-60B0-4941-B2DD-3213CECBD1D6}" dt="2023-10-27T07:34:32.478" v="1060" actId="478"/>
          <ac:picMkLst>
            <pc:docMk/>
            <pc:sldMk cId="441595590" sldId="259"/>
            <ac:picMk id="27" creationId="{E7D1F54E-6149-477D-9AF6-DB0AA0112915}"/>
          </ac:picMkLst>
        </pc:picChg>
        <pc:picChg chg="add del mod">
          <ac:chgData name="子豪 章" userId="a49aefbc8cdc36ad" providerId="LiveId" clId="{4EE6461E-60B0-4941-B2DD-3213CECBD1D6}" dt="2023-10-27T08:10:02.881" v="1491" actId="478"/>
          <ac:picMkLst>
            <pc:docMk/>
            <pc:sldMk cId="441595590" sldId="259"/>
            <ac:picMk id="30" creationId="{A8A33B5C-9592-4072-9C59-1D90FC0CD9F7}"/>
          </ac:picMkLst>
        </pc:picChg>
        <pc:picChg chg="del">
          <ac:chgData name="子豪 章" userId="a49aefbc8cdc36ad" providerId="LiveId" clId="{4EE6461E-60B0-4941-B2DD-3213CECBD1D6}" dt="2023-10-27T07:34:32.478" v="1060" actId="478"/>
          <ac:picMkLst>
            <pc:docMk/>
            <pc:sldMk cId="441595590" sldId="259"/>
            <ac:picMk id="35" creationId="{65808855-06F6-4756-B2FC-05DC5EBF2E0E}"/>
          </ac:picMkLst>
        </pc:picChg>
        <pc:picChg chg="del">
          <ac:chgData name="子豪 章" userId="a49aefbc8cdc36ad" providerId="LiveId" clId="{4EE6461E-60B0-4941-B2DD-3213CECBD1D6}" dt="2023-10-27T07:34:32.478" v="1060" actId="478"/>
          <ac:picMkLst>
            <pc:docMk/>
            <pc:sldMk cId="441595590" sldId="259"/>
            <ac:picMk id="36" creationId="{97ECDFD8-AAF6-4A6E-BE2B-B62BF5622240}"/>
          </ac:picMkLst>
        </pc:picChg>
        <pc:picChg chg="del">
          <ac:chgData name="子豪 章" userId="a49aefbc8cdc36ad" providerId="LiveId" clId="{4EE6461E-60B0-4941-B2DD-3213CECBD1D6}" dt="2023-10-27T07:34:32.478" v="1060" actId="478"/>
          <ac:picMkLst>
            <pc:docMk/>
            <pc:sldMk cId="441595590" sldId="259"/>
            <ac:picMk id="37" creationId="{A10FBB06-9995-4D41-B4AC-92EE3880FB59}"/>
          </ac:picMkLst>
        </pc:picChg>
        <pc:picChg chg="del">
          <ac:chgData name="子豪 章" userId="a49aefbc8cdc36ad" providerId="LiveId" clId="{4EE6461E-60B0-4941-B2DD-3213CECBD1D6}" dt="2023-10-27T07:34:32.478" v="1060" actId="478"/>
          <ac:picMkLst>
            <pc:docMk/>
            <pc:sldMk cId="441595590" sldId="259"/>
            <ac:picMk id="38" creationId="{474D6436-00F8-4C96-9BCA-93697F391415}"/>
          </ac:picMkLst>
        </pc:picChg>
        <pc:picChg chg="add mod">
          <ac:chgData name="子豪 章" userId="a49aefbc8cdc36ad" providerId="LiveId" clId="{4EE6461E-60B0-4941-B2DD-3213CECBD1D6}" dt="2023-10-27T08:15:20.727" v="1518" actId="1076"/>
          <ac:picMkLst>
            <pc:docMk/>
            <pc:sldMk cId="441595590" sldId="259"/>
            <ac:picMk id="48" creationId="{DE1485E5-F9C7-444E-9CA6-A4A66EDB99CC}"/>
          </ac:picMkLst>
        </pc:picChg>
        <pc:picChg chg="del">
          <ac:chgData name="子豪 章" userId="a49aefbc8cdc36ad" providerId="LiveId" clId="{4EE6461E-60B0-4941-B2DD-3213CECBD1D6}" dt="2023-10-27T07:34:32.478" v="1060" actId="478"/>
          <ac:picMkLst>
            <pc:docMk/>
            <pc:sldMk cId="441595590" sldId="259"/>
            <ac:picMk id="51" creationId="{264A8F16-B8B4-4EA0-8841-359E0F3FBB11}"/>
          </ac:picMkLst>
        </pc:picChg>
        <pc:picChg chg="del">
          <ac:chgData name="子豪 章" userId="a49aefbc8cdc36ad" providerId="LiveId" clId="{4EE6461E-60B0-4941-B2DD-3213CECBD1D6}" dt="2023-10-27T07:34:32.478" v="1060" actId="478"/>
          <ac:picMkLst>
            <pc:docMk/>
            <pc:sldMk cId="441595590" sldId="259"/>
            <ac:picMk id="53" creationId="{53AC7AC6-DE2A-4D12-B245-BA8A66F2830E}"/>
          </ac:picMkLst>
        </pc:picChg>
        <pc:picChg chg="del">
          <ac:chgData name="子豪 章" userId="a49aefbc8cdc36ad" providerId="LiveId" clId="{4EE6461E-60B0-4941-B2DD-3213CECBD1D6}" dt="2023-10-27T07:34:32.478" v="1060" actId="478"/>
          <ac:picMkLst>
            <pc:docMk/>
            <pc:sldMk cId="441595590" sldId="259"/>
            <ac:picMk id="54" creationId="{7FC4929B-6F59-41CB-93D5-3B037B560010}"/>
          </ac:picMkLst>
        </pc:picChg>
        <pc:picChg chg="add mod">
          <ac:chgData name="子豪 章" userId="a49aefbc8cdc36ad" providerId="LiveId" clId="{4EE6461E-60B0-4941-B2DD-3213CECBD1D6}" dt="2023-10-27T08:15:20.727" v="1518" actId="1076"/>
          <ac:picMkLst>
            <pc:docMk/>
            <pc:sldMk cId="441595590" sldId="259"/>
            <ac:picMk id="55" creationId="{9E08101E-A89C-4E6F-82D3-98E72AAA4593}"/>
          </ac:picMkLst>
        </pc:picChg>
        <pc:cxnChg chg="del mod">
          <ac:chgData name="子豪 章" userId="a49aefbc8cdc36ad" providerId="LiveId" clId="{4EE6461E-60B0-4941-B2DD-3213CECBD1D6}" dt="2023-10-27T07:34:32.478" v="1060" actId="478"/>
          <ac:cxnSpMkLst>
            <pc:docMk/>
            <pc:sldMk cId="441595590" sldId="259"/>
            <ac:cxnSpMk id="41" creationId="{25BA5E8B-FE7B-4AEC-A905-C12348704832}"/>
          </ac:cxnSpMkLst>
        </pc:cxnChg>
        <pc:cxnChg chg="del mod">
          <ac:chgData name="子豪 章" userId="a49aefbc8cdc36ad" providerId="LiveId" clId="{4EE6461E-60B0-4941-B2DD-3213CECBD1D6}" dt="2023-10-27T07:34:32.478" v="1060" actId="478"/>
          <ac:cxnSpMkLst>
            <pc:docMk/>
            <pc:sldMk cId="441595590" sldId="259"/>
            <ac:cxnSpMk id="42" creationId="{62B9DCBE-AA01-4920-9D57-3FC09143546D}"/>
          </ac:cxnSpMkLst>
        </pc:cxnChg>
        <pc:cxnChg chg="del mod">
          <ac:chgData name="子豪 章" userId="a49aefbc8cdc36ad" providerId="LiveId" clId="{4EE6461E-60B0-4941-B2DD-3213CECBD1D6}" dt="2023-10-27T07:34:32.478" v="1060" actId="478"/>
          <ac:cxnSpMkLst>
            <pc:docMk/>
            <pc:sldMk cId="441595590" sldId="259"/>
            <ac:cxnSpMk id="45" creationId="{D5923E70-4207-42D2-9343-60F3BDEB11E2}"/>
          </ac:cxnSpMkLst>
        </pc:cxnChg>
        <pc:cxnChg chg="add mod">
          <ac:chgData name="子豪 章" userId="a49aefbc8cdc36ad" providerId="LiveId" clId="{4EE6461E-60B0-4941-B2DD-3213CECBD1D6}" dt="2023-10-27T08:15:28.087" v="1521" actId="1076"/>
          <ac:cxnSpMkLst>
            <pc:docMk/>
            <pc:sldMk cId="441595590" sldId="259"/>
            <ac:cxnSpMk id="52" creationId="{849AAAB7-E10B-44FE-956C-5FA299190B43}"/>
          </ac:cxnSpMkLst>
        </pc:cxnChg>
      </pc:sldChg>
      <pc:sldChg chg="add del">
        <pc:chgData name="子豪 章" userId="a49aefbc8cdc36ad" providerId="LiveId" clId="{4EE6461E-60B0-4941-B2DD-3213CECBD1D6}" dt="2023-10-27T07:30:21.359" v="857" actId="47"/>
        <pc:sldMkLst>
          <pc:docMk/>
          <pc:sldMk cId="380029670" sldId="260"/>
        </pc:sldMkLst>
      </pc:sldChg>
      <pc:sldChg chg="addSp delSp modSp add mod">
        <pc:chgData name="子豪 章" userId="a49aefbc8cdc36ad" providerId="LiveId" clId="{4EE6461E-60B0-4941-B2DD-3213CECBD1D6}" dt="2023-10-28T10:33:28.020" v="4752" actId="478"/>
        <pc:sldMkLst>
          <pc:docMk/>
          <pc:sldMk cId="2013809988" sldId="260"/>
        </pc:sldMkLst>
        <pc:spChg chg="add del mod">
          <ac:chgData name="子豪 章" userId="a49aefbc8cdc36ad" providerId="LiveId" clId="{4EE6461E-60B0-4941-B2DD-3213CECBD1D6}" dt="2023-10-27T09:12:13.482" v="2230" actId="21"/>
          <ac:spMkLst>
            <pc:docMk/>
            <pc:sldMk cId="2013809988" sldId="260"/>
            <ac:spMk id="3" creationId="{66C01607-B2B5-4AE4-80DB-612505A4B010}"/>
          </ac:spMkLst>
        </pc:spChg>
        <pc:spChg chg="mod">
          <ac:chgData name="子豪 章" userId="a49aefbc8cdc36ad" providerId="LiveId" clId="{4EE6461E-60B0-4941-B2DD-3213CECBD1D6}" dt="2023-10-27T08:57:06.122" v="2060" actId="20577"/>
          <ac:spMkLst>
            <pc:docMk/>
            <pc:sldMk cId="2013809988" sldId="260"/>
            <ac:spMk id="4" creationId="{6028814D-14E4-4354-A4AD-FE9FFA700110}"/>
          </ac:spMkLst>
        </pc:spChg>
        <pc:spChg chg="add del mod">
          <ac:chgData name="子豪 章" userId="a49aefbc8cdc36ad" providerId="LiveId" clId="{4EE6461E-60B0-4941-B2DD-3213CECBD1D6}" dt="2023-10-27T08:43:42.583" v="1696" actId="478"/>
          <ac:spMkLst>
            <pc:docMk/>
            <pc:sldMk cId="2013809988" sldId="260"/>
            <ac:spMk id="6" creationId="{243CA29C-AF2B-4F83-AA3B-C8BE8DA3BFBF}"/>
          </ac:spMkLst>
        </pc:spChg>
        <pc:spChg chg="add mod">
          <ac:chgData name="子豪 章" userId="a49aefbc8cdc36ad" providerId="LiveId" clId="{4EE6461E-60B0-4941-B2DD-3213CECBD1D6}" dt="2023-10-27T09:15:41.819" v="2367" actId="1076"/>
          <ac:spMkLst>
            <pc:docMk/>
            <pc:sldMk cId="2013809988" sldId="260"/>
            <ac:spMk id="8" creationId="{09148A08-BD2B-425A-BAAF-AD873685E578}"/>
          </ac:spMkLst>
        </pc:spChg>
        <pc:spChg chg="add mod">
          <ac:chgData name="子豪 章" userId="a49aefbc8cdc36ad" providerId="LiveId" clId="{4EE6461E-60B0-4941-B2DD-3213CECBD1D6}" dt="2023-10-27T09:15:46.519" v="2368" actId="1076"/>
          <ac:spMkLst>
            <pc:docMk/>
            <pc:sldMk cId="2013809988" sldId="260"/>
            <ac:spMk id="9" creationId="{4FB990C8-D285-4D82-919A-52F7D5FFBC82}"/>
          </ac:spMkLst>
        </pc:spChg>
        <pc:spChg chg="add del mod">
          <ac:chgData name="子豪 章" userId="a49aefbc8cdc36ad" providerId="LiveId" clId="{4EE6461E-60B0-4941-B2DD-3213CECBD1D6}" dt="2023-10-28T10:33:28.020" v="4752" actId="478"/>
          <ac:spMkLst>
            <pc:docMk/>
            <pc:sldMk cId="2013809988" sldId="260"/>
            <ac:spMk id="11" creationId="{B0C20363-5723-472B-BC64-E39F3DFB7496}"/>
          </ac:spMkLst>
        </pc:spChg>
        <pc:spChg chg="del">
          <ac:chgData name="子豪 章" userId="a49aefbc8cdc36ad" providerId="LiveId" clId="{4EE6461E-60B0-4941-B2DD-3213CECBD1D6}" dt="2023-10-27T08:17:28.074" v="1529" actId="478"/>
          <ac:spMkLst>
            <pc:docMk/>
            <pc:sldMk cId="2013809988" sldId="260"/>
            <ac:spMk id="13" creationId="{D7A57461-4A48-4CE7-815A-8F8AC4BDA766}"/>
          </ac:spMkLst>
        </pc:spChg>
        <pc:spChg chg="add del mod">
          <ac:chgData name="子豪 章" userId="a49aefbc8cdc36ad" providerId="LiveId" clId="{4EE6461E-60B0-4941-B2DD-3213CECBD1D6}" dt="2023-10-27T09:12:13.482" v="2230" actId="21"/>
          <ac:spMkLst>
            <pc:docMk/>
            <pc:sldMk cId="2013809988" sldId="260"/>
            <ac:spMk id="14" creationId="{148ACDD4-D9CA-4F23-8C09-27B73EA3D205}"/>
          </ac:spMkLst>
        </pc:spChg>
        <pc:spChg chg="add del mod">
          <ac:chgData name="子豪 章" userId="a49aefbc8cdc36ad" providerId="LiveId" clId="{4EE6461E-60B0-4941-B2DD-3213CECBD1D6}" dt="2023-10-27T08:43:43.424" v="1697" actId="478"/>
          <ac:spMkLst>
            <pc:docMk/>
            <pc:sldMk cId="2013809988" sldId="260"/>
            <ac:spMk id="17" creationId="{FDDF55F0-9FF0-4A94-B2C8-63AA0A69BAEF}"/>
          </ac:spMkLst>
        </pc:spChg>
        <pc:spChg chg="del">
          <ac:chgData name="子豪 章" userId="a49aefbc8cdc36ad" providerId="LiveId" clId="{4EE6461E-60B0-4941-B2DD-3213CECBD1D6}" dt="2023-10-27T08:17:28.074" v="1529" actId="478"/>
          <ac:spMkLst>
            <pc:docMk/>
            <pc:sldMk cId="2013809988" sldId="260"/>
            <ac:spMk id="44" creationId="{D8421A7D-58D2-4C05-B0F3-5FA2586132AA}"/>
          </ac:spMkLst>
        </pc:spChg>
        <pc:spChg chg="del">
          <ac:chgData name="子豪 章" userId="a49aefbc8cdc36ad" providerId="LiveId" clId="{4EE6461E-60B0-4941-B2DD-3213CECBD1D6}" dt="2023-10-27T08:17:28.074" v="1529" actId="478"/>
          <ac:spMkLst>
            <pc:docMk/>
            <pc:sldMk cId="2013809988" sldId="260"/>
            <ac:spMk id="46" creationId="{8D3E8596-51C7-4303-AD13-908607F03AC2}"/>
          </ac:spMkLst>
        </pc:spChg>
        <pc:spChg chg="del">
          <ac:chgData name="子豪 章" userId="a49aefbc8cdc36ad" providerId="LiveId" clId="{4EE6461E-60B0-4941-B2DD-3213CECBD1D6}" dt="2023-10-27T08:17:28.074" v="1529" actId="478"/>
          <ac:spMkLst>
            <pc:docMk/>
            <pc:sldMk cId="2013809988" sldId="260"/>
            <ac:spMk id="50" creationId="{F608BF46-8605-4220-B9DE-67A208AC10A7}"/>
          </ac:spMkLst>
        </pc:spChg>
        <pc:picChg chg="add mod">
          <ac:chgData name="子豪 章" userId="a49aefbc8cdc36ad" providerId="LiveId" clId="{4EE6461E-60B0-4941-B2DD-3213CECBD1D6}" dt="2023-10-27T09:15:36.764" v="2366" actId="1076"/>
          <ac:picMkLst>
            <pc:docMk/>
            <pc:sldMk cId="2013809988" sldId="260"/>
            <ac:picMk id="2" creationId="{8C1944D1-B254-440A-9F2A-2C9663D8210D}"/>
          </ac:picMkLst>
        </pc:picChg>
        <pc:picChg chg="del">
          <ac:chgData name="子豪 章" userId="a49aefbc8cdc36ad" providerId="LiveId" clId="{4EE6461E-60B0-4941-B2DD-3213CECBD1D6}" dt="2023-10-27T08:17:28.074" v="1529" actId="478"/>
          <ac:picMkLst>
            <pc:docMk/>
            <pc:sldMk cId="2013809988" sldId="260"/>
            <ac:picMk id="10" creationId="{7974F2FE-CCDA-4B42-8DCE-C83DD6019942}"/>
          </ac:picMkLst>
        </pc:picChg>
        <pc:picChg chg="del">
          <ac:chgData name="子豪 章" userId="a49aefbc8cdc36ad" providerId="LiveId" clId="{4EE6461E-60B0-4941-B2DD-3213CECBD1D6}" dt="2023-10-27T08:17:28.074" v="1529" actId="478"/>
          <ac:picMkLst>
            <pc:docMk/>
            <pc:sldMk cId="2013809988" sldId="260"/>
            <ac:picMk id="18" creationId="{730E78A2-60D9-4D53-B7CE-2F240F1470BA}"/>
          </ac:picMkLst>
        </pc:picChg>
        <pc:picChg chg="del">
          <ac:chgData name="子豪 章" userId="a49aefbc8cdc36ad" providerId="LiveId" clId="{4EE6461E-60B0-4941-B2DD-3213CECBD1D6}" dt="2023-10-27T08:17:28.074" v="1529" actId="478"/>
          <ac:picMkLst>
            <pc:docMk/>
            <pc:sldMk cId="2013809988" sldId="260"/>
            <ac:picMk id="24" creationId="{5AAF6472-CCFB-4287-A689-036E9A05BFDC}"/>
          </ac:picMkLst>
        </pc:picChg>
        <pc:cxnChg chg="del">
          <ac:chgData name="子豪 章" userId="a49aefbc8cdc36ad" providerId="LiveId" clId="{4EE6461E-60B0-4941-B2DD-3213CECBD1D6}" dt="2023-10-27T08:17:28.074" v="1529" actId="478"/>
          <ac:cxnSpMkLst>
            <pc:docMk/>
            <pc:sldMk cId="2013809988" sldId="260"/>
            <ac:cxnSpMk id="52" creationId="{849AAAB7-E10B-44FE-956C-5FA299190B43}"/>
          </ac:cxnSpMkLst>
        </pc:cxnChg>
      </pc:sldChg>
      <pc:sldChg chg="addSp delSp modSp add mod modClrScheme chgLayout">
        <pc:chgData name="子豪 章" userId="a49aefbc8cdc36ad" providerId="LiveId" clId="{4EE6461E-60B0-4941-B2DD-3213CECBD1D6}" dt="2023-10-28T09:36:18.630" v="4631" actId="1076"/>
        <pc:sldMkLst>
          <pc:docMk/>
          <pc:sldMk cId="1441641204" sldId="261"/>
        </pc:sldMkLst>
        <pc:spChg chg="del">
          <ac:chgData name="子豪 章" userId="a49aefbc8cdc36ad" providerId="LiveId" clId="{4EE6461E-60B0-4941-B2DD-3213CECBD1D6}" dt="2023-10-27T08:45:09.020" v="1757" actId="478"/>
          <ac:spMkLst>
            <pc:docMk/>
            <pc:sldMk cId="1441641204" sldId="261"/>
            <ac:spMk id="3" creationId="{66C01607-B2B5-4AE4-80DB-612505A4B010}"/>
          </ac:spMkLst>
        </pc:spChg>
        <pc:spChg chg="mod ord">
          <ac:chgData name="子豪 章" userId="a49aefbc8cdc36ad" providerId="LiveId" clId="{4EE6461E-60B0-4941-B2DD-3213CECBD1D6}" dt="2023-10-27T08:54:58.910" v="2011" actId="700"/>
          <ac:spMkLst>
            <pc:docMk/>
            <pc:sldMk cId="1441641204" sldId="261"/>
            <ac:spMk id="4" creationId="{6028814D-14E4-4354-A4AD-FE9FFA700110}"/>
          </ac:spMkLst>
        </pc:spChg>
        <pc:spChg chg="add mod">
          <ac:chgData name="子豪 章" userId="a49aefbc8cdc36ad" providerId="LiveId" clId="{4EE6461E-60B0-4941-B2DD-3213CECBD1D6}" dt="2023-10-27T09:15:09.651" v="2341" actId="1038"/>
          <ac:spMkLst>
            <pc:docMk/>
            <pc:sldMk cId="1441641204" sldId="261"/>
            <ac:spMk id="6" creationId="{875D277F-B676-4D28-99BA-82C8BDD48887}"/>
          </ac:spMkLst>
        </pc:spChg>
        <pc:spChg chg="del">
          <ac:chgData name="子豪 章" userId="a49aefbc8cdc36ad" providerId="LiveId" clId="{4EE6461E-60B0-4941-B2DD-3213CECBD1D6}" dt="2023-10-27T08:45:14.332" v="1759" actId="478"/>
          <ac:spMkLst>
            <pc:docMk/>
            <pc:sldMk cId="1441641204" sldId="261"/>
            <ac:spMk id="8" creationId="{09148A08-BD2B-425A-BAAF-AD873685E578}"/>
          </ac:spMkLst>
        </pc:spChg>
        <pc:spChg chg="del">
          <ac:chgData name="子豪 章" userId="a49aefbc8cdc36ad" providerId="LiveId" clId="{4EE6461E-60B0-4941-B2DD-3213CECBD1D6}" dt="2023-10-27T08:45:14.332" v="1759" actId="478"/>
          <ac:spMkLst>
            <pc:docMk/>
            <pc:sldMk cId="1441641204" sldId="261"/>
            <ac:spMk id="9" creationId="{4FB990C8-D285-4D82-919A-52F7D5FFBC82}"/>
          </ac:spMkLst>
        </pc:spChg>
        <pc:spChg chg="add mod">
          <ac:chgData name="子豪 章" userId="a49aefbc8cdc36ad" providerId="LiveId" clId="{4EE6461E-60B0-4941-B2DD-3213CECBD1D6}" dt="2023-10-27T09:15:13.570" v="2359" actId="1076"/>
          <ac:spMkLst>
            <pc:docMk/>
            <pc:sldMk cId="1441641204" sldId="261"/>
            <ac:spMk id="12" creationId="{4B8DB65C-DCF4-4EF3-9F80-A3CC9152C426}"/>
          </ac:spMkLst>
        </pc:spChg>
        <pc:spChg chg="del">
          <ac:chgData name="子豪 章" userId="a49aefbc8cdc36ad" providerId="LiveId" clId="{4EE6461E-60B0-4941-B2DD-3213CECBD1D6}" dt="2023-10-27T08:45:07.581" v="1756" actId="478"/>
          <ac:spMkLst>
            <pc:docMk/>
            <pc:sldMk cId="1441641204" sldId="261"/>
            <ac:spMk id="14" creationId="{148ACDD4-D9CA-4F23-8C09-27B73EA3D205}"/>
          </ac:spMkLst>
        </pc:spChg>
        <pc:spChg chg="add mod">
          <ac:chgData name="子豪 章" userId="a49aefbc8cdc36ad" providerId="LiveId" clId="{4EE6461E-60B0-4941-B2DD-3213CECBD1D6}" dt="2023-10-27T09:15:17.095" v="2360" actId="1076"/>
          <ac:spMkLst>
            <pc:docMk/>
            <pc:sldMk cId="1441641204" sldId="261"/>
            <ac:spMk id="19" creationId="{883DFE9D-E992-4E1C-BC99-2CD9E3606533}"/>
          </ac:spMkLst>
        </pc:spChg>
        <pc:spChg chg="add del mod">
          <ac:chgData name="子豪 章" userId="a49aefbc8cdc36ad" providerId="LiveId" clId="{4EE6461E-60B0-4941-B2DD-3213CECBD1D6}" dt="2023-10-27T08:55:19.501" v="2024"/>
          <ac:spMkLst>
            <pc:docMk/>
            <pc:sldMk cId="1441641204" sldId="261"/>
            <ac:spMk id="21" creationId="{A92E47C2-F782-49CF-978E-F7A94FFBF902}"/>
          </ac:spMkLst>
        </pc:spChg>
        <pc:spChg chg="add mod ord">
          <ac:chgData name="子豪 章" userId="a49aefbc8cdc36ad" providerId="LiveId" clId="{4EE6461E-60B0-4941-B2DD-3213CECBD1D6}" dt="2023-10-27T08:55:25.736" v="2031" actId="113"/>
          <ac:spMkLst>
            <pc:docMk/>
            <pc:sldMk cId="1441641204" sldId="261"/>
            <ac:spMk id="22" creationId="{20760D6F-1997-4723-A1A1-6214803A272D}"/>
          </ac:spMkLst>
        </pc:spChg>
        <pc:spChg chg="add mod">
          <ac:chgData name="子豪 章" userId="a49aefbc8cdc36ad" providerId="LiveId" clId="{4EE6461E-60B0-4941-B2DD-3213CECBD1D6}" dt="2023-10-27T09:12:27.058" v="2234" actId="1076"/>
          <ac:spMkLst>
            <pc:docMk/>
            <pc:sldMk cId="1441641204" sldId="261"/>
            <ac:spMk id="26" creationId="{1E00CE3F-D629-40C4-912D-B7A5FE8F75D4}"/>
          </ac:spMkLst>
        </pc:spChg>
        <pc:spChg chg="add mod">
          <ac:chgData name="子豪 章" userId="a49aefbc8cdc36ad" providerId="LiveId" clId="{4EE6461E-60B0-4941-B2DD-3213CECBD1D6}" dt="2023-10-27T09:12:22.097" v="2232" actId="1076"/>
          <ac:spMkLst>
            <pc:docMk/>
            <pc:sldMk cId="1441641204" sldId="261"/>
            <ac:spMk id="27" creationId="{3587B77E-6442-4E37-8CE6-EC4B8EB8A257}"/>
          </ac:spMkLst>
        </pc:spChg>
        <pc:spChg chg="add mod">
          <ac:chgData name="子豪 章" userId="a49aefbc8cdc36ad" providerId="LiveId" clId="{4EE6461E-60B0-4941-B2DD-3213CECBD1D6}" dt="2023-10-27T09:15:06.006" v="2324" actId="1037"/>
          <ac:spMkLst>
            <pc:docMk/>
            <pc:sldMk cId="1441641204" sldId="261"/>
            <ac:spMk id="44" creationId="{7A81756C-BFBC-487A-9BCA-2746C37F1A0D}"/>
          </ac:spMkLst>
        </pc:spChg>
        <pc:picChg chg="del">
          <ac:chgData name="子豪 章" userId="a49aefbc8cdc36ad" providerId="LiveId" clId="{4EE6461E-60B0-4941-B2DD-3213CECBD1D6}" dt="2023-10-27T08:45:12.930" v="1758" actId="478"/>
          <ac:picMkLst>
            <pc:docMk/>
            <pc:sldMk cId="1441641204" sldId="261"/>
            <ac:picMk id="2" creationId="{8C1944D1-B254-440A-9F2A-2C9663D8210D}"/>
          </ac:picMkLst>
        </pc:picChg>
        <pc:picChg chg="add mod modCrop">
          <ac:chgData name="子豪 章" userId="a49aefbc8cdc36ad" providerId="LiveId" clId="{4EE6461E-60B0-4941-B2DD-3213CECBD1D6}" dt="2023-10-28T09:36:18.630" v="4631" actId="1076"/>
          <ac:picMkLst>
            <pc:docMk/>
            <pc:sldMk cId="1441641204" sldId="261"/>
            <ac:picMk id="5" creationId="{84C1039F-144A-4EE5-BED1-61339FF3744A}"/>
          </ac:picMkLst>
        </pc:picChg>
        <pc:picChg chg="add mod">
          <ac:chgData name="子豪 章" userId="a49aefbc8cdc36ad" providerId="LiveId" clId="{4EE6461E-60B0-4941-B2DD-3213CECBD1D6}" dt="2023-10-27T09:15:09.651" v="2341" actId="1038"/>
          <ac:picMkLst>
            <pc:docMk/>
            <pc:sldMk cId="1441641204" sldId="261"/>
            <ac:picMk id="7" creationId="{B8242EDD-3566-467E-8E4B-B7D821E30325}"/>
          </ac:picMkLst>
        </pc:picChg>
        <pc:picChg chg="add del mod">
          <ac:chgData name="子豪 章" userId="a49aefbc8cdc36ad" providerId="LiveId" clId="{4EE6461E-60B0-4941-B2DD-3213CECBD1D6}" dt="2023-10-27T08:46:27.228" v="1771" actId="478"/>
          <ac:picMkLst>
            <pc:docMk/>
            <pc:sldMk cId="1441641204" sldId="261"/>
            <ac:picMk id="10" creationId="{B3F63CDD-ABBD-411D-8907-FEA73FBD2451}"/>
          </ac:picMkLst>
        </pc:picChg>
        <pc:picChg chg="add mod">
          <ac:chgData name="子豪 章" userId="a49aefbc8cdc36ad" providerId="LiveId" clId="{4EE6461E-60B0-4941-B2DD-3213CECBD1D6}" dt="2023-10-27T09:15:22.044" v="2362" actId="14100"/>
          <ac:picMkLst>
            <pc:docMk/>
            <pc:sldMk cId="1441641204" sldId="261"/>
            <ac:picMk id="11" creationId="{E1E23D03-3AE4-4DC5-968B-16BBDCF3B373}"/>
          </ac:picMkLst>
        </pc:picChg>
        <pc:picChg chg="add mod">
          <ac:chgData name="子豪 章" userId="a49aefbc8cdc36ad" providerId="LiveId" clId="{4EE6461E-60B0-4941-B2DD-3213CECBD1D6}" dt="2023-10-27T08:55:59.929" v="2042" actId="1076"/>
          <ac:picMkLst>
            <pc:docMk/>
            <pc:sldMk cId="1441641204" sldId="261"/>
            <ac:picMk id="23" creationId="{DE753A2E-90D6-4B1B-B531-8177D2460E5E}"/>
          </ac:picMkLst>
        </pc:picChg>
        <pc:picChg chg="add mod">
          <ac:chgData name="子豪 章" userId="a49aefbc8cdc36ad" providerId="LiveId" clId="{4EE6461E-60B0-4941-B2DD-3213CECBD1D6}" dt="2023-10-27T09:16:07.186" v="2370" actId="1076"/>
          <ac:picMkLst>
            <pc:docMk/>
            <pc:sldMk cId="1441641204" sldId="261"/>
            <ac:picMk id="24" creationId="{0DF99238-1770-47C9-A257-A0E329C92B43}"/>
          </ac:picMkLst>
        </pc:picChg>
        <pc:cxnChg chg="add del mod">
          <ac:chgData name="子豪 章" userId="a49aefbc8cdc36ad" providerId="LiveId" clId="{4EE6461E-60B0-4941-B2DD-3213CECBD1D6}" dt="2023-10-27T08:52:54.885" v="1956" actId="478"/>
          <ac:cxnSpMkLst>
            <pc:docMk/>
            <pc:sldMk cId="1441641204" sldId="261"/>
            <ac:cxnSpMk id="15" creationId="{0CB34F6C-CBAD-471C-B893-87BEEE6B778E}"/>
          </ac:cxnSpMkLst>
        </pc:cxnChg>
        <pc:cxnChg chg="add del mod">
          <ac:chgData name="子豪 章" userId="a49aefbc8cdc36ad" providerId="LiveId" clId="{4EE6461E-60B0-4941-B2DD-3213CECBD1D6}" dt="2023-10-27T09:14:18.097" v="2272" actId="478"/>
          <ac:cxnSpMkLst>
            <pc:docMk/>
            <pc:sldMk cId="1441641204" sldId="261"/>
            <ac:cxnSpMk id="25" creationId="{99DE3328-F0C0-442F-BAAC-961222BD71AA}"/>
          </ac:cxnSpMkLst>
        </pc:cxnChg>
        <pc:cxnChg chg="add mod">
          <ac:chgData name="子豪 章" userId="a49aefbc8cdc36ad" providerId="LiveId" clId="{4EE6461E-60B0-4941-B2DD-3213CECBD1D6}" dt="2023-10-27T09:13:00.288" v="2245" actId="14100"/>
          <ac:cxnSpMkLst>
            <pc:docMk/>
            <pc:sldMk cId="1441641204" sldId="261"/>
            <ac:cxnSpMk id="29" creationId="{851C6B25-DB7D-42DB-A3C3-5AD70A0860C2}"/>
          </ac:cxnSpMkLst>
        </pc:cxnChg>
        <pc:cxnChg chg="add mod">
          <ac:chgData name="子豪 章" userId="a49aefbc8cdc36ad" providerId="LiveId" clId="{4EE6461E-60B0-4941-B2DD-3213CECBD1D6}" dt="2023-10-27T09:13:34.332" v="2261" actId="14100"/>
          <ac:cxnSpMkLst>
            <pc:docMk/>
            <pc:sldMk cId="1441641204" sldId="261"/>
            <ac:cxnSpMk id="32" creationId="{A22EB296-3469-4AAC-A07C-F54196241ABF}"/>
          </ac:cxnSpMkLst>
        </pc:cxnChg>
        <pc:cxnChg chg="add mod">
          <ac:chgData name="子豪 章" userId="a49aefbc8cdc36ad" providerId="LiveId" clId="{4EE6461E-60B0-4941-B2DD-3213CECBD1D6}" dt="2023-10-27T09:14:06.455" v="2268" actId="14100"/>
          <ac:cxnSpMkLst>
            <pc:docMk/>
            <pc:sldMk cId="1441641204" sldId="261"/>
            <ac:cxnSpMk id="38" creationId="{9D4B45E8-DCAE-4B76-B9BF-A5DA7500B0BF}"/>
          </ac:cxnSpMkLst>
        </pc:cxnChg>
      </pc:sldChg>
      <pc:sldChg chg="addSp delSp modSp add mod modClrScheme chgLayout">
        <pc:chgData name="子豪 章" userId="a49aefbc8cdc36ad" providerId="LiveId" clId="{4EE6461E-60B0-4941-B2DD-3213CECBD1D6}" dt="2023-10-28T09:38:31.861" v="4714" actId="20577"/>
        <pc:sldMkLst>
          <pc:docMk/>
          <pc:sldMk cId="2477425494" sldId="262"/>
        </pc:sldMkLst>
        <pc:spChg chg="add del mod">
          <ac:chgData name="子豪 章" userId="a49aefbc8cdc36ad" providerId="LiveId" clId="{4EE6461E-60B0-4941-B2DD-3213CECBD1D6}" dt="2023-10-27T09:31:26.325" v="2590" actId="700"/>
          <ac:spMkLst>
            <pc:docMk/>
            <pc:sldMk cId="2477425494" sldId="262"/>
            <ac:spMk id="3" creationId="{F68F98FC-3E1D-4A24-84F1-7BBE128D507F}"/>
          </ac:spMkLst>
        </pc:spChg>
        <pc:spChg chg="mod ord">
          <ac:chgData name="子豪 章" userId="a49aefbc8cdc36ad" providerId="LiveId" clId="{4EE6461E-60B0-4941-B2DD-3213CECBD1D6}" dt="2023-10-27T11:59:35.021" v="3420" actId="20577"/>
          <ac:spMkLst>
            <pc:docMk/>
            <pc:sldMk cId="2477425494" sldId="262"/>
            <ac:spMk id="4" creationId="{6028814D-14E4-4354-A4AD-FE9FFA700110}"/>
          </ac:spMkLst>
        </pc:spChg>
        <pc:spChg chg="del">
          <ac:chgData name="子豪 章" userId="a49aefbc8cdc36ad" providerId="LiveId" clId="{4EE6461E-60B0-4941-B2DD-3213CECBD1D6}" dt="2023-10-27T08:57:33.428" v="2061" actId="478"/>
          <ac:spMkLst>
            <pc:docMk/>
            <pc:sldMk cId="2477425494" sldId="262"/>
            <ac:spMk id="6" creationId="{875D277F-B676-4D28-99BA-82C8BDD48887}"/>
          </ac:spMkLst>
        </pc:spChg>
        <pc:spChg chg="add del mod">
          <ac:chgData name="子豪 章" userId="a49aefbc8cdc36ad" providerId="LiveId" clId="{4EE6461E-60B0-4941-B2DD-3213CECBD1D6}" dt="2023-10-27T09:17:37.614" v="2423" actId="21"/>
          <ac:spMkLst>
            <pc:docMk/>
            <pc:sldMk cId="2477425494" sldId="262"/>
            <ac:spMk id="9" creationId="{DC8101FC-C908-41F6-A026-9515F7460774}"/>
          </ac:spMkLst>
        </pc:spChg>
        <pc:spChg chg="del">
          <ac:chgData name="子豪 章" userId="a49aefbc8cdc36ad" providerId="LiveId" clId="{4EE6461E-60B0-4941-B2DD-3213CECBD1D6}" dt="2023-10-27T08:57:33.428" v="2061" actId="478"/>
          <ac:spMkLst>
            <pc:docMk/>
            <pc:sldMk cId="2477425494" sldId="262"/>
            <ac:spMk id="12" creationId="{4B8DB65C-DCF4-4EF3-9F80-A3CC9152C426}"/>
          </ac:spMkLst>
        </pc:spChg>
        <pc:spChg chg="add mod">
          <ac:chgData name="子豪 章" userId="a49aefbc8cdc36ad" providerId="LiveId" clId="{4EE6461E-60B0-4941-B2DD-3213CECBD1D6}" dt="2023-10-28T05:20:23.651" v="4579" actId="1076"/>
          <ac:spMkLst>
            <pc:docMk/>
            <pc:sldMk cId="2477425494" sldId="262"/>
            <ac:spMk id="16" creationId="{8A000D47-9F54-4704-A6E0-3D5A7BB3B8BF}"/>
          </ac:spMkLst>
        </pc:spChg>
        <pc:spChg chg="add del mod">
          <ac:chgData name="子豪 章" userId="a49aefbc8cdc36ad" providerId="LiveId" clId="{4EE6461E-60B0-4941-B2DD-3213CECBD1D6}" dt="2023-10-27T09:17:37.614" v="2423" actId="21"/>
          <ac:spMkLst>
            <pc:docMk/>
            <pc:sldMk cId="2477425494" sldId="262"/>
            <ac:spMk id="18" creationId="{D8DAEB22-A7C5-4434-A18C-7D0A572F6C57}"/>
          </ac:spMkLst>
        </pc:spChg>
        <pc:spChg chg="del">
          <ac:chgData name="子豪 章" userId="a49aefbc8cdc36ad" providerId="LiveId" clId="{4EE6461E-60B0-4941-B2DD-3213CECBD1D6}" dt="2023-10-27T08:57:33.428" v="2061" actId="478"/>
          <ac:spMkLst>
            <pc:docMk/>
            <pc:sldMk cId="2477425494" sldId="262"/>
            <ac:spMk id="19" creationId="{883DFE9D-E992-4E1C-BC99-2CD9E3606533}"/>
          </ac:spMkLst>
        </pc:spChg>
        <pc:spChg chg="add del mod">
          <ac:chgData name="子豪 章" userId="a49aefbc8cdc36ad" providerId="LiveId" clId="{4EE6461E-60B0-4941-B2DD-3213CECBD1D6}" dt="2023-10-27T09:17:37.614" v="2423" actId="21"/>
          <ac:spMkLst>
            <pc:docMk/>
            <pc:sldMk cId="2477425494" sldId="262"/>
            <ac:spMk id="20" creationId="{AC164443-DF2C-461C-A558-3922B9D6A739}"/>
          </ac:spMkLst>
        </pc:spChg>
        <pc:spChg chg="add mod">
          <ac:chgData name="子豪 章" userId="a49aefbc8cdc36ad" providerId="LiveId" clId="{4EE6461E-60B0-4941-B2DD-3213CECBD1D6}" dt="2023-10-28T09:38:31.861" v="4714" actId="20577"/>
          <ac:spMkLst>
            <pc:docMk/>
            <pc:sldMk cId="2477425494" sldId="262"/>
            <ac:spMk id="21" creationId="{FCD11B2F-00F1-4F50-BFAC-8E5018899927}"/>
          </ac:spMkLst>
        </pc:spChg>
        <pc:spChg chg="del">
          <ac:chgData name="子豪 章" userId="a49aefbc8cdc36ad" providerId="LiveId" clId="{4EE6461E-60B0-4941-B2DD-3213CECBD1D6}" dt="2023-10-27T08:57:33.428" v="2061" actId="478"/>
          <ac:spMkLst>
            <pc:docMk/>
            <pc:sldMk cId="2477425494" sldId="262"/>
            <ac:spMk id="22" creationId="{20760D6F-1997-4723-A1A1-6214803A272D}"/>
          </ac:spMkLst>
        </pc:spChg>
        <pc:spChg chg="add del mod">
          <ac:chgData name="子豪 章" userId="a49aefbc8cdc36ad" providerId="LiveId" clId="{4EE6461E-60B0-4941-B2DD-3213CECBD1D6}" dt="2023-10-27T09:18:33.643" v="2521"/>
          <ac:spMkLst>
            <pc:docMk/>
            <pc:sldMk cId="2477425494" sldId="262"/>
            <ac:spMk id="26" creationId="{912395A0-FF93-4EB9-938B-B6A653335256}"/>
          </ac:spMkLst>
        </pc:spChg>
        <pc:spChg chg="add mod">
          <ac:chgData name="子豪 章" userId="a49aefbc8cdc36ad" providerId="LiveId" clId="{4EE6461E-60B0-4941-B2DD-3213CECBD1D6}" dt="2023-10-28T09:38:19.228" v="4704" actId="20577"/>
          <ac:spMkLst>
            <pc:docMk/>
            <pc:sldMk cId="2477425494" sldId="262"/>
            <ac:spMk id="27" creationId="{B3BD5F1C-45CA-4133-89E1-827FA090251E}"/>
          </ac:spMkLst>
        </pc:spChg>
        <pc:spChg chg="add mod">
          <ac:chgData name="子豪 章" userId="a49aefbc8cdc36ad" providerId="LiveId" clId="{4EE6461E-60B0-4941-B2DD-3213CECBD1D6}" dt="2023-10-28T05:20:09.892" v="4574" actId="20577"/>
          <ac:spMkLst>
            <pc:docMk/>
            <pc:sldMk cId="2477425494" sldId="262"/>
            <ac:spMk id="28" creationId="{A593F325-8D92-4561-92F0-CE7C10A2D2BF}"/>
          </ac:spMkLst>
        </pc:spChg>
        <pc:spChg chg="add del">
          <ac:chgData name="子豪 章" userId="a49aefbc8cdc36ad" providerId="LiveId" clId="{4EE6461E-60B0-4941-B2DD-3213CECBD1D6}" dt="2023-10-27T09:33:07.150" v="2660" actId="478"/>
          <ac:spMkLst>
            <pc:docMk/>
            <pc:sldMk cId="2477425494" sldId="262"/>
            <ac:spMk id="30" creationId="{D53BAD79-4989-4480-85F5-BB0B7484DF45}"/>
          </ac:spMkLst>
        </pc:spChg>
        <pc:spChg chg="add del mod">
          <ac:chgData name="子豪 章" userId="a49aefbc8cdc36ad" providerId="LiveId" clId="{4EE6461E-60B0-4941-B2DD-3213CECBD1D6}" dt="2023-10-27T11:10:00.807" v="2900" actId="478"/>
          <ac:spMkLst>
            <pc:docMk/>
            <pc:sldMk cId="2477425494" sldId="262"/>
            <ac:spMk id="34" creationId="{B399512D-9B26-4E62-A62F-A36B6D19EB24}"/>
          </ac:spMkLst>
        </pc:spChg>
        <pc:spChg chg="add del mod">
          <ac:chgData name="子豪 章" userId="a49aefbc8cdc36ad" providerId="LiveId" clId="{4EE6461E-60B0-4941-B2DD-3213CECBD1D6}" dt="2023-10-27T11:09:19.700" v="2891" actId="478"/>
          <ac:spMkLst>
            <pc:docMk/>
            <pc:sldMk cId="2477425494" sldId="262"/>
            <ac:spMk id="35" creationId="{C3132E7C-41DE-4A9E-B8D9-1DEE1DC10F62}"/>
          </ac:spMkLst>
        </pc:spChg>
        <pc:spChg chg="add del mod">
          <ac:chgData name="子豪 章" userId="a49aefbc8cdc36ad" providerId="LiveId" clId="{4EE6461E-60B0-4941-B2DD-3213CECBD1D6}" dt="2023-10-27T11:09:42.782" v="2896" actId="478"/>
          <ac:spMkLst>
            <pc:docMk/>
            <pc:sldMk cId="2477425494" sldId="262"/>
            <ac:spMk id="36" creationId="{8281CC57-7D9A-44AC-8091-3C5B57A063B5}"/>
          </ac:spMkLst>
        </pc:spChg>
        <pc:spChg chg="add mod">
          <ac:chgData name="子豪 章" userId="a49aefbc8cdc36ad" providerId="LiveId" clId="{4EE6461E-60B0-4941-B2DD-3213CECBD1D6}" dt="2023-10-27T11:11:43.877" v="2923" actId="693"/>
          <ac:spMkLst>
            <pc:docMk/>
            <pc:sldMk cId="2477425494" sldId="262"/>
            <ac:spMk id="37" creationId="{6584BB24-5B6F-48BB-9662-D305D647CC6A}"/>
          </ac:spMkLst>
        </pc:spChg>
        <pc:spChg chg="add mod">
          <ac:chgData name="子豪 章" userId="a49aefbc8cdc36ad" providerId="LiveId" clId="{4EE6461E-60B0-4941-B2DD-3213CECBD1D6}" dt="2023-10-27T11:35:34.787" v="2992" actId="1076"/>
          <ac:spMkLst>
            <pc:docMk/>
            <pc:sldMk cId="2477425494" sldId="262"/>
            <ac:spMk id="42" creationId="{459B39DA-0C95-4A9A-82D5-E709923BCF68}"/>
          </ac:spMkLst>
        </pc:spChg>
        <pc:picChg chg="del">
          <ac:chgData name="子豪 章" userId="a49aefbc8cdc36ad" providerId="LiveId" clId="{4EE6461E-60B0-4941-B2DD-3213CECBD1D6}" dt="2023-10-27T08:57:33.428" v="2061" actId="478"/>
          <ac:picMkLst>
            <pc:docMk/>
            <pc:sldMk cId="2477425494" sldId="262"/>
            <ac:picMk id="5" creationId="{84C1039F-144A-4EE5-BED1-61339FF3744A}"/>
          </ac:picMkLst>
        </pc:picChg>
        <pc:picChg chg="del">
          <ac:chgData name="子豪 章" userId="a49aefbc8cdc36ad" providerId="LiveId" clId="{4EE6461E-60B0-4941-B2DD-3213CECBD1D6}" dt="2023-10-27T08:57:33.428" v="2061" actId="478"/>
          <ac:picMkLst>
            <pc:docMk/>
            <pc:sldMk cId="2477425494" sldId="262"/>
            <ac:picMk id="7" creationId="{B8242EDD-3566-467E-8E4B-B7D821E30325}"/>
          </ac:picMkLst>
        </pc:picChg>
        <pc:picChg chg="add mod">
          <ac:chgData name="子豪 章" userId="a49aefbc8cdc36ad" providerId="LiveId" clId="{4EE6461E-60B0-4941-B2DD-3213CECBD1D6}" dt="2023-10-28T09:36:38.796" v="4637" actId="1440"/>
          <ac:picMkLst>
            <pc:docMk/>
            <pc:sldMk cId="2477425494" sldId="262"/>
            <ac:picMk id="8" creationId="{F0184850-D447-4445-ABD6-B42DF7E9D825}"/>
          </ac:picMkLst>
        </pc:picChg>
        <pc:picChg chg="del">
          <ac:chgData name="子豪 章" userId="a49aefbc8cdc36ad" providerId="LiveId" clId="{4EE6461E-60B0-4941-B2DD-3213CECBD1D6}" dt="2023-10-27T08:57:33.428" v="2061" actId="478"/>
          <ac:picMkLst>
            <pc:docMk/>
            <pc:sldMk cId="2477425494" sldId="262"/>
            <ac:picMk id="11" creationId="{E1E23D03-3AE4-4DC5-968B-16BBDCF3B373}"/>
          </ac:picMkLst>
        </pc:picChg>
        <pc:picChg chg="add mod modCrop">
          <ac:chgData name="子豪 章" userId="a49aefbc8cdc36ad" providerId="LiveId" clId="{4EE6461E-60B0-4941-B2DD-3213CECBD1D6}" dt="2023-10-27T11:35:36.455" v="2993" actId="1076"/>
          <ac:picMkLst>
            <pc:docMk/>
            <pc:sldMk cId="2477425494" sldId="262"/>
            <ac:picMk id="13" creationId="{DAA43187-372C-4CF1-BD75-4F074719BD1D}"/>
          </ac:picMkLst>
        </pc:picChg>
        <pc:picChg chg="add mod">
          <ac:chgData name="子豪 章" userId="a49aefbc8cdc36ad" providerId="LiveId" clId="{4EE6461E-60B0-4941-B2DD-3213CECBD1D6}" dt="2023-10-28T05:20:23.651" v="4579" actId="1076"/>
          <ac:picMkLst>
            <pc:docMk/>
            <pc:sldMk cId="2477425494" sldId="262"/>
            <ac:picMk id="14" creationId="{7561F40C-3D29-4ED3-A56B-AD1747712E4D}"/>
          </ac:picMkLst>
        </pc:picChg>
        <pc:picChg chg="add mod">
          <ac:chgData name="子豪 章" userId="a49aefbc8cdc36ad" providerId="LiveId" clId="{4EE6461E-60B0-4941-B2DD-3213CECBD1D6}" dt="2023-10-28T05:20:23.651" v="4579" actId="1076"/>
          <ac:picMkLst>
            <pc:docMk/>
            <pc:sldMk cId="2477425494" sldId="262"/>
            <ac:picMk id="15" creationId="{C651846C-EBD8-4A05-8B69-10EA271A30B2}"/>
          </ac:picMkLst>
        </pc:picChg>
        <pc:picChg chg="del">
          <ac:chgData name="子豪 章" userId="a49aefbc8cdc36ad" providerId="LiveId" clId="{4EE6461E-60B0-4941-B2DD-3213CECBD1D6}" dt="2023-10-27T08:57:33.428" v="2061" actId="478"/>
          <ac:picMkLst>
            <pc:docMk/>
            <pc:sldMk cId="2477425494" sldId="262"/>
            <ac:picMk id="23" creationId="{DE753A2E-90D6-4B1B-B531-8177D2460E5E}"/>
          </ac:picMkLst>
        </pc:picChg>
        <pc:picChg chg="del">
          <ac:chgData name="子豪 章" userId="a49aefbc8cdc36ad" providerId="LiveId" clId="{4EE6461E-60B0-4941-B2DD-3213CECBD1D6}" dt="2023-10-27T08:57:33.428" v="2061" actId="478"/>
          <ac:picMkLst>
            <pc:docMk/>
            <pc:sldMk cId="2477425494" sldId="262"/>
            <ac:picMk id="24" creationId="{0DF99238-1770-47C9-A257-A0E329C92B43}"/>
          </ac:picMkLst>
        </pc:picChg>
        <pc:picChg chg="add mod">
          <ac:chgData name="子豪 章" userId="a49aefbc8cdc36ad" providerId="LiveId" clId="{4EE6461E-60B0-4941-B2DD-3213CECBD1D6}" dt="2023-10-28T05:20:59.786" v="4617" actId="1076"/>
          <ac:picMkLst>
            <pc:docMk/>
            <pc:sldMk cId="2477425494" sldId="262"/>
            <ac:picMk id="31" creationId="{CC8CDCC1-1121-4235-9899-AB46DB60B4BD}"/>
          </ac:picMkLst>
        </pc:picChg>
        <pc:picChg chg="add mod">
          <ac:chgData name="子豪 章" userId="a49aefbc8cdc36ad" providerId="LiveId" clId="{4EE6461E-60B0-4941-B2DD-3213CECBD1D6}" dt="2023-10-27T11:35:33.160" v="2991" actId="1076"/>
          <ac:picMkLst>
            <pc:docMk/>
            <pc:sldMk cId="2477425494" sldId="262"/>
            <ac:picMk id="32" creationId="{CC048128-4976-4563-B481-EE4EDED2ED65}"/>
          </ac:picMkLst>
        </pc:picChg>
        <pc:picChg chg="add mod">
          <ac:chgData name="子豪 章" userId="a49aefbc8cdc36ad" providerId="LiveId" clId="{4EE6461E-60B0-4941-B2DD-3213CECBD1D6}" dt="2023-10-28T09:36:09.928" v="4629" actId="1076"/>
          <ac:picMkLst>
            <pc:docMk/>
            <pc:sldMk cId="2477425494" sldId="262"/>
            <ac:picMk id="33" creationId="{531773E3-9786-45B5-B742-E84C3F8E7AFA}"/>
          </ac:picMkLst>
        </pc:picChg>
        <pc:picChg chg="add mod">
          <ac:chgData name="子豪 章" userId="a49aefbc8cdc36ad" providerId="LiveId" clId="{4EE6461E-60B0-4941-B2DD-3213CECBD1D6}" dt="2023-10-28T05:21:01.080" v="4618" actId="1076"/>
          <ac:picMkLst>
            <pc:docMk/>
            <pc:sldMk cId="2477425494" sldId="262"/>
            <ac:picMk id="38" creationId="{00EC6660-0D96-4C29-A05A-F44EF208A602}"/>
          </ac:picMkLst>
        </pc:picChg>
        <pc:cxnChg chg="add mod">
          <ac:chgData name="子豪 章" userId="a49aefbc8cdc36ad" providerId="LiveId" clId="{4EE6461E-60B0-4941-B2DD-3213CECBD1D6}" dt="2023-10-28T05:20:52.643" v="4614" actId="14100"/>
          <ac:cxnSpMkLst>
            <pc:docMk/>
            <pc:sldMk cId="2477425494" sldId="262"/>
            <ac:cxnSpMk id="18" creationId="{A48CB283-D45E-4FD7-A021-C7CE44A9E535}"/>
          </ac:cxnSpMkLst>
        </pc:cxnChg>
        <pc:cxnChg chg="add mod">
          <ac:chgData name="子豪 章" userId="a49aefbc8cdc36ad" providerId="LiveId" clId="{4EE6461E-60B0-4941-B2DD-3213CECBD1D6}" dt="2023-10-28T09:36:38.028" v="4635" actId="1076"/>
          <ac:cxnSpMkLst>
            <pc:docMk/>
            <pc:sldMk cId="2477425494" sldId="262"/>
            <ac:cxnSpMk id="22" creationId="{E6666AB8-14AC-4AA3-9DAF-8E53B45DFAFD}"/>
          </ac:cxnSpMkLst>
        </pc:cxnChg>
        <pc:cxnChg chg="del">
          <ac:chgData name="子豪 章" userId="a49aefbc8cdc36ad" providerId="LiveId" clId="{4EE6461E-60B0-4941-B2DD-3213CECBD1D6}" dt="2023-10-27T08:57:33.428" v="2061" actId="478"/>
          <ac:cxnSpMkLst>
            <pc:docMk/>
            <pc:sldMk cId="2477425494" sldId="262"/>
            <ac:cxnSpMk id="25" creationId="{99DE3328-F0C0-442F-BAAC-961222BD71AA}"/>
          </ac:cxnSpMkLst>
        </pc:cxnChg>
        <pc:cxnChg chg="add mod">
          <ac:chgData name="子豪 章" userId="a49aefbc8cdc36ad" providerId="LiveId" clId="{4EE6461E-60B0-4941-B2DD-3213CECBD1D6}" dt="2023-10-28T05:20:56.724" v="4615" actId="1076"/>
          <ac:cxnSpMkLst>
            <pc:docMk/>
            <pc:sldMk cId="2477425494" sldId="262"/>
            <ac:cxnSpMk id="39" creationId="{C2D65D71-05CF-4183-B110-19485B10BCFC}"/>
          </ac:cxnSpMkLst>
        </pc:cxnChg>
      </pc:sldChg>
      <pc:sldChg chg="addSp delSp modSp add mod">
        <pc:chgData name="子豪 章" userId="a49aefbc8cdc36ad" providerId="LiveId" clId="{4EE6461E-60B0-4941-B2DD-3213CECBD1D6}" dt="2023-10-28T10:25:00.318" v="4751" actId="1076"/>
        <pc:sldMkLst>
          <pc:docMk/>
          <pc:sldMk cId="3630543627" sldId="263"/>
        </pc:sldMkLst>
        <pc:spChg chg="add del mod">
          <ac:chgData name="子豪 章" userId="a49aefbc8cdc36ad" providerId="LiveId" clId="{4EE6461E-60B0-4941-B2DD-3213CECBD1D6}" dt="2023-10-27T11:54:58.146" v="3247" actId="478"/>
          <ac:spMkLst>
            <pc:docMk/>
            <pc:sldMk cId="3630543627" sldId="263"/>
            <ac:spMk id="10" creationId="{2A7A040F-E9A1-4E3C-A5AB-2054A8F33789}"/>
          </ac:spMkLst>
        </pc:spChg>
        <pc:spChg chg="add mod">
          <ac:chgData name="子豪 章" userId="a49aefbc8cdc36ad" providerId="LiveId" clId="{4EE6461E-60B0-4941-B2DD-3213CECBD1D6}" dt="2023-10-28T05:20:12.887" v="4577" actId="20577"/>
          <ac:spMkLst>
            <pc:docMk/>
            <pc:sldMk cId="3630543627" sldId="263"/>
            <ac:spMk id="11" creationId="{84BF9AA2-CFEF-48AA-9829-738FAD725104}"/>
          </ac:spMkLst>
        </pc:spChg>
        <pc:spChg chg="del">
          <ac:chgData name="子豪 章" userId="a49aefbc8cdc36ad" providerId="LiveId" clId="{4EE6461E-60B0-4941-B2DD-3213CECBD1D6}" dt="2023-10-27T09:33:11.552" v="2662" actId="478"/>
          <ac:spMkLst>
            <pc:docMk/>
            <pc:sldMk cId="3630543627" sldId="263"/>
            <ac:spMk id="16" creationId="{8A000D47-9F54-4704-A6E0-3D5A7BB3B8BF}"/>
          </ac:spMkLst>
        </pc:spChg>
        <pc:spChg chg="add mod">
          <ac:chgData name="子豪 章" userId="a49aefbc8cdc36ad" providerId="LiveId" clId="{4EE6461E-60B0-4941-B2DD-3213CECBD1D6}" dt="2023-10-27T11:45:57.187" v="3060" actId="164"/>
          <ac:spMkLst>
            <pc:docMk/>
            <pc:sldMk cId="3630543627" sldId="263"/>
            <ac:spMk id="18" creationId="{40352F03-939F-4344-9776-84A62FEC76D8}"/>
          </ac:spMkLst>
        </pc:spChg>
        <pc:spChg chg="del">
          <ac:chgData name="子豪 章" userId="a49aefbc8cdc36ad" providerId="LiveId" clId="{4EE6461E-60B0-4941-B2DD-3213CECBD1D6}" dt="2023-10-27T09:33:11.552" v="2662" actId="478"/>
          <ac:spMkLst>
            <pc:docMk/>
            <pc:sldMk cId="3630543627" sldId="263"/>
            <ac:spMk id="21" creationId="{FCD11B2F-00F1-4F50-BFAC-8E5018899927}"/>
          </ac:spMkLst>
        </pc:spChg>
        <pc:spChg chg="add mod">
          <ac:chgData name="子豪 章" userId="a49aefbc8cdc36ad" providerId="LiveId" clId="{4EE6461E-60B0-4941-B2DD-3213CECBD1D6}" dt="2023-10-27T11:44:29.463" v="3042" actId="14100"/>
          <ac:spMkLst>
            <pc:docMk/>
            <pc:sldMk cId="3630543627" sldId="263"/>
            <ac:spMk id="22" creationId="{B85BD3DF-2A0A-4CD9-91C0-D832D33C7D3E}"/>
          </ac:spMkLst>
        </pc:spChg>
        <pc:spChg chg="add del">
          <ac:chgData name="子豪 章" userId="a49aefbc8cdc36ad" providerId="LiveId" clId="{4EE6461E-60B0-4941-B2DD-3213CECBD1D6}" dt="2023-10-27T11:46:11.127" v="3065" actId="478"/>
          <ac:spMkLst>
            <pc:docMk/>
            <pc:sldMk cId="3630543627" sldId="263"/>
            <ac:spMk id="23" creationId="{6A7D63F0-4A20-47A4-83AF-67439B41185A}"/>
          </ac:spMkLst>
        </pc:spChg>
        <pc:spChg chg="add mod">
          <ac:chgData name="子豪 章" userId="a49aefbc8cdc36ad" providerId="LiveId" clId="{4EE6461E-60B0-4941-B2DD-3213CECBD1D6}" dt="2023-10-28T09:38:51.603" v="4721" actId="14100"/>
          <ac:spMkLst>
            <pc:docMk/>
            <pc:sldMk cId="3630543627" sldId="263"/>
            <ac:spMk id="24" creationId="{6920401A-C851-49BB-95B8-0CC663AD1CBD}"/>
          </ac:spMkLst>
        </pc:spChg>
        <pc:spChg chg="del">
          <ac:chgData name="子豪 章" userId="a49aefbc8cdc36ad" providerId="LiveId" clId="{4EE6461E-60B0-4941-B2DD-3213CECBD1D6}" dt="2023-10-27T09:33:11.552" v="2662" actId="478"/>
          <ac:spMkLst>
            <pc:docMk/>
            <pc:sldMk cId="3630543627" sldId="263"/>
            <ac:spMk id="27" creationId="{B3BD5F1C-45CA-4133-89E1-827FA090251E}"/>
          </ac:spMkLst>
        </pc:spChg>
        <pc:spChg chg="del">
          <ac:chgData name="子豪 章" userId="a49aefbc8cdc36ad" providerId="LiveId" clId="{4EE6461E-60B0-4941-B2DD-3213CECBD1D6}" dt="2023-10-27T09:33:11.552" v="2662" actId="478"/>
          <ac:spMkLst>
            <pc:docMk/>
            <pc:sldMk cId="3630543627" sldId="263"/>
            <ac:spMk id="28" creationId="{A593F325-8D92-4561-92F0-CE7C10A2D2BF}"/>
          </ac:spMkLst>
        </pc:spChg>
        <pc:spChg chg="add mod">
          <ac:chgData name="子豪 章" userId="a49aefbc8cdc36ad" providerId="LiveId" clId="{4EE6461E-60B0-4941-B2DD-3213CECBD1D6}" dt="2023-10-28T10:24:57.043" v="4749" actId="1037"/>
          <ac:spMkLst>
            <pc:docMk/>
            <pc:sldMk cId="3630543627" sldId="263"/>
            <ac:spMk id="29" creationId="{CBF6591B-6E2F-4771-85B5-EFCA0285F11C}"/>
          </ac:spMkLst>
        </pc:spChg>
        <pc:spChg chg="add mod">
          <ac:chgData name="子豪 章" userId="a49aefbc8cdc36ad" providerId="LiveId" clId="{4EE6461E-60B0-4941-B2DD-3213CECBD1D6}" dt="2023-10-27T11:50:57.849" v="3225" actId="14100"/>
          <ac:spMkLst>
            <pc:docMk/>
            <pc:sldMk cId="3630543627" sldId="263"/>
            <ac:spMk id="30" creationId="{EEB221B2-6C4B-4811-B9CA-847D34FBCCA8}"/>
          </ac:spMkLst>
        </pc:spChg>
        <pc:spChg chg="add mod">
          <ac:chgData name="子豪 章" userId="a49aefbc8cdc36ad" providerId="LiveId" clId="{4EE6461E-60B0-4941-B2DD-3213CECBD1D6}" dt="2023-10-27T11:50:48.662" v="3221" actId="164"/>
          <ac:spMkLst>
            <pc:docMk/>
            <pc:sldMk cId="3630543627" sldId="263"/>
            <ac:spMk id="31" creationId="{64C4C3AB-5AF6-4381-816A-7596B1D9C88C}"/>
          </ac:spMkLst>
        </pc:spChg>
        <pc:spChg chg="add mod">
          <ac:chgData name="子豪 章" userId="a49aefbc8cdc36ad" providerId="LiveId" clId="{4EE6461E-60B0-4941-B2DD-3213CECBD1D6}" dt="2023-10-28T10:24:58.957" v="4750" actId="1076"/>
          <ac:spMkLst>
            <pc:docMk/>
            <pc:sldMk cId="3630543627" sldId="263"/>
            <ac:spMk id="33" creationId="{9DD34BCE-BBE9-498A-A6DE-609F0BB6D3A2}"/>
          </ac:spMkLst>
        </pc:spChg>
        <pc:grpChg chg="add mod">
          <ac:chgData name="子豪 章" userId="a49aefbc8cdc36ad" providerId="LiveId" clId="{4EE6461E-60B0-4941-B2DD-3213CECBD1D6}" dt="2023-10-27T11:50:48.662" v="3221" actId="164"/>
          <ac:grpSpMkLst>
            <pc:docMk/>
            <pc:sldMk cId="3630543627" sldId="263"/>
            <ac:grpSpMk id="20" creationId="{6C21F5F7-B05C-418E-A653-BE3AA324AED3}"/>
          </ac:grpSpMkLst>
        </pc:grpChg>
        <pc:grpChg chg="add mod">
          <ac:chgData name="子豪 章" userId="a49aefbc8cdc36ad" providerId="LiveId" clId="{4EE6461E-60B0-4941-B2DD-3213CECBD1D6}" dt="2023-10-27T11:54:23.892" v="3241" actId="1076"/>
          <ac:grpSpMkLst>
            <pc:docMk/>
            <pc:sldMk cId="3630543627" sldId="263"/>
            <ac:grpSpMk id="35" creationId="{509FC19E-7D45-4798-83AA-B64BEF6DBC8F}"/>
          </ac:grpSpMkLst>
        </pc:grpChg>
        <pc:graphicFrameChg chg="add del mod">
          <ac:chgData name="子豪 章" userId="a49aefbc8cdc36ad" providerId="LiveId" clId="{4EE6461E-60B0-4941-B2DD-3213CECBD1D6}" dt="2023-10-27T11:32:28.391" v="2947" actId="478"/>
          <ac:graphicFrameMkLst>
            <pc:docMk/>
            <pc:sldMk cId="3630543627" sldId="263"/>
            <ac:graphicFrameMk id="9" creationId="{AAF45494-3E72-44D8-8D3C-4F187A60F972}"/>
          </ac:graphicFrameMkLst>
        </pc:graphicFrameChg>
        <pc:graphicFrameChg chg="add mod">
          <ac:chgData name="子豪 章" userId="a49aefbc8cdc36ad" providerId="LiveId" clId="{4EE6461E-60B0-4941-B2DD-3213CECBD1D6}" dt="2023-10-27T11:54:25.264" v="3242" actId="1076"/>
          <ac:graphicFrameMkLst>
            <pc:docMk/>
            <pc:sldMk cId="3630543627" sldId="263"/>
            <ac:graphicFrameMk id="36" creationId="{DDD97E4A-5C04-4C52-B901-7052E9368E7A}"/>
          </ac:graphicFrameMkLst>
        </pc:graphicFrameChg>
        <pc:graphicFrameChg chg="add mod">
          <ac:chgData name="子豪 章" userId="a49aefbc8cdc36ad" providerId="LiveId" clId="{4EE6461E-60B0-4941-B2DD-3213CECBD1D6}" dt="2023-10-28T10:25:00.318" v="4751" actId="1076"/>
          <ac:graphicFrameMkLst>
            <pc:docMk/>
            <pc:sldMk cId="3630543627" sldId="263"/>
            <ac:graphicFrameMk id="37" creationId="{EAD84C2E-DE76-42DA-8B8C-9C4B0DB48867}"/>
          </ac:graphicFrameMkLst>
        </pc:graphicFrameChg>
        <pc:picChg chg="add del mod">
          <ac:chgData name="子豪 章" userId="a49aefbc8cdc36ad" providerId="LiveId" clId="{4EE6461E-60B0-4941-B2DD-3213CECBD1D6}" dt="2023-10-27T09:51:38.106" v="2724" actId="478"/>
          <ac:picMkLst>
            <pc:docMk/>
            <pc:sldMk cId="3630543627" sldId="263"/>
            <ac:picMk id="2" creationId="{93C36730-82AE-43E6-B6B4-62D85B12F604}"/>
          </ac:picMkLst>
        </pc:picChg>
        <pc:picChg chg="add mod">
          <ac:chgData name="子豪 章" userId="a49aefbc8cdc36ad" providerId="LiveId" clId="{4EE6461E-60B0-4941-B2DD-3213CECBD1D6}" dt="2023-10-27T11:47:50.919" v="3120" actId="1076"/>
          <ac:picMkLst>
            <pc:docMk/>
            <pc:sldMk cId="3630543627" sldId="263"/>
            <ac:picMk id="3" creationId="{A508D96F-5247-406E-B837-5C625EC5F5CB}"/>
          </ac:picMkLst>
        </pc:picChg>
        <pc:picChg chg="add mod">
          <ac:chgData name="子豪 章" userId="a49aefbc8cdc36ad" providerId="LiveId" clId="{4EE6461E-60B0-4941-B2DD-3213CECBD1D6}" dt="2023-10-28T09:37:39.044" v="4647" actId="1440"/>
          <ac:picMkLst>
            <pc:docMk/>
            <pc:sldMk cId="3630543627" sldId="263"/>
            <ac:picMk id="5" creationId="{76C970A4-FE68-41D1-A58C-81FCC5C6CDAC}"/>
          </ac:picMkLst>
        </pc:picChg>
        <pc:picChg chg="add mod">
          <ac:chgData name="子豪 章" userId="a49aefbc8cdc36ad" providerId="LiveId" clId="{4EE6461E-60B0-4941-B2DD-3213CECBD1D6}" dt="2023-10-27T11:45:57.187" v="3060" actId="164"/>
          <ac:picMkLst>
            <pc:docMk/>
            <pc:sldMk cId="3630543627" sldId="263"/>
            <ac:picMk id="6" creationId="{958652B4-4887-4DE5-BFBF-6E1E9C7280B3}"/>
          </ac:picMkLst>
        </pc:picChg>
        <pc:picChg chg="add mod">
          <ac:chgData name="子豪 章" userId="a49aefbc8cdc36ad" providerId="LiveId" clId="{4EE6461E-60B0-4941-B2DD-3213CECBD1D6}" dt="2023-10-27T11:49:41.562" v="3203" actId="1076"/>
          <ac:picMkLst>
            <pc:docMk/>
            <pc:sldMk cId="3630543627" sldId="263"/>
            <ac:picMk id="7" creationId="{166D2BD3-0744-44EB-A6D1-5FB3E3D0DD49}"/>
          </ac:picMkLst>
        </pc:picChg>
        <pc:picChg chg="del">
          <ac:chgData name="子豪 章" userId="a49aefbc8cdc36ad" providerId="LiveId" clId="{4EE6461E-60B0-4941-B2DD-3213CECBD1D6}" dt="2023-10-27T09:48:52.148" v="2701" actId="478"/>
          <ac:picMkLst>
            <pc:docMk/>
            <pc:sldMk cId="3630543627" sldId="263"/>
            <ac:picMk id="8" creationId="{F0184850-D447-4445-ABD6-B42DF7E9D825}"/>
          </ac:picMkLst>
        </pc:picChg>
        <pc:picChg chg="add mod">
          <ac:chgData name="子豪 章" userId="a49aefbc8cdc36ad" providerId="LiveId" clId="{4EE6461E-60B0-4941-B2DD-3213CECBD1D6}" dt="2023-10-27T09:50:07.136" v="2717" actId="1076"/>
          <ac:picMkLst>
            <pc:docMk/>
            <pc:sldMk cId="3630543627" sldId="263"/>
            <ac:picMk id="12" creationId="{6D03B809-AB91-4510-937B-390D8A88E09D}"/>
          </ac:picMkLst>
        </pc:picChg>
        <pc:picChg chg="del">
          <ac:chgData name="子豪 章" userId="a49aefbc8cdc36ad" providerId="LiveId" clId="{4EE6461E-60B0-4941-B2DD-3213CECBD1D6}" dt="2023-10-27T09:33:11.552" v="2662" actId="478"/>
          <ac:picMkLst>
            <pc:docMk/>
            <pc:sldMk cId="3630543627" sldId="263"/>
            <ac:picMk id="13" creationId="{DAA43187-372C-4CF1-BD75-4F074719BD1D}"/>
          </ac:picMkLst>
        </pc:picChg>
        <pc:picChg chg="del">
          <ac:chgData name="子豪 章" userId="a49aefbc8cdc36ad" providerId="LiveId" clId="{4EE6461E-60B0-4941-B2DD-3213CECBD1D6}" dt="2023-10-27T09:33:11.552" v="2662" actId="478"/>
          <ac:picMkLst>
            <pc:docMk/>
            <pc:sldMk cId="3630543627" sldId="263"/>
            <ac:picMk id="14" creationId="{7561F40C-3D29-4ED3-A56B-AD1747712E4D}"/>
          </ac:picMkLst>
        </pc:picChg>
        <pc:picChg chg="del">
          <ac:chgData name="子豪 章" userId="a49aefbc8cdc36ad" providerId="LiveId" clId="{4EE6461E-60B0-4941-B2DD-3213CECBD1D6}" dt="2023-10-27T09:33:11.552" v="2662" actId="478"/>
          <ac:picMkLst>
            <pc:docMk/>
            <pc:sldMk cId="3630543627" sldId="263"/>
            <ac:picMk id="15" creationId="{C651846C-EBD8-4A05-8B69-10EA271A30B2}"/>
          </ac:picMkLst>
        </pc:picChg>
        <pc:picChg chg="add mod">
          <ac:chgData name="子豪 章" userId="a49aefbc8cdc36ad" providerId="LiveId" clId="{4EE6461E-60B0-4941-B2DD-3213CECBD1D6}" dt="2023-10-27T11:45:57.187" v="3060" actId="164"/>
          <ac:picMkLst>
            <pc:docMk/>
            <pc:sldMk cId="3630543627" sldId="263"/>
            <ac:picMk id="17" creationId="{50DDBC58-C0D5-4453-9292-E554592C1EF8}"/>
          </ac:picMkLst>
        </pc:picChg>
        <pc:picChg chg="add del mod">
          <ac:chgData name="子豪 章" userId="a49aefbc8cdc36ad" providerId="LiveId" clId="{4EE6461E-60B0-4941-B2DD-3213CECBD1D6}" dt="2023-10-27T11:51:25.503" v="3231" actId="478"/>
          <ac:picMkLst>
            <pc:docMk/>
            <pc:sldMk cId="3630543627" sldId="263"/>
            <ac:picMk id="19" creationId="{5F6C45B1-ED0D-47ED-8BFF-10E78B683A3F}"/>
          </ac:picMkLst>
        </pc:picChg>
        <pc:cxnChg chg="add mod">
          <ac:chgData name="子豪 章" userId="a49aefbc8cdc36ad" providerId="LiveId" clId="{4EE6461E-60B0-4941-B2DD-3213CECBD1D6}" dt="2023-10-28T05:21:23.423" v="4622" actId="14100"/>
          <ac:cxnSpMkLst>
            <pc:docMk/>
            <pc:sldMk cId="3630543627" sldId="263"/>
            <ac:cxnSpMk id="23" creationId="{E429BA94-BB4C-4AFE-A5C0-2A242AC9B88D}"/>
          </ac:cxnSpMkLst>
        </pc:cxnChg>
        <pc:cxnChg chg="add mod">
          <ac:chgData name="子豪 章" userId="a49aefbc8cdc36ad" providerId="LiveId" clId="{4EE6461E-60B0-4941-B2DD-3213CECBD1D6}" dt="2023-10-27T11:49:22.565" v="3184" actId="1036"/>
          <ac:cxnSpMkLst>
            <pc:docMk/>
            <pc:sldMk cId="3630543627" sldId="263"/>
            <ac:cxnSpMk id="32" creationId="{22379E82-907E-49B1-AB09-28D6ABA0179B}"/>
          </ac:cxnSpMkLst>
        </pc:cxnChg>
        <pc:cxnChg chg="add mod">
          <ac:chgData name="子豪 章" userId="a49aefbc8cdc36ad" providerId="LiveId" clId="{4EE6461E-60B0-4941-B2DD-3213CECBD1D6}" dt="2023-10-27T11:49:38.459" v="3201" actId="1076"/>
          <ac:cxnSpMkLst>
            <pc:docMk/>
            <pc:sldMk cId="3630543627" sldId="263"/>
            <ac:cxnSpMk id="34" creationId="{478DD77C-7D6F-438E-B1FF-578BB3657D8E}"/>
          </ac:cxnSpMkLst>
        </pc:cxnChg>
      </pc:sldChg>
      <pc:sldChg chg="addSp delSp modSp add mod">
        <pc:chgData name="子豪 章" userId="a49aefbc8cdc36ad" providerId="LiveId" clId="{4EE6461E-60B0-4941-B2DD-3213CECBD1D6}" dt="2023-10-28T09:39:22.158" v="4726" actId="1076"/>
        <pc:sldMkLst>
          <pc:docMk/>
          <pc:sldMk cId="2160483782" sldId="264"/>
        </pc:sldMkLst>
        <pc:spChg chg="del">
          <ac:chgData name="子豪 章" userId="a49aefbc8cdc36ad" providerId="LiveId" clId="{4EE6461E-60B0-4941-B2DD-3213CECBD1D6}" dt="2023-10-27T11:37:51.175" v="3009" actId="478"/>
          <ac:spMkLst>
            <pc:docMk/>
            <pc:sldMk cId="2160483782" sldId="264"/>
            <ac:spMk id="10" creationId="{2A7A040F-E9A1-4E3C-A5AB-2054A8F33789}"/>
          </ac:spMkLst>
        </pc:spChg>
        <pc:spChg chg="del">
          <ac:chgData name="子豪 章" userId="a49aefbc8cdc36ad" providerId="LiveId" clId="{4EE6461E-60B0-4941-B2DD-3213CECBD1D6}" dt="2023-10-27T11:43:03.698" v="3030" actId="478"/>
          <ac:spMkLst>
            <pc:docMk/>
            <pc:sldMk cId="2160483782" sldId="264"/>
            <ac:spMk id="11" creationId="{84BF9AA2-CFEF-48AA-9829-738FAD725104}"/>
          </ac:spMkLst>
        </pc:spChg>
        <pc:spChg chg="mod ord">
          <ac:chgData name="子豪 章" userId="a49aefbc8cdc36ad" providerId="LiveId" clId="{4EE6461E-60B0-4941-B2DD-3213CECBD1D6}" dt="2023-10-28T09:39:20.727" v="4725" actId="14100"/>
          <ac:spMkLst>
            <pc:docMk/>
            <pc:sldMk cId="2160483782" sldId="264"/>
            <ac:spMk id="22" creationId="{B85BD3DF-2A0A-4CD9-91C0-D832D33C7D3E}"/>
          </ac:spMkLst>
        </pc:spChg>
        <pc:picChg chg="add mod">
          <ac:chgData name="子豪 章" userId="a49aefbc8cdc36ad" providerId="LiveId" clId="{4EE6461E-60B0-4941-B2DD-3213CECBD1D6}" dt="2023-10-28T09:39:22.158" v="4726" actId="1076"/>
          <ac:picMkLst>
            <pc:docMk/>
            <pc:sldMk cId="2160483782" sldId="264"/>
            <ac:picMk id="2" creationId="{86DDBF76-0755-4FA8-98CE-47699982757E}"/>
          </ac:picMkLst>
        </pc:picChg>
        <pc:picChg chg="del">
          <ac:chgData name="子豪 章" userId="a49aefbc8cdc36ad" providerId="LiveId" clId="{4EE6461E-60B0-4941-B2DD-3213CECBD1D6}" dt="2023-10-27T11:37:51.175" v="3009" actId="478"/>
          <ac:picMkLst>
            <pc:docMk/>
            <pc:sldMk cId="2160483782" sldId="264"/>
            <ac:picMk id="3" creationId="{A508D96F-5247-406E-B837-5C625EC5F5CB}"/>
          </ac:picMkLst>
        </pc:picChg>
        <pc:picChg chg="del">
          <ac:chgData name="子豪 章" userId="a49aefbc8cdc36ad" providerId="LiveId" clId="{4EE6461E-60B0-4941-B2DD-3213CECBD1D6}" dt="2023-10-27T11:38:02.857" v="3013" actId="478"/>
          <ac:picMkLst>
            <pc:docMk/>
            <pc:sldMk cId="2160483782" sldId="264"/>
            <ac:picMk id="5" creationId="{76C970A4-FE68-41D1-A58C-81FCC5C6CDAC}"/>
          </ac:picMkLst>
        </pc:picChg>
        <pc:picChg chg="del">
          <ac:chgData name="子豪 章" userId="a49aefbc8cdc36ad" providerId="LiveId" clId="{4EE6461E-60B0-4941-B2DD-3213CECBD1D6}" dt="2023-10-27T11:37:51.175" v="3009" actId="478"/>
          <ac:picMkLst>
            <pc:docMk/>
            <pc:sldMk cId="2160483782" sldId="264"/>
            <ac:picMk id="6" creationId="{958652B4-4887-4DE5-BFBF-6E1E9C7280B3}"/>
          </ac:picMkLst>
        </pc:picChg>
        <pc:picChg chg="del">
          <ac:chgData name="子豪 章" userId="a49aefbc8cdc36ad" providerId="LiveId" clId="{4EE6461E-60B0-4941-B2DD-3213CECBD1D6}" dt="2023-10-27T11:37:51.175" v="3009" actId="478"/>
          <ac:picMkLst>
            <pc:docMk/>
            <pc:sldMk cId="2160483782" sldId="264"/>
            <ac:picMk id="7" creationId="{166D2BD3-0744-44EB-A6D1-5FB3E3D0DD49}"/>
          </ac:picMkLst>
        </pc:picChg>
        <pc:picChg chg="add mod">
          <ac:chgData name="子豪 章" userId="a49aefbc8cdc36ad" providerId="LiveId" clId="{4EE6461E-60B0-4941-B2DD-3213CECBD1D6}" dt="2023-10-28T09:39:18.507" v="4724" actId="1076"/>
          <ac:picMkLst>
            <pc:docMk/>
            <pc:sldMk cId="2160483782" sldId="264"/>
            <ac:picMk id="8" creationId="{200E863D-D72E-431B-A0A3-A29988BBC74B}"/>
          </ac:picMkLst>
        </pc:picChg>
        <pc:picChg chg="mod">
          <ac:chgData name="子豪 章" userId="a49aefbc8cdc36ad" providerId="LiveId" clId="{4EE6461E-60B0-4941-B2DD-3213CECBD1D6}" dt="2023-10-27T11:44:22.731" v="3040" actId="1076"/>
          <ac:picMkLst>
            <pc:docMk/>
            <pc:sldMk cId="2160483782" sldId="264"/>
            <ac:picMk id="12" creationId="{6D03B809-AB91-4510-937B-390D8A88E09D}"/>
          </ac:picMkLst>
        </pc:picChg>
        <pc:picChg chg="del">
          <ac:chgData name="子豪 章" userId="a49aefbc8cdc36ad" providerId="LiveId" clId="{4EE6461E-60B0-4941-B2DD-3213CECBD1D6}" dt="2023-10-27T11:37:51.175" v="3009" actId="478"/>
          <ac:picMkLst>
            <pc:docMk/>
            <pc:sldMk cId="2160483782" sldId="264"/>
            <ac:picMk id="17" creationId="{50DDBC58-C0D5-4453-9292-E554592C1EF8}"/>
          </ac:picMkLst>
        </pc:picChg>
      </pc:sldChg>
      <pc:sldChg chg="addSp delSp modSp new mod modClrScheme chgLayout">
        <pc:chgData name="子豪 章" userId="a49aefbc8cdc36ad" providerId="LiveId" clId="{4EE6461E-60B0-4941-B2DD-3213CECBD1D6}" dt="2023-10-28T10:33:38.649" v="4762" actId="14100"/>
        <pc:sldMkLst>
          <pc:docMk/>
          <pc:sldMk cId="2711452049" sldId="265"/>
        </pc:sldMkLst>
        <pc:spChg chg="del mod ord">
          <ac:chgData name="子豪 章" userId="a49aefbc8cdc36ad" providerId="LiveId" clId="{4EE6461E-60B0-4941-B2DD-3213CECBD1D6}" dt="2023-10-27T11:56:03.170" v="3249" actId="700"/>
          <ac:spMkLst>
            <pc:docMk/>
            <pc:sldMk cId="2711452049" sldId="265"/>
            <ac:spMk id="2" creationId="{3D484756-B778-4F23-9421-1F6296F7C81D}"/>
          </ac:spMkLst>
        </pc:spChg>
        <pc:spChg chg="del">
          <ac:chgData name="子豪 章" userId="a49aefbc8cdc36ad" providerId="LiveId" clId="{4EE6461E-60B0-4941-B2DD-3213CECBD1D6}" dt="2023-10-27T11:56:03.170" v="3249" actId="700"/>
          <ac:spMkLst>
            <pc:docMk/>
            <pc:sldMk cId="2711452049" sldId="265"/>
            <ac:spMk id="3" creationId="{0788AC7C-9E01-40E3-B664-351BE45A9F16}"/>
          </ac:spMkLst>
        </pc:spChg>
        <pc:spChg chg="add mod ord">
          <ac:chgData name="子豪 章" userId="a49aefbc8cdc36ad" providerId="LiveId" clId="{4EE6461E-60B0-4941-B2DD-3213CECBD1D6}" dt="2023-10-27T11:58:50.883" v="3396" actId="20577"/>
          <ac:spMkLst>
            <pc:docMk/>
            <pc:sldMk cId="2711452049" sldId="265"/>
            <ac:spMk id="4" creationId="{A3B585F7-EA69-4A45-8275-FC13015A42FD}"/>
          </ac:spMkLst>
        </pc:spChg>
        <pc:spChg chg="add mod">
          <ac:chgData name="子豪 章" userId="a49aefbc8cdc36ad" providerId="LiveId" clId="{4EE6461E-60B0-4941-B2DD-3213CECBD1D6}" dt="2023-10-27T12:17:13.149" v="3571" actId="1076"/>
          <ac:spMkLst>
            <pc:docMk/>
            <pc:sldMk cId="2711452049" sldId="265"/>
            <ac:spMk id="5" creationId="{B3AD91AE-3998-49B8-8C15-4877A17D3437}"/>
          </ac:spMkLst>
        </pc:spChg>
        <pc:spChg chg="add mod">
          <ac:chgData name="子豪 章" userId="a49aefbc8cdc36ad" providerId="LiveId" clId="{4EE6461E-60B0-4941-B2DD-3213CECBD1D6}" dt="2023-10-27T11:56:06.954" v="3251" actId="1076"/>
          <ac:spMkLst>
            <pc:docMk/>
            <pc:sldMk cId="2711452049" sldId="265"/>
            <ac:spMk id="6" creationId="{489D720B-564D-4348-8A8B-51AC779C702E}"/>
          </ac:spMkLst>
        </pc:spChg>
        <pc:spChg chg="add mod">
          <ac:chgData name="子豪 章" userId="a49aefbc8cdc36ad" providerId="LiveId" clId="{4EE6461E-60B0-4941-B2DD-3213CECBD1D6}" dt="2023-10-27T12:27:13.059" v="3583" actId="1076"/>
          <ac:spMkLst>
            <pc:docMk/>
            <pc:sldMk cId="2711452049" sldId="265"/>
            <ac:spMk id="8" creationId="{9617E016-106F-4D0C-BC3F-5B0F4914D4C0}"/>
          </ac:spMkLst>
        </pc:spChg>
        <pc:spChg chg="add mod">
          <ac:chgData name="子豪 章" userId="a49aefbc8cdc36ad" providerId="LiveId" clId="{4EE6461E-60B0-4941-B2DD-3213CECBD1D6}" dt="2023-10-27T12:45:49.720" v="4341" actId="1076"/>
          <ac:spMkLst>
            <pc:docMk/>
            <pc:sldMk cId="2711452049" sldId="265"/>
            <ac:spMk id="10" creationId="{DAD9C585-C68A-494F-B429-AD49EBB78484}"/>
          </ac:spMkLst>
        </pc:spChg>
        <pc:spChg chg="add mod">
          <ac:chgData name="子豪 章" userId="a49aefbc8cdc36ad" providerId="LiveId" clId="{4EE6461E-60B0-4941-B2DD-3213CECBD1D6}" dt="2023-10-27T12:17:07.603" v="3570" actId="1076"/>
          <ac:spMkLst>
            <pc:docMk/>
            <pc:sldMk cId="2711452049" sldId="265"/>
            <ac:spMk id="14" creationId="{F5268997-A825-448F-918E-F4BAEA779B81}"/>
          </ac:spMkLst>
        </pc:spChg>
        <pc:spChg chg="add mod">
          <ac:chgData name="子豪 章" userId="a49aefbc8cdc36ad" providerId="LiveId" clId="{4EE6461E-60B0-4941-B2DD-3213CECBD1D6}" dt="2023-10-27T11:56:06.954" v="3251" actId="1076"/>
          <ac:spMkLst>
            <pc:docMk/>
            <pc:sldMk cId="2711452049" sldId="265"/>
            <ac:spMk id="15" creationId="{D30B593E-1EF7-4303-A873-5DEE4E3F18BC}"/>
          </ac:spMkLst>
        </pc:spChg>
        <pc:spChg chg="add mod">
          <ac:chgData name="子豪 章" userId="a49aefbc8cdc36ad" providerId="LiveId" clId="{4EE6461E-60B0-4941-B2DD-3213CECBD1D6}" dt="2023-10-27T11:56:06.954" v="3251" actId="1076"/>
          <ac:spMkLst>
            <pc:docMk/>
            <pc:sldMk cId="2711452049" sldId="265"/>
            <ac:spMk id="16" creationId="{BAFFC9A4-3F59-487D-A4DB-77A8DD741C97}"/>
          </ac:spMkLst>
        </pc:spChg>
        <pc:spChg chg="add mod">
          <ac:chgData name="子豪 章" userId="a49aefbc8cdc36ad" providerId="LiveId" clId="{4EE6461E-60B0-4941-B2DD-3213CECBD1D6}" dt="2023-10-27T11:58:18.584" v="3358" actId="1076"/>
          <ac:spMkLst>
            <pc:docMk/>
            <pc:sldMk cId="2711452049" sldId="265"/>
            <ac:spMk id="21" creationId="{AB9EA24D-FF93-4FC9-A12A-20BD37611208}"/>
          </ac:spMkLst>
        </pc:spChg>
        <pc:spChg chg="add del">
          <ac:chgData name="子豪 章" userId="a49aefbc8cdc36ad" providerId="LiveId" clId="{4EE6461E-60B0-4941-B2DD-3213CECBD1D6}" dt="2023-10-27T11:57:27.923" v="3272" actId="478"/>
          <ac:spMkLst>
            <pc:docMk/>
            <pc:sldMk cId="2711452049" sldId="265"/>
            <ac:spMk id="22" creationId="{2F9B5BB7-2C63-456B-BDA3-CFD25E139BF7}"/>
          </ac:spMkLst>
        </pc:spChg>
        <pc:spChg chg="add mod">
          <ac:chgData name="子豪 章" userId="a49aefbc8cdc36ad" providerId="LiveId" clId="{4EE6461E-60B0-4941-B2DD-3213CECBD1D6}" dt="2023-10-28T10:33:38.649" v="4762" actId="14100"/>
          <ac:spMkLst>
            <pc:docMk/>
            <pc:sldMk cId="2711452049" sldId="265"/>
            <ac:spMk id="23" creationId="{1A4C9EBE-9F42-4683-B1F9-3B51890DA0DC}"/>
          </ac:spMkLst>
        </pc:spChg>
        <pc:spChg chg="add mod">
          <ac:chgData name="子豪 章" userId="a49aefbc8cdc36ad" providerId="LiveId" clId="{4EE6461E-60B0-4941-B2DD-3213CECBD1D6}" dt="2023-10-27T11:58:23.284" v="3361" actId="1076"/>
          <ac:spMkLst>
            <pc:docMk/>
            <pc:sldMk cId="2711452049" sldId="265"/>
            <ac:spMk id="25" creationId="{99DEA4DF-DA07-4F1E-A6B1-2ADA0AFD4A35}"/>
          </ac:spMkLst>
        </pc:spChg>
        <pc:spChg chg="add del">
          <ac:chgData name="子豪 章" userId="a49aefbc8cdc36ad" providerId="LiveId" clId="{4EE6461E-60B0-4941-B2DD-3213CECBD1D6}" dt="2023-10-27T12:26:55.393" v="3575"/>
          <ac:spMkLst>
            <pc:docMk/>
            <pc:sldMk cId="2711452049" sldId="265"/>
            <ac:spMk id="29" creationId="{F642D74C-D2CF-4868-8C57-4068DA6C79B2}"/>
          </ac:spMkLst>
        </pc:spChg>
        <pc:spChg chg="add mod">
          <ac:chgData name="子豪 章" userId="a49aefbc8cdc36ad" providerId="LiveId" clId="{4EE6461E-60B0-4941-B2DD-3213CECBD1D6}" dt="2023-10-27T12:45:47.221" v="4340" actId="1076"/>
          <ac:spMkLst>
            <pc:docMk/>
            <pc:sldMk cId="2711452049" sldId="265"/>
            <ac:spMk id="31" creationId="{16FC0D9D-FAC0-4554-B936-96445466D179}"/>
          </ac:spMkLst>
        </pc:spChg>
        <pc:picChg chg="add mod">
          <ac:chgData name="子豪 章" userId="a49aefbc8cdc36ad" providerId="LiveId" clId="{4EE6461E-60B0-4941-B2DD-3213CECBD1D6}" dt="2023-10-27T12:17:07.603" v="3570" actId="1076"/>
          <ac:picMkLst>
            <pc:docMk/>
            <pc:sldMk cId="2711452049" sldId="265"/>
            <ac:picMk id="7" creationId="{D96E5120-A9DB-46FF-8456-B5202579579E}"/>
          </ac:picMkLst>
        </pc:picChg>
        <pc:picChg chg="add mod">
          <ac:chgData name="子豪 章" userId="a49aefbc8cdc36ad" providerId="LiveId" clId="{4EE6461E-60B0-4941-B2DD-3213CECBD1D6}" dt="2023-10-27T12:17:07.603" v="3570" actId="1076"/>
          <ac:picMkLst>
            <pc:docMk/>
            <pc:sldMk cId="2711452049" sldId="265"/>
            <ac:picMk id="9" creationId="{F44EF772-4655-44F3-ADA2-96D92A44068A}"/>
          </ac:picMkLst>
        </pc:picChg>
        <pc:picChg chg="add mod">
          <ac:chgData name="子豪 章" userId="a49aefbc8cdc36ad" providerId="LiveId" clId="{4EE6461E-60B0-4941-B2DD-3213CECBD1D6}" dt="2023-10-27T11:56:06.954" v="3251" actId="1076"/>
          <ac:picMkLst>
            <pc:docMk/>
            <pc:sldMk cId="2711452049" sldId="265"/>
            <ac:picMk id="12" creationId="{44B17084-0A36-4212-BE10-FB049E8EF970}"/>
          </ac:picMkLst>
        </pc:picChg>
        <pc:picChg chg="add mod">
          <ac:chgData name="子豪 章" userId="a49aefbc8cdc36ad" providerId="LiveId" clId="{4EE6461E-60B0-4941-B2DD-3213CECBD1D6}" dt="2023-10-27T11:56:06.954" v="3251" actId="1076"/>
          <ac:picMkLst>
            <pc:docMk/>
            <pc:sldMk cId="2711452049" sldId="265"/>
            <ac:picMk id="13" creationId="{EFF157EA-7FBD-4279-8DE2-9C9D3F01F4A2}"/>
          </ac:picMkLst>
        </pc:picChg>
        <pc:picChg chg="add mod">
          <ac:chgData name="子豪 章" userId="a49aefbc8cdc36ad" providerId="LiveId" clId="{4EE6461E-60B0-4941-B2DD-3213CECBD1D6}" dt="2023-10-27T11:58:14.791" v="3355" actId="1076"/>
          <ac:picMkLst>
            <pc:docMk/>
            <pc:sldMk cId="2711452049" sldId="265"/>
            <ac:picMk id="24" creationId="{EBBE5D89-E345-40D1-A1B7-213C232B445A}"/>
          </ac:picMkLst>
        </pc:picChg>
        <pc:picChg chg="add mod">
          <ac:chgData name="子豪 章" userId="a49aefbc8cdc36ad" providerId="LiveId" clId="{4EE6461E-60B0-4941-B2DD-3213CECBD1D6}" dt="2023-10-27T11:58:35.148" v="3364" actId="1076"/>
          <ac:picMkLst>
            <pc:docMk/>
            <pc:sldMk cId="2711452049" sldId="265"/>
            <ac:picMk id="26" creationId="{0783D9D6-CBE8-4A67-9C92-F437EAAC7622}"/>
          </ac:picMkLst>
        </pc:picChg>
        <pc:picChg chg="add mod">
          <ac:chgData name="子豪 章" userId="a49aefbc8cdc36ad" providerId="LiveId" clId="{4EE6461E-60B0-4941-B2DD-3213CECBD1D6}" dt="2023-10-27T11:58:36.328" v="3365" actId="1076"/>
          <ac:picMkLst>
            <pc:docMk/>
            <pc:sldMk cId="2711452049" sldId="265"/>
            <ac:picMk id="27" creationId="{F3C40F18-8D7E-4F47-8B95-D099995C13D4}"/>
          </ac:picMkLst>
        </pc:picChg>
        <pc:cxnChg chg="add mod">
          <ac:chgData name="子豪 章" userId="a49aefbc8cdc36ad" providerId="LiveId" clId="{4EE6461E-60B0-4941-B2DD-3213CECBD1D6}" dt="2023-10-27T11:56:18.909" v="3256" actId="14100"/>
          <ac:cxnSpMkLst>
            <pc:docMk/>
            <pc:sldMk cId="2711452049" sldId="265"/>
            <ac:cxnSpMk id="11" creationId="{572DC1DC-5974-44FB-B2D1-8DF2EE182CAC}"/>
          </ac:cxnSpMkLst>
        </pc:cxnChg>
        <pc:cxnChg chg="add del mod">
          <ac:chgData name="子豪 章" userId="a49aefbc8cdc36ad" providerId="LiveId" clId="{4EE6461E-60B0-4941-B2DD-3213CECBD1D6}" dt="2023-10-27T11:56:15.890" v="3255" actId="478"/>
          <ac:cxnSpMkLst>
            <pc:docMk/>
            <pc:sldMk cId="2711452049" sldId="265"/>
            <ac:cxnSpMk id="17" creationId="{73EBA232-FF5B-40F3-BEC6-1567725674AF}"/>
          </ac:cxnSpMkLst>
        </pc:cxnChg>
      </pc:sldChg>
      <pc:sldChg chg="addSp delSp modSp new mod modClrScheme chgLayout">
        <pc:chgData name="子豪 章" userId="a49aefbc8cdc36ad" providerId="LiveId" clId="{4EE6461E-60B0-4941-B2DD-3213CECBD1D6}" dt="2023-10-28T09:40:23.031" v="4733" actId="20577"/>
        <pc:sldMkLst>
          <pc:docMk/>
          <pc:sldMk cId="2157792487" sldId="266"/>
        </pc:sldMkLst>
        <pc:spChg chg="mod ord">
          <ac:chgData name="子豪 章" userId="a49aefbc8cdc36ad" providerId="LiveId" clId="{4EE6461E-60B0-4941-B2DD-3213CECBD1D6}" dt="2023-10-27T12:05:46.779" v="3446" actId="700"/>
          <ac:spMkLst>
            <pc:docMk/>
            <pc:sldMk cId="2157792487" sldId="266"/>
            <ac:spMk id="2" creationId="{6468887D-0EED-471A-AC95-0889D18D8C89}"/>
          </ac:spMkLst>
        </pc:spChg>
        <pc:spChg chg="del">
          <ac:chgData name="子豪 章" userId="a49aefbc8cdc36ad" providerId="LiveId" clId="{4EE6461E-60B0-4941-B2DD-3213CECBD1D6}" dt="2023-10-27T12:05:46.779" v="3446" actId="700"/>
          <ac:spMkLst>
            <pc:docMk/>
            <pc:sldMk cId="2157792487" sldId="266"/>
            <ac:spMk id="3" creationId="{0D607E36-11B6-4B6E-A4ED-D208FE4B162A}"/>
          </ac:spMkLst>
        </pc:spChg>
        <pc:spChg chg="add mod">
          <ac:chgData name="子豪 章" userId="a49aefbc8cdc36ad" providerId="LiveId" clId="{4EE6461E-60B0-4941-B2DD-3213CECBD1D6}" dt="2023-10-27T12:08:39.695" v="3479" actId="20577"/>
          <ac:spMkLst>
            <pc:docMk/>
            <pc:sldMk cId="2157792487" sldId="266"/>
            <ac:spMk id="6" creationId="{186FB4C9-4AD8-4C35-8AE3-780E565297A9}"/>
          </ac:spMkLst>
        </pc:spChg>
        <pc:spChg chg="add mod">
          <ac:chgData name="子豪 章" userId="a49aefbc8cdc36ad" providerId="LiveId" clId="{4EE6461E-60B0-4941-B2DD-3213CECBD1D6}" dt="2023-10-27T12:08:45.439" v="3484" actId="20577"/>
          <ac:spMkLst>
            <pc:docMk/>
            <pc:sldMk cId="2157792487" sldId="266"/>
            <ac:spMk id="8" creationId="{8BA0688E-3852-4866-9684-58C5234C7436}"/>
          </ac:spMkLst>
        </pc:spChg>
        <pc:spChg chg="add mod">
          <ac:chgData name="子豪 章" userId="a49aefbc8cdc36ad" providerId="LiveId" clId="{4EE6461E-60B0-4941-B2DD-3213CECBD1D6}" dt="2023-10-28T09:40:23.031" v="4733" actId="20577"/>
          <ac:spMkLst>
            <pc:docMk/>
            <pc:sldMk cId="2157792487" sldId="266"/>
            <ac:spMk id="9" creationId="{C84C05D6-E435-4057-B556-1FCC50A1EBFB}"/>
          </ac:spMkLst>
        </pc:spChg>
        <pc:picChg chg="add mod">
          <ac:chgData name="子豪 章" userId="a49aefbc8cdc36ad" providerId="LiveId" clId="{4EE6461E-60B0-4941-B2DD-3213CECBD1D6}" dt="2023-10-27T12:13:44.717" v="3521" actId="1076"/>
          <ac:picMkLst>
            <pc:docMk/>
            <pc:sldMk cId="2157792487" sldId="266"/>
            <ac:picMk id="4" creationId="{3E1D22EB-D0E9-438D-970F-882642BDBB08}"/>
          </ac:picMkLst>
        </pc:picChg>
      </pc:sldChg>
      <pc:sldChg chg="addSp delSp modSp add mod">
        <pc:chgData name="子豪 章" userId="a49aefbc8cdc36ad" providerId="LiveId" clId="{4EE6461E-60B0-4941-B2DD-3213CECBD1D6}" dt="2023-10-27T12:16:08.570" v="3553" actId="1076"/>
        <pc:sldMkLst>
          <pc:docMk/>
          <pc:sldMk cId="2117729533" sldId="267"/>
        </pc:sldMkLst>
        <pc:spChg chg="add del mod">
          <ac:chgData name="子豪 章" userId="a49aefbc8cdc36ad" providerId="LiveId" clId="{4EE6461E-60B0-4941-B2DD-3213CECBD1D6}" dt="2023-10-27T12:12:18.899" v="3493" actId="21"/>
          <ac:spMkLst>
            <pc:docMk/>
            <pc:sldMk cId="2117729533" sldId="267"/>
            <ac:spMk id="6" creationId="{12E6F9E8-15E2-4495-8CB0-26D55E4F2B1B}"/>
          </ac:spMkLst>
        </pc:spChg>
        <pc:picChg chg="add mod">
          <ac:chgData name="子豪 章" userId="a49aefbc8cdc36ad" providerId="LiveId" clId="{4EE6461E-60B0-4941-B2DD-3213CECBD1D6}" dt="2023-10-27T12:16:08.570" v="3553" actId="1076"/>
          <ac:picMkLst>
            <pc:docMk/>
            <pc:sldMk cId="2117729533" sldId="267"/>
            <ac:picMk id="3" creationId="{D57EA2DB-01DB-4E7F-963A-6C7F53240063}"/>
          </ac:picMkLst>
        </pc:picChg>
        <pc:picChg chg="del">
          <ac:chgData name="子豪 章" userId="a49aefbc8cdc36ad" providerId="LiveId" clId="{4EE6461E-60B0-4941-B2DD-3213CECBD1D6}" dt="2023-10-27T12:06:10.577" v="3449" actId="478"/>
          <ac:picMkLst>
            <pc:docMk/>
            <pc:sldMk cId="2117729533" sldId="267"/>
            <ac:picMk id="4" creationId="{3E1D22EB-D0E9-438D-970F-882642BDBB08}"/>
          </ac:picMkLst>
        </pc:picChg>
        <pc:picChg chg="add del mod">
          <ac:chgData name="子豪 章" userId="a49aefbc8cdc36ad" providerId="LiveId" clId="{4EE6461E-60B0-4941-B2DD-3213CECBD1D6}" dt="2023-10-27T12:15:54.280" v="3546" actId="478"/>
          <ac:picMkLst>
            <pc:docMk/>
            <pc:sldMk cId="2117729533" sldId="267"/>
            <ac:picMk id="7" creationId="{5A5FE206-78AF-41D8-A0DC-2044F6F4EA42}"/>
          </ac:picMkLst>
        </pc:picChg>
        <pc:picChg chg="add mod">
          <ac:chgData name="子豪 章" userId="a49aefbc8cdc36ad" providerId="LiveId" clId="{4EE6461E-60B0-4941-B2DD-3213CECBD1D6}" dt="2023-10-27T12:16:01.916" v="3552" actId="1076"/>
          <ac:picMkLst>
            <pc:docMk/>
            <pc:sldMk cId="2117729533" sldId="267"/>
            <ac:picMk id="8" creationId="{D6019389-0CA5-4FF1-A634-5A7D0D88D4F8}"/>
          </ac:picMkLst>
        </pc:picChg>
      </pc:sldChg>
      <pc:sldChg chg="addSp delSp modSp add mod">
        <pc:chgData name="子豪 章" userId="a49aefbc8cdc36ad" providerId="LiveId" clId="{4EE6461E-60B0-4941-B2DD-3213CECBD1D6}" dt="2023-10-27T12:29:47.121" v="3606" actId="1076"/>
        <pc:sldMkLst>
          <pc:docMk/>
          <pc:sldMk cId="3044898049" sldId="268"/>
        </pc:sldMkLst>
        <pc:spChg chg="add mod">
          <ac:chgData name="子豪 章" userId="a49aefbc8cdc36ad" providerId="LiveId" clId="{4EE6461E-60B0-4941-B2DD-3213CECBD1D6}" dt="2023-10-27T12:29:26.364" v="3605" actId="1076"/>
          <ac:spMkLst>
            <pc:docMk/>
            <pc:sldMk cId="3044898049" sldId="268"/>
            <ac:spMk id="6" creationId="{233C1468-BCB3-4606-8A73-345D681C8FDC}"/>
          </ac:spMkLst>
        </pc:spChg>
        <pc:spChg chg="add mod">
          <ac:chgData name="子豪 章" userId="a49aefbc8cdc36ad" providerId="LiveId" clId="{4EE6461E-60B0-4941-B2DD-3213CECBD1D6}" dt="2023-10-27T12:29:47.121" v="3606" actId="1076"/>
          <ac:spMkLst>
            <pc:docMk/>
            <pc:sldMk cId="3044898049" sldId="268"/>
            <ac:spMk id="8" creationId="{5637CFEC-0C6A-46DE-B6E6-A15DF2C9608B}"/>
          </ac:spMkLst>
        </pc:spChg>
        <pc:picChg chg="del mod">
          <ac:chgData name="子豪 章" userId="a49aefbc8cdc36ad" providerId="LiveId" clId="{4EE6461E-60B0-4941-B2DD-3213CECBD1D6}" dt="2023-10-27T12:15:18.267" v="3539" actId="21"/>
          <ac:picMkLst>
            <pc:docMk/>
            <pc:sldMk cId="3044898049" sldId="268"/>
            <ac:picMk id="3" creationId="{D57EA2DB-01DB-4E7F-963A-6C7F53240063}"/>
          </ac:picMkLst>
        </pc:picChg>
        <pc:picChg chg="add mod">
          <ac:chgData name="子豪 章" userId="a49aefbc8cdc36ad" providerId="LiveId" clId="{4EE6461E-60B0-4941-B2DD-3213CECBD1D6}" dt="2023-10-27T12:27:44.071" v="3589" actId="1076"/>
          <ac:picMkLst>
            <pc:docMk/>
            <pc:sldMk cId="3044898049" sldId="268"/>
            <ac:picMk id="4" creationId="{A320E317-8A5D-4A4B-B5E9-494F4D446DBE}"/>
          </ac:picMkLst>
        </pc:picChg>
      </pc:sldChg>
      <pc:sldChg chg="addSp delSp modSp add mod">
        <pc:chgData name="子豪 章" userId="a49aefbc8cdc36ad" providerId="LiveId" clId="{4EE6461E-60B0-4941-B2DD-3213CECBD1D6}" dt="2023-10-28T09:40:06.384" v="4728" actId="1076"/>
        <pc:sldMkLst>
          <pc:docMk/>
          <pc:sldMk cId="4057817176" sldId="269"/>
        </pc:sldMkLst>
        <pc:spChg chg="mod">
          <ac:chgData name="子豪 章" userId="a49aefbc8cdc36ad" providerId="LiveId" clId="{4EE6461E-60B0-4941-B2DD-3213CECBD1D6}" dt="2023-10-27T12:30:05.210" v="3624" actId="20577"/>
          <ac:spMkLst>
            <pc:docMk/>
            <pc:sldMk cId="4057817176" sldId="269"/>
            <ac:spMk id="2" creationId="{6468887D-0EED-471A-AC95-0889D18D8C89}"/>
          </ac:spMkLst>
        </pc:spChg>
        <pc:spChg chg="add del">
          <ac:chgData name="子豪 章" userId="a49aefbc8cdc36ad" providerId="LiveId" clId="{4EE6461E-60B0-4941-B2DD-3213CECBD1D6}" dt="2023-10-27T12:30:14.358" v="3628" actId="478"/>
          <ac:spMkLst>
            <pc:docMk/>
            <pc:sldMk cId="4057817176" sldId="269"/>
            <ac:spMk id="3" creationId="{43057440-EDBE-4DBD-8F66-515DF51ED29B}"/>
          </ac:spMkLst>
        </pc:spChg>
        <pc:spChg chg="add mod">
          <ac:chgData name="子豪 章" userId="a49aefbc8cdc36ad" providerId="LiveId" clId="{4EE6461E-60B0-4941-B2DD-3213CECBD1D6}" dt="2023-10-28T09:40:06.384" v="4728" actId="1076"/>
          <ac:spMkLst>
            <pc:docMk/>
            <pc:sldMk cId="4057817176" sldId="269"/>
            <ac:spMk id="5" creationId="{A7286610-DF24-414C-AB03-865008107E63}"/>
          </ac:spMkLst>
        </pc:spChg>
        <pc:spChg chg="del">
          <ac:chgData name="子豪 章" userId="a49aefbc8cdc36ad" providerId="LiveId" clId="{4EE6461E-60B0-4941-B2DD-3213CECBD1D6}" dt="2023-10-27T12:30:08.524" v="3626" actId="478"/>
          <ac:spMkLst>
            <pc:docMk/>
            <pc:sldMk cId="4057817176" sldId="269"/>
            <ac:spMk id="6" creationId="{233C1468-BCB3-4606-8A73-345D681C8FDC}"/>
          </ac:spMkLst>
        </pc:spChg>
        <pc:spChg chg="add del">
          <ac:chgData name="子豪 章" userId="a49aefbc8cdc36ad" providerId="LiveId" clId="{4EE6461E-60B0-4941-B2DD-3213CECBD1D6}" dt="2023-10-27T12:37:14.799" v="3799" actId="478"/>
          <ac:spMkLst>
            <pc:docMk/>
            <pc:sldMk cId="4057817176" sldId="269"/>
            <ac:spMk id="7" creationId="{D20B1595-646F-45FE-A5F3-C80E0C93388A}"/>
          </ac:spMkLst>
        </pc:spChg>
        <pc:spChg chg="del">
          <ac:chgData name="子豪 章" userId="a49aefbc8cdc36ad" providerId="LiveId" clId="{4EE6461E-60B0-4941-B2DD-3213CECBD1D6}" dt="2023-10-27T12:30:08.524" v="3626" actId="478"/>
          <ac:spMkLst>
            <pc:docMk/>
            <pc:sldMk cId="4057817176" sldId="269"/>
            <ac:spMk id="8" creationId="{5637CFEC-0C6A-46DE-B6E6-A15DF2C9608B}"/>
          </ac:spMkLst>
        </pc:spChg>
        <pc:spChg chg="add mod">
          <ac:chgData name="子豪 章" userId="a49aefbc8cdc36ad" providerId="LiveId" clId="{4EE6461E-60B0-4941-B2DD-3213CECBD1D6}" dt="2023-10-27T12:50:10.491" v="4402" actId="1076"/>
          <ac:spMkLst>
            <pc:docMk/>
            <pc:sldMk cId="4057817176" sldId="269"/>
            <ac:spMk id="10" creationId="{89ABA3F7-7859-4C3F-AE54-B31B9F64D398}"/>
          </ac:spMkLst>
        </pc:spChg>
        <pc:spChg chg="add mod">
          <ac:chgData name="子豪 章" userId="a49aefbc8cdc36ad" providerId="LiveId" clId="{4EE6461E-60B0-4941-B2DD-3213CECBD1D6}" dt="2023-10-28T09:39:41.450" v="4727" actId="113"/>
          <ac:spMkLst>
            <pc:docMk/>
            <pc:sldMk cId="4057817176" sldId="269"/>
            <ac:spMk id="11" creationId="{AB43595B-D296-4FCE-AE16-D4D1BE93ED84}"/>
          </ac:spMkLst>
        </pc:spChg>
        <pc:spChg chg="add del mod">
          <ac:chgData name="子豪 章" userId="a49aefbc8cdc36ad" providerId="LiveId" clId="{4EE6461E-60B0-4941-B2DD-3213CECBD1D6}" dt="2023-10-27T12:50:44.162" v="4406"/>
          <ac:spMkLst>
            <pc:docMk/>
            <pc:sldMk cId="4057817176" sldId="269"/>
            <ac:spMk id="14" creationId="{023F127B-43AC-42E3-ABC9-491484F0BE70}"/>
          </ac:spMkLst>
        </pc:spChg>
        <pc:picChg chg="del">
          <ac:chgData name="子豪 章" userId="a49aefbc8cdc36ad" providerId="LiveId" clId="{4EE6461E-60B0-4941-B2DD-3213CECBD1D6}" dt="2023-10-27T12:30:07.696" v="3625" actId="478"/>
          <ac:picMkLst>
            <pc:docMk/>
            <pc:sldMk cId="4057817176" sldId="269"/>
            <ac:picMk id="4" creationId="{A320E317-8A5D-4A4B-B5E9-494F4D446DBE}"/>
          </ac:picMkLst>
        </pc:picChg>
        <pc:picChg chg="add mod">
          <ac:chgData name="子豪 章" userId="a49aefbc8cdc36ad" providerId="LiveId" clId="{4EE6461E-60B0-4941-B2DD-3213CECBD1D6}" dt="2023-10-27T12:49:52.250" v="4396" actId="14100"/>
          <ac:picMkLst>
            <pc:docMk/>
            <pc:sldMk cId="4057817176" sldId="269"/>
            <ac:picMk id="9" creationId="{78924CAD-1190-4EB6-A48C-63E555F9BAEB}"/>
          </ac:picMkLst>
        </pc:picChg>
        <pc:picChg chg="add mod">
          <ac:chgData name="子豪 章" userId="a49aefbc8cdc36ad" providerId="LiveId" clId="{4EE6461E-60B0-4941-B2DD-3213CECBD1D6}" dt="2023-10-27T12:55:42.120" v="4494" actId="1076"/>
          <ac:picMkLst>
            <pc:docMk/>
            <pc:sldMk cId="4057817176" sldId="269"/>
            <ac:picMk id="15" creationId="{17051437-7619-4771-8C79-C8F81A02C713}"/>
          </ac:picMkLst>
        </pc:picChg>
        <pc:picChg chg="add mod">
          <ac:chgData name="子豪 章" userId="a49aefbc8cdc36ad" providerId="LiveId" clId="{4EE6461E-60B0-4941-B2DD-3213CECBD1D6}" dt="2023-10-27T12:52:52.392" v="4489" actId="1076"/>
          <ac:picMkLst>
            <pc:docMk/>
            <pc:sldMk cId="4057817176" sldId="269"/>
            <ac:picMk id="16" creationId="{611E4FD4-6464-4AFD-BEF4-A4A4002551BD}"/>
          </ac:picMkLst>
        </pc:picChg>
        <pc:picChg chg="add mod">
          <ac:chgData name="子豪 章" userId="a49aefbc8cdc36ad" providerId="LiveId" clId="{4EE6461E-60B0-4941-B2DD-3213CECBD1D6}" dt="2023-10-27T12:52:56.315" v="4490" actId="1076"/>
          <ac:picMkLst>
            <pc:docMk/>
            <pc:sldMk cId="4057817176" sldId="269"/>
            <ac:picMk id="17" creationId="{5E8D4C91-48C7-4DB6-83EF-DD5BF27B8D79}"/>
          </ac:picMkLst>
        </pc:picChg>
        <pc:cxnChg chg="add mod">
          <ac:chgData name="子豪 章" userId="a49aefbc8cdc36ad" providerId="LiveId" clId="{4EE6461E-60B0-4941-B2DD-3213CECBD1D6}" dt="2023-10-27T12:50:01.107" v="4399" actId="1076"/>
          <ac:cxnSpMkLst>
            <pc:docMk/>
            <pc:sldMk cId="4057817176" sldId="269"/>
            <ac:cxnSpMk id="12" creationId="{76731D5C-CB64-4192-9C23-BB3D16CCBB3A}"/>
          </ac:cxnSpMkLst>
        </pc:cxnChg>
      </pc:sldChg>
      <pc:sldChg chg="modSp add mod">
        <pc:chgData name="子豪 章" userId="a49aefbc8cdc36ad" providerId="LiveId" clId="{4EE6461E-60B0-4941-B2DD-3213CECBD1D6}" dt="2023-10-28T10:36:00.575" v="4773" actId="1076"/>
        <pc:sldMkLst>
          <pc:docMk/>
          <pc:sldMk cId="849949940" sldId="270"/>
        </pc:sldMkLst>
        <pc:spChg chg="mod">
          <ac:chgData name="子豪 章" userId="a49aefbc8cdc36ad" providerId="LiveId" clId="{4EE6461E-60B0-4941-B2DD-3213CECBD1D6}" dt="2023-10-28T10:35:52.382" v="4772" actId="1076"/>
          <ac:spMkLst>
            <pc:docMk/>
            <pc:sldMk cId="849949940" sldId="270"/>
            <ac:spMk id="15" creationId="{D30B593E-1EF7-4303-A873-5DEE4E3F18BC}"/>
          </ac:spMkLst>
        </pc:spChg>
        <pc:spChg chg="mod">
          <ac:chgData name="子豪 章" userId="a49aefbc8cdc36ad" providerId="LiveId" clId="{4EE6461E-60B0-4941-B2DD-3213CECBD1D6}" dt="2023-10-28T10:35:36.551" v="4766" actId="1076"/>
          <ac:spMkLst>
            <pc:docMk/>
            <pc:sldMk cId="849949940" sldId="270"/>
            <ac:spMk id="16" creationId="{BAFFC9A4-3F59-487D-A4DB-77A8DD741C97}"/>
          </ac:spMkLst>
        </pc:spChg>
        <pc:spChg chg="mod">
          <ac:chgData name="子豪 章" userId="a49aefbc8cdc36ad" providerId="LiveId" clId="{4EE6461E-60B0-4941-B2DD-3213CECBD1D6}" dt="2023-10-28T10:36:00.575" v="4773" actId="1076"/>
          <ac:spMkLst>
            <pc:docMk/>
            <pc:sldMk cId="849949940" sldId="270"/>
            <ac:spMk id="25" creationId="{99DEA4DF-DA07-4F1E-A6B1-2ADA0AFD4A35}"/>
          </ac:spMkLst>
        </pc:spChg>
        <pc:picChg chg="mod">
          <ac:chgData name="子豪 章" userId="a49aefbc8cdc36ad" providerId="LiveId" clId="{4EE6461E-60B0-4941-B2DD-3213CECBD1D6}" dt="2023-10-28T10:35:52.382" v="4772" actId="1076"/>
          <ac:picMkLst>
            <pc:docMk/>
            <pc:sldMk cId="849949940" sldId="270"/>
            <ac:picMk id="12" creationId="{44B17084-0A36-4212-BE10-FB049E8EF970}"/>
          </ac:picMkLst>
        </pc:picChg>
        <pc:picChg chg="mod">
          <ac:chgData name="子豪 章" userId="a49aefbc8cdc36ad" providerId="LiveId" clId="{4EE6461E-60B0-4941-B2DD-3213CECBD1D6}" dt="2023-10-28T10:35:52.382" v="4772" actId="1076"/>
          <ac:picMkLst>
            <pc:docMk/>
            <pc:sldMk cId="849949940" sldId="270"/>
            <ac:picMk id="13" creationId="{EFF157EA-7FBD-4279-8DE2-9C9D3F01F4A2}"/>
          </ac:picMkLst>
        </pc:picChg>
      </pc:sldChg>
      <pc:sldChg chg="add del">
        <pc:chgData name="子豪 章" userId="a49aefbc8cdc36ad" providerId="LiveId" clId="{4EE6461E-60B0-4941-B2DD-3213CECBD1D6}" dt="2023-10-28T10:35:17.427" v="4764" actId="47"/>
        <pc:sldMkLst>
          <pc:docMk/>
          <pc:sldMk cId="1911705147" sldId="270"/>
        </pc:sldMkLst>
      </pc:sldChg>
      <pc:sldChg chg="addSp delSp modSp del mod chgLayout">
        <pc:chgData name="子豪 章" userId="a49aefbc8cdc36ad" providerId="LiveId" clId="{4EE6461E-60B0-4941-B2DD-3213CECBD1D6}" dt="2023-10-27T06:42:55.674" v="92" actId="47"/>
        <pc:sldMkLst>
          <pc:docMk/>
          <pc:sldMk cId="2039257482" sldId="290"/>
        </pc:sldMkLst>
        <pc:spChg chg="add mod ord">
          <ac:chgData name="子豪 章" userId="a49aefbc8cdc36ad" providerId="LiveId" clId="{4EE6461E-60B0-4941-B2DD-3213CECBD1D6}" dt="2023-10-27T06:42:50.113" v="91" actId="700"/>
          <ac:spMkLst>
            <pc:docMk/>
            <pc:sldMk cId="2039257482" sldId="290"/>
            <ac:spMk id="3" creationId="{06264816-F317-4EBC-B43E-EA2AC0C9045C}"/>
          </ac:spMkLst>
        </pc:spChg>
        <pc:spChg chg="mod">
          <ac:chgData name="子豪 章" userId="a49aefbc8cdc36ad" providerId="LiveId" clId="{4EE6461E-60B0-4941-B2DD-3213CECBD1D6}" dt="2023-10-27T06:39:10.011" v="31" actId="1076"/>
          <ac:spMkLst>
            <pc:docMk/>
            <pc:sldMk cId="2039257482" sldId="290"/>
            <ac:spMk id="4" creationId="{40C5064E-8BF6-4AB8-B88F-49CF9347037C}"/>
          </ac:spMkLst>
        </pc:spChg>
        <pc:picChg chg="del">
          <ac:chgData name="子豪 章" userId="a49aefbc8cdc36ad" providerId="LiveId" clId="{4EE6461E-60B0-4941-B2DD-3213CECBD1D6}" dt="2023-10-27T06:38:18.487" v="20" actId="478"/>
          <ac:picMkLst>
            <pc:docMk/>
            <pc:sldMk cId="2039257482" sldId="290"/>
            <ac:picMk id="2" creationId="{257B6F1B-E13D-462A-92F9-4F9887A599BC}"/>
          </ac:picMkLst>
        </pc:picChg>
      </pc:sldChg>
      <pc:sldChg chg="del">
        <pc:chgData name="子豪 章" userId="a49aefbc8cdc36ad" providerId="LiveId" clId="{4EE6461E-60B0-4941-B2DD-3213CECBD1D6}" dt="2023-10-27T06:42:33.492" v="90" actId="47"/>
        <pc:sldMkLst>
          <pc:docMk/>
          <pc:sldMk cId="2463307840" sldId="291"/>
        </pc:sldMkLst>
      </pc:sldChg>
      <pc:sldMasterChg chg="delSldLayout modSldLayout">
        <pc:chgData name="子豪 章" userId="a49aefbc8cdc36ad" providerId="LiveId" clId="{4EE6461E-60B0-4941-B2DD-3213CECBD1D6}" dt="2023-10-27T06:45:58.435" v="128" actId="255"/>
        <pc:sldMasterMkLst>
          <pc:docMk/>
          <pc:sldMasterMk cId="308249042" sldId="2147483648"/>
        </pc:sldMasterMkLst>
        <pc:sldLayoutChg chg="addSp delSp modSp mod">
          <pc:chgData name="子豪 章" userId="a49aefbc8cdc36ad" providerId="LiveId" clId="{4EE6461E-60B0-4941-B2DD-3213CECBD1D6}" dt="2023-10-27T06:44:03.090" v="112" actId="14100"/>
          <pc:sldLayoutMkLst>
            <pc:docMk/>
            <pc:sldMasterMk cId="308249042" sldId="2147483648"/>
            <pc:sldLayoutMk cId="2434566114" sldId="2147483649"/>
          </pc:sldLayoutMkLst>
          <pc:spChg chg="add del">
            <ac:chgData name="子豪 章" userId="a49aefbc8cdc36ad" providerId="LiveId" clId="{4EE6461E-60B0-4941-B2DD-3213CECBD1D6}" dt="2023-10-27T06:39:27.050" v="34" actId="11529"/>
            <ac:spMkLst>
              <pc:docMk/>
              <pc:sldMasterMk cId="308249042" sldId="2147483648"/>
              <pc:sldLayoutMk cId="2434566114" sldId="2147483649"/>
              <ac:spMk id="2" creationId="{18AA8A11-C62F-4F3C-8A89-3D953E37F888}"/>
            </ac:spMkLst>
          </pc:spChg>
          <pc:spChg chg="add mod">
            <ac:chgData name="子豪 章" userId="a49aefbc8cdc36ad" providerId="LiveId" clId="{4EE6461E-60B0-4941-B2DD-3213CECBD1D6}" dt="2023-10-27T06:44:03.090" v="112" actId="14100"/>
            <ac:spMkLst>
              <pc:docMk/>
              <pc:sldMasterMk cId="308249042" sldId="2147483648"/>
              <pc:sldLayoutMk cId="2434566114" sldId="2147483649"/>
              <ac:spMk id="3" creationId="{3BCA328E-8537-4BD7-A9EC-03CB015001E7}"/>
            </ac:spMkLst>
          </pc:spChg>
          <pc:spChg chg="add del mod">
            <ac:chgData name="子豪 章" userId="a49aefbc8cdc36ad" providerId="LiveId" clId="{4EE6461E-60B0-4941-B2DD-3213CECBD1D6}" dt="2023-10-27T06:38:56.850" v="25"/>
            <ac:spMkLst>
              <pc:docMk/>
              <pc:sldMasterMk cId="308249042" sldId="2147483648"/>
              <pc:sldLayoutMk cId="2434566114" sldId="2147483649"/>
              <ac:spMk id="4" creationId="{E8306113-0FE3-4419-AC5A-9CEDB10E689A}"/>
            </ac:spMkLst>
          </pc:spChg>
          <pc:spChg chg="add del mod">
            <ac:chgData name="子豪 章" userId="a49aefbc8cdc36ad" providerId="LiveId" clId="{4EE6461E-60B0-4941-B2DD-3213CECBD1D6}" dt="2023-10-27T06:39:17.473" v="33" actId="478"/>
            <ac:spMkLst>
              <pc:docMk/>
              <pc:sldMasterMk cId="308249042" sldId="2147483648"/>
              <pc:sldLayoutMk cId="2434566114" sldId="2147483649"/>
              <ac:spMk id="5" creationId="{E52A24CE-63A4-4297-BB71-9BD67C992C18}"/>
            </ac:spMkLst>
          </pc:spChg>
        </pc:sldLayoutChg>
        <pc:sldLayoutChg chg="del">
          <pc:chgData name="子豪 章" userId="a49aefbc8cdc36ad" providerId="LiveId" clId="{4EE6461E-60B0-4941-B2DD-3213CECBD1D6}" dt="2023-10-27T06:41:55.491" v="89" actId="2696"/>
          <pc:sldLayoutMkLst>
            <pc:docMk/>
            <pc:sldMasterMk cId="308249042" sldId="2147483648"/>
            <pc:sldLayoutMk cId="634024766" sldId="2147483651"/>
          </pc:sldLayoutMkLst>
        </pc:sldLayoutChg>
        <pc:sldLayoutChg chg="del">
          <pc:chgData name="子豪 章" userId="a49aefbc8cdc36ad" providerId="LiveId" clId="{4EE6461E-60B0-4941-B2DD-3213CECBD1D6}" dt="2023-10-27T06:41:55.029" v="88" actId="2696"/>
          <pc:sldLayoutMkLst>
            <pc:docMk/>
            <pc:sldMasterMk cId="308249042" sldId="2147483648"/>
            <pc:sldLayoutMk cId="149831394" sldId="2147483652"/>
          </pc:sldLayoutMkLst>
        </pc:sldLayoutChg>
        <pc:sldLayoutChg chg="del">
          <pc:chgData name="子豪 章" userId="a49aefbc8cdc36ad" providerId="LiveId" clId="{4EE6461E-60B0-4941-B2DD-3213CECBD1D6}" dt="2023-10-27T06:41:54.522" v="87" actId="2696"/>
          <pc:sldLayoutMkLst>
            <pc:docMk/>
            <pc:sldMasterMk cId="308249042" sldId="2147483648"/>
            <pc:sldLayoutMk cId="2475289060" sldId="2147483653"/>
          </pc:sldLayoutMkLst>
        </pc:sldLayoutChg>
        <pc:sldLayoutChg chg="del">
          <pc:chgData name="子豪 章" userId="a49aefbc8cdc36ad" providerId="LiveId" clId="{4EE6461E-60B0-4941-B2DD-3213CECBD1D6}" dt="2023-10-27T06:41:54.150" v="86" actId="2696"/>
          <pc:sldLayoutMkLst>
            <pc:docMk/>
            <pc:sldMasterMk cId="308249042" sldId="2147483648"/>
            <pc:sldLayoutMk cId="123982685" sldId="2147483654"/>
          </pc:sldLayoutMkLst>
        </pc:sldLayoutChg>
        <pc:sldLayoutChg chg="del">
          <pc:chgData name="子豪 章" userId="a49aefbc8cdc36ad" providerId="LiveId" clId="{4EE6461E-60B0-4941-B2DD-3213CECBD1D6}" dt="2023-10-27T06:41:53.783" v="85" actId="2696"/>
          <pc:sldLayoutMkLst>
            <pc:docMk/>
            <pc:sldMasterMk cId="308249042" sldId="2147483648"/>
            <pc:sldLayoutMk cId="1135014564" sldId="2147483655"/>
          </pc:sldLayoutMkLst>
        </pc:sldLayoutChg>
        <pc:sldLayoutChg chg="del">
          <pc:chgData name="子豪 章" userId="a49aefbc8cdc36ad" providerId="LiveId" clId="{4EE6461E-60B0-4941-B2DD-3213CECBD1D6}" dt="2023-10-27T06:41:53.454" v="84" actId="2696"/>
          <pc:sldLayoutMkLst>
            <pc:docMk/>
            <pc:sldMasterMk cId="308249042" sldId="2147483648"/>
            <pc:sldLayoutMk cId="3173683148" sldId="2147483656"/>
          </pc:sldLayoutMkLst>
        </pc:sldLayoutChg>
        <pc:sldLayoutChg chg="del">
          <pc:chgData name="子豪 章" userId="a49aefbc8cdc36ad" providerId="LiveId" clId="{4EE6461E-60B0-4941-B2DD-3213CECBD1D6}" dt="2023-10-27T06:41:53.106" v="83" actId="2696"/>
          <pc:sldLayoutMkLst>
            <pc:docMk/>
            <pc:sldMasterMk cId="308249042" sldId="2147483648"/>
            <pc:sldLayoutMk cId="3057997253" sldId="2147483657"/>
          </pc:sldLayoutMkLst>
        </pc:sldLayoutChg>
        <pc:sldLayoutChg chg="del">
          <pc:chgData name="子豪 章" userId="a49aefbc8cdc36ad" providerId="LiveId" clId="{4EE6461E-60B0-4941-B2DD-3213CECBD1D6}" dt="2023-10-27T06:41:52.648" v="82" actId="2696"/>
          <pc:sldLayoutMkLst>
            <pc:docMk/>
            <pc:sldMasterMk cId="308249042" sldId="2147483648"/>
            <pc:sldLayoutMk cId="1784057089" sldId="2147483658"/>
          </pc:sldLayoutMkLst>
        </pc:sldLayoutChg>
        <pc:sldLayoutChg chg="del">
          <pc:chgData name="子豪 章" userId="a49aefbc8cdc36ad" providerId="LiveId" clId="{4EE6461E-60B0-4941-B2DD-3213CECBD1D6}" dt="2023-10-27T06:41:52.041" v="81" actId="2696"/>
          <pc:sldLayoutMkLst>
            <pc:docMk/>
            <pc:sldMasterMk cId="308249042" sldId="2147483648"/>
            <pc:sldLayoutMk cId="3721929082" sldId="2147483659"/>
          </pc:sldLayoutMkLst>
        </pc:sldLayoutChg>
        <pc:sldLayoutChg chg="addSp modSp mod">
          <pc:chgData name="子豪 章" userId="a49aefbc8cdc36ad" providerId="LiveId" clId="{4EE6461E-60B0-4941-B2DD-3213CECBD1D6}" dt="2023-10-27T06:45:58.435" v="128" actId="255"/>
          <pc:sldLayoutMkLst>
            <pc:docMk/>
            <pc:sldMasterMk cId="308249042" sldId="2147483648"/>
            <pc:sldLayoutMk cId="3666377303" sldId="2147483660"/>
          </pc:sldLayoutMkLst>
          <pc:spChg chg="mod">
            <ac:chgData name="子豪 章" userId="a49aefbc8cdc36ad" providerId="LiveId" clId="{4EE6461E-60B0-4941-B2DD-3213CECBD1D6}" dt="2023-10-27T06:44:07.014" v="113" actId="14100"/>
            <ac:spMkLst>
              <pc:docMk/>
              <pc:sldMasterMk cId="308249042" sldId="2147483648"/>
              <pc:sldLayoutMk cId="3666377303" sldId="2147483660"/>
              <ac:spMk id="3" creationId="{3BCA328E-8537-4BD7-A9EC-03CB015001E7}"/>
            </ac:spMkLst>
          </pc:spChg>
          <pc:spChg chg="add mod">
            <ac:chgData name="子豪 章" userId="a49aefbc8cdc36ad" providerId="LiveId" clId="{4EE6461E-60B0-4941-B2DD-3213CECBD1D6}" dt="2023-10-27T06:45:58.435" v="128" actId="255"/>
            <ac:spMkLst>
              <pc:docMk/>
              <pc:sldMasterMk cId="308249042" sldId="2147483648"/>
              <pc:sldLayoutMk cId="3666377303" sldId="2147483660"/>
              <ac:spMk id="5" creationId="{C60B6688-7E02-4C68-9FC4-0A09E822630C}"/>
            </ac:spMkLst>
          </pc:spChg>
          <pc:spChg chg="mod">
            <ac:chgData name="子豪 章" userId="a49aefbc8cdc36ad" providerId="LiveId" clId="{4EE6461E-60B0-4941-B2DD-3213CECBD1D6}" dt="2023-10-27T06:41:40.741" v="80" actId="14100"/>
            <ac:spMkLst>
              <pc:docMk/>
              <pc:sldMasterMk cId="308249042" sldId="2147483648"/>
              <pc:sldLayoutMk cId="3666377303" sldId="2147483660"/>
              <ac:spMk id="7" creationId="{C9857F37-2671-4A3D-8934-A9952990AF5A}"/>
            </ac:spMkLst>
          </pc:spChg>
        </pc:sldLayoutChg>
      </pc:sldMasterChg>
    </pc:docChg>
  </pc:docChgLst>
  <pc:docChgLst>
    <pc:chgData name="子豪 章" userId="a49aefbc8cdc36ad" providerId="LiveId" clId="{D5799F96-7691-4811-B9A2-80345676BA96}"/>
    <pc:docChg chg="modSld modShowInfo">
      <pc:chgData name="子豪 章" userId="a49aefbc8cdc36ad" providerId="LiveId" clId="{D5799F96-7691-4811-B9A2-80345676BA96}" dt="2023-10-14T06:13:39.792" v="21" actId="20577"/>
      <pc:docMkLst>
        <pc:docMk/>
      </pc:docMkLst>
      <pc:sldChg chg="modSp mod">
        <pc:chgData name="子豪 章" userId="a49aefbc8cdc36ad" providerId="LiveId" clId="{D5799F96-7691-4811-B9A2-80345676BA96}" dt="2023-10-14T06:13:39.792" v="21" actId="20577"/>
        <pc:sldMkLst>
          <pc:docMk/>
          <pc:sldMk cId="2465672363" sldId="282"/>
        </pc:sldMkLst>
        <pc:spChg chg="mod">
          <ac:chgData name="子豪 章" userId="a49aefbc8cdc36ad" providerId="LiveId" clId="{D5799F96-7691-4811-B9A2-80345676BA96}" dt="2023-10-14T06:13:39.792" v="21" actId="20577"/>
          <ac:spMkLst>
            <pc:docMk/>
            <pc:sldMk cId="2465672363" sldId="282"/>
            <ac:spMk id="24" creationId="{1EE4E4B7-2C1B-46E0-A979-75020B2DC38E}"/>
          </ac:spMkLst>
        </pc:spChg>
      </pc:sldChg>
    </pc:docChg>
  </pc:docChgLst>
  <pc:docChgLst>
    <pc:chgData name="子豪 章" userId="a49aefbc8cdc36ad" providerId="LiveId" clId="{E01F0ED1-76C9-44B6-B5A0-ECB9D9B9AB09}"/>
    <pc:docChg chg="custSel addSld delSld modSld sldOrd">
      <pc:chgData name="子豪 章" userId="a49aefbc8cdc36ad" providerId="LiveId" clId="{E01F0ED1-76C9-44B6-B5A0-ECB9D9B9AB09}" dt="2023-12-23T06:10:11.689" v="630" actId="20577"/>
      <pc:docMkLst>
        <pc:docMk/>
      </pc:docMkLst>
      <pc:sldChg chg="modSp mod">
        <pc:chgData name="子豪 章" userId="a49aefbc8cdc36ad" providerId="LiveId" clId="{E01F0ED1-76C9-44B6-B5A0-ECB9D9B9AB09}" dt="2023-12-23T06:10:11.689" v="630" actId="20577"/>
        <pc:sldMkLst>
          <pc:docMk/>
          <pc:sldMk cId="2427253875" sldId="256"/>
        </pc:sldMkLst>
        <pc:spChg chg="mod">
          <ac:chgData name="子豪 章" userId="a49aefbc8cdc36ad" providerId="LiveId" clId="{E01F0ED1-76C9-44B6-B5A0-ECB9D9B9AB09}" dt="2023-12-22T09:06:10.974" v="575" actId="20577"/>
          <ac:spMkLst>
            <pc:docMk/>
            <pc:sldMk cId="2427253875" sldId="256"/>
            <ac:spMk id="6" creationId="{7FF96F01-BAF6-3724-0F21-720371F0A830}"/>
          </ac:spMkLst>
        </pc:spChg>
        <pc:spChg chg="mod">
          <ac:chgData name="子豪 章" userId="a49aefbc8cdc36ad" providerId="LiveId" clId="{E01F0ED1-76C9-44B6-B5A0-ECB9D9B9AB09}" dt="2023-12-23T06:10:11.689" v="630" actId="20577"/>
          <ac:spMkLst>
            <pc:docMk/>
            <pc:sldMk cId="2427253875" sldId="256"/>
            <ac:spMk id="9" creationId="{07D4B21A-9E54-0CE8-623B-9363ABDC19FF}"/>
          </ac:spMkLst>
        </pc:spChg>
      </pc:sldChg>
      <pc:sldChg chg="del">
        <pc:chgData name="子豪 章" userId="a49aefbc8cdc36ad" providerId="LiveId" clId="{E01F0ED1-76C9-44B6-B5A0-ECB9D9B9AB09}" dt="2023-12-22T08:12:04.296" v="124" actId="47"/>
        <pc:sldMkLst>
          <pc:docMk/>
          <pc:sldMk cId="3427733790" sldId="281"/>
        </pc:sldMkLst>
      </pc:sldChg>
      <pc:sldChg chg="del">
        <pc:chgData name="子豪 章" userId="a49aefbc8cdc36ad" providerId="LiveId" clId="{E01F0ED1-76C9-44B6-B5A0-ECB9D9B9AB09}" dt="2023-12-22T08:12:05.850" v="127" actId="47"/>
        <pc:sldMkLst>
          <pc:docMk/>
          <pc:sldMk cId="113180344" sldId="286"/>
        </pc:sldMkLst>
      </pc:sldChg>
      <pc:sldChg chg="modSp add del mod">
        <pc:chgData name="子豪 章" userId="a49aefbc8cdc36ad" providerId="LiveId" clId="{E01F0ED1-76C9-44B6-B5A0-ECB9D9B9AB09}" dt="2023-12-22T08:45:55.247" v="152" actId="47"/>
        <pc:sldMkLst>
          <pc:docMk/>
          <pc:sldMk cId="471144511" sldId="287"/>
        </pc:sldMkLst>
        <pc:spChg chg="mod">
          <ac:chgData name="子豪 章" userId="a49aefbc8cdc36ad" providerId="LiveId" clId="{E01F0ED1-76C9-44B6-B5A0-ECB9D9B9AB09}" dt="2023-12-22T08:18:24.104" v="133" actId="1076"/>
          <ac:spMkLst>
            <pc:docMk/>
            <pc:sldMk cId="471144511" sldId="287"/>
            <ac:spMk id="12" creationId="{CFB86EA4-6E3F-41A4-B096-DB6FD8755BC7}"/>
          </ac:spMkLst>
        </pc:spChg>
      </pc:sldChg>
      <pc:sldChg chg="del">
        <pc:chgData name="子豪 章" userId="a49aefbc8cdc36ad" providerId="LiveId" clId="{E01F0ED1-76C9-44B6-B5A0-ECB9D9B9AB09}" dt="2023-12-22T08:12:05.191" v="126" actId="47"/>
        <pc:sldMkLst>
          <pc:docMk/>
          <pc:sldMk cId="550370642" sldId="287"/>
        </pc:sldMkLst>
      </pc:sldChg>
      <pc:sldChg chg="del">
        <pc:chgData name="子豪 章" userId="a49aefbc8cdc36ad" providerId="LiveId" clId="{E01F0ED1-76C9-44B6-B5A0-ECB9D9B9AB09}" dt="2023-12-22T08:12:04.602" v="125" actId="47"/>
        <pc:sldMkLst>
          <pc:docMk/>
          <pc:sldMk cId="101877876" sldId="288"/>
        </pc:sldMkLst>
      </pc:sldChg>
      <pc:sldChg chg="del">
        <pc:chgData name="子豪 章" userId="a49aefbc8cdc36ad" providerId="LiveId" clId="{E01F0ED1-76C9-44B6-B5A0-ECB9D9B9AB09}" dt="2023-12-22T08:12:29.958" v="131" actId="47"/>
        <pc:sldMkLst>
          <pc:docMk/>
          <pc:sldMk cId="2415981104" sldId="289"/>
        </pc:sldMkLst>
      </pc:sldChg>
      <pc:sldChg chg="addSp delSp modSp mod">
        <pc:chgData name="子豪 章" userId="a49aefbc8cdc36ad" providerId="LiveId" clId="{E01F0ED1-76C9-44B6-B5A0-ECB9D9B9AB09}" dt="2023-12-23T05:47:32.966" v="625" actId="20577"/>
        <pc:sldMkLst>
          <pc:docMk/>
          <pc:sldMk cId="3073887171" sldId="290"/>
        </pc:sldMkLst>
        <pc:spChg chg="mod">
          <ac:chgData name="子豪 章" userId="a49aefbc8cdc36ad" providerId="LiveId" clId="{E01F0ED1-76C9-44B6-B5A0-ECB9D9B9AB09}" dt="2023-12-22T09:08:28.058" v="603" actId="20577"/>
          <ac:spMkLst>
            <pc:docMk/>
            <pc:sldMk cId="3073887171" sldId="290"/>
            <ac:spMk id="2" creationId="{7B9E6FF3-7AC7-40F0-9E98-B59CE13814A2}"/>
          </ac:spMkLst>
        </pc:spChg>
        <pc:spChg chg="mod">
          <ac:chgData name="子豪 章" userId="a49aefbc8cdc36ad" providerId="LiveId" clId="{E01F0ED1-76C9-44B6-B5A0-ECB9D9B9AB09}" dt="2023-12-23T05:47:32.966" v="625" actId="20577"/>
          <ac:spMkLst>
            <pc:docMk/>
            <pc:sldMk cId="3073887171" sldId="290"/>
            <ac:spMk id="3" creationId="{03DF4660-B766-46E2-9B08-1DD05303ACC2}"/>
          </ac:spMkLst>
        </pc:spChg>
        <pc:spChg chg="mod">
          <ac:chgData name="子豪 章" userId="a49aefbc8cdc36ad" providerId="LiveId" clId="{E01F0ED1-76C9-44B6-B5A0-ECB9D9B9AB09}" dt="2023-12-22T09:04:12.538" v="548" actId="1076"/>
          <ac:spMkLst>
            <pc:docMk/>
            <pc:sldMk cId="3073887171" sldId="290"/>
            <ac:spMk id="5" creationId="{654433D6-588D-4582-81E2-45665953C212}"/>
          </ac:spMkLst>
        </pc:spChg>
        <pc:spChg chg="add mod">
          <ac:chgData name="子豪 章" userId="a49aefbc8cdc36ad" providerId="LiveId" clId="{E01F0ED1-76C9-44B6-B5A0-ECB9D9B9AB09}" dt="2023-12-22T08:59:10.567" v="394" actId="1076"/>
          <ac:spMkLst>
            <pc:docMk/>
            <pc:sldMk cId="3073887171" sldId="290"/>
            <ac:spMk id="8" creationId="{0E792A26-55AC-4FCF-90EB-0970BA202A52}"/>
          </ac:spMkLst>
        </pc:spChg>
        <pc:spChg chg="add del">
          <ac:chgData name="子豪 章" userId="a49aefbc8cdc36ad" providerId="LiveId" clId="{E01F0ED1-76C9-44B6-B5A0-ECB9D9B9AB09}" dt="2023-12-22T08:56:30.384" v="338" actId="478"/>
          <ac:spMkLst>
            <pc:docMk/>
            <pc:sldMk cId="3073887171" sldId="290"/>
            <ac:spMk id="9" creationId="{459FF110-526E-46A4-BD98-6C34566819B4}"/>
          </ac:spMkLst>
        </pc:spChg>
        <pc:spChg chg="add del mod">
          <ac:chgData name="子豪 章" userId="a49aefbc8cdc36ad" providerId="LiveId" clId="{E01F0ED1-76C9-44B6-B5A0-ECB9D9B9AB09}" dt="2023-12-22T08:56:31.211" v="339" actId="478"/>
          <ac:spMkLst>
            <pc:docMk/>
            <pc:sldMk cId="3073887171" sldId="290"/>
            <ac:spMk id="10" creationId="{CB0C731F-3F17-423D-92AA-5D7B0033A35D}"/>
          </ac:spMkLst>
        </pc:spChg>
        <pc:spChg chg="add del">
          <ac:chgData name="子豪 章" userId="a49aefbc8cdc36ad" providerId="LiveId" clId="{E01F0ED1-76C9-44B6-B5A0-ECB9D9B9AB09}" dt="2023-12-22T08:57:18.561" v="348"/>
          <ac:spMkLst>
            <pc:docMk/>
            <pc:sldMk cId="3073887171" sldId="290"/>
            <ac:spMk id="13" creationId="{C2D7D620-CA83-401C-B16E-55827DEAD9CA}"/>
          </ac:spMkLst>
        </pc:spChg>
        <pc:spChg chg="add del mod">
          <ac:chgData name="子豪 章" userId="a49aefbc8cdc36ad" providerId="LiveId" clId="{E01F0ED1-76C9-44B6-B5A0-ECB9D9B9AB09}" dt="2023-12-22T08:58:32.055" v="376" actId="478"/>
          <ac:spMkLst>
            <pc:docMk/>
            <pc:sldMk cId="3073887171" sldId="290"/>
            <ac:spMk id="16" creationId="{B502998C-0109-438F-9302-54833A7693D5}"/>
          </ac:spMkLst>
        </pc:spChg>
        <pc:spChg chg="add mod">
          <ac:chgData name="子豪 章" userId="a49aefbc8cdc36ad" providerId="LiveId" clId="{E01F0ED1-76C9-44B6-B5A0-ECB9D9B9AB09}" dt="2023-12-22T09:05:15.217" v="557" actId="1076"/>
          <ac:spMkLst>
            <pc:docMk/>
            <pc:sldMk cId="3073887171" sldId="290"/>
            <ac:spMk id="19" creationId="{15DEBFD7-6A35-4483-9B53-EF6304FF43AB}"/>
          </ac:spMkLst>
        </pc:spChg>
        <pc:graphicFrameChg chg="add del mod">
          <ac:chgData name="子豪 章" userId="a49aefbc8cdc36ad" providerId="LiveId" clId="{E01F0ED1-76C9-44B6-B5A0-ECB9D9B9AB09}" dt="2023-12-22T08:54:49.317" v="291"/>
          <ac:graphicFrameMkLst>
            <pc:docMk/>
            <pc:sldMk cId="3073887171" sldId="290"/>
            <ac:graphicFrameMk id="4" creationId="{7755E949-18EF-4C5B-AD7A-D6761B79B785}"/>
          </ac:graphicFrameMkLst>
        </pc:graphicFrameChg>
        <pc:graphicFrameChg chg="add mod">
          <ac:chgData name="子豪 章" userId="a49aefbc8cdc36ad" providerId="LiveId" clId="{E01F0ED1-76C9-44B6-B5A0-ECB9D9B9AB09}" dt="2023-12-22T08:58:55.883" v="389" actId="1076"/>
          <ac:graphicFrameMkLst>
            <pc:docMk/>
            <pc:sldMk cId="3073887171" sldId="290"/>
            <ac:graphicFrameMk id="7" creationId="{1C86848F-89D8-4DE5-AF06-8432C0363953}"/>
          </ac:graphicFrameMkLst>
        </pc:graphicFrameChg>
        <pc:graphicFrameChg chg="add mod">
          <ac:chgData name="子豪 章" userId="a49aefbc8cdc36ad" providerId="LiveId" clId="{E01F0ED1-76C9-44B6-B5A0-ECB9D9B9AB09}" dt="2023-12-22T09:04:10.595" v="547" actId="1076"/>
          <ac:graphicFrameMkLst>
            <pc:docMk/>
            <pc:sldMk cId="3073887171" sldId="290"/>
            <ac:graphicFrameMk id="17" creationId="{7FDB1777-A3D3-4F55-A94C-86C1D5FF738C}"/>
          </ac:graphicFrameMkLst>
        </pc:graphicFrameChg>
        <pc:picChg chg="del mod">
          <ac:chgData name="子豪 章" userId="a49aefbc8cdc36ad" providerId="LiveId" clId="{E01F0ED1-76C9-44B6-B5A0-ECB9D9B9AB09}" dt="2023-12-22T08:55:29.607" v="298" actId="478"/>
          <ac:picMkLst>
            <pc:docMk/>
            <pc:sldMk cId="3073887171" sldId="290"/>
            <ac:picMk id="6" creationId="{2F5CDF2B-E4B7-40CB-9FA4-E78EF3ECD72D}"/>
          </ac:picMkLst>
        </pc:picChg>
        <pc:picChg chg="add mod">
          <ac:chgData name="子豪 章" userId="a49aefbc8cdc36ad" providerId="LiveId" clId="{E01F0ED1-76C9-44B6-B5A0-ECB9D9B9AB09}" dt="2023-12-22T08:58:45.156" v="382" actId="1076"/>
          <ac:picMkLst>
            <pc:docMk/>
            <pc:sldMk cId="3073887171" sldId="290"/>
            <ac:picMk id="11" creationId="{DBF51BAA-DF4E-4D3A-ACE3-2A3860C6AE6D}"/>
          </ac:picMkLst>
        </pc:picChg>
        <pc:picChg chg="add mod">
          <ac:chgData name="子豪 章" userId="a49aefbc8cdc36ad" providerId="LiveId" clId="{E01F0ED1-76C9-44B6-B5A0-ECB9D9B9AB09}" dt="2023-12-22T08:58:45.156" v="382" actId="1076"/>
          <ac:picMkLst>
            <pc:docMk/>
            <pc:sldMk cId="3073887171" sldId="290"/>
            <ac:picMk id="12" creationId="{C399DB3E-06D3-43C2-A18B-02F62EF0C80B}"/>
          </ac:picMkLst>
        </pc:picChg>
        <pc:picChg chg="add mod">
          <ac:chgData name="子豪 章" userId="a49aefbc8cdc36ad" providerId="LiveId" clId="{E01F0ED1-76C9-44B6-B5A0-ECB9D9B9AB09}" dt="2023-12-22T08:59:03.089" v="391" actId="1076"/>
          <ac:picMkLst>
            <pc:docMk/>
            <pc:sldMk cId="3073887171" sldId="290"/>
            <ac:picMk id="14" creationId="{B28CB54B-607D-474C-8A3D-096D71402F84}"/>
          </ac:picMkLst>
        </pc:picChg>
        <pc:picChg chg="add mod">
          <ac:chgData name="子豪 章" userId="a49aefbc8cdc36ad" providerId="LiveId" clId="{E01F0ED1-76C9-44B6-B5A0-ECB9D9B9AB09}" dt="2023-12-22T09:00:30.784" v="408" actId="1076"/>
          <ac:picMkLst>
            <pc:docMk/>
            <pc:sldMk cId="3073887171" sldId="290"/>
            <ac:picMk id="15" creationId="{DC64D46E-7F06-4E90-998E-897B803F4C3B}"/>
          </ac:picMkLst>
        </pc:picChg>
        <pc:picChg chg="add mod">
          <ac:chgData name="子豪 章" userId="a49aefbc8cdc36ad" providerId="LiveId" clId="{E01F0ED1-76C9-44B6-B5A0-ECB9D9B9AB09}" dt="2023-12-22T09:04:13.977" v="549" actId="1076"/>
          <ac:picMkLst>
            <pc:docMk/>
            <pc:sldMk cId="3073887171" sldId="290"/>
            <ac:picMk id="18" creationId="{D159DFFD-3C1D-4C11-AA0B-43B404C040A1}"/>
          </ac:picMkLst>
        </pc:picChg>
      </pc:sldChg>
      <pc:sldChg chg="addSp modSp add del mod">
        <pc:chgData name="子豪 章" userId="a49aefbc8cdc36ad" providerId="LiveId" clId="{E01F0ED1-76C9-44B6-B5A0-ECB9D9B9AB09}" dt="2023-12-22T08:46:24.710" v="158" actId="47"/>
        <pc:sldMkLst>
          <pc:docMk/>
          <pc:sldMk cId="2956392758" sldId="293"/>
        </pc:sldMkLst>
        <pc:spChg chg="mod">
          <ac:chgData name="子豪 章" userId="a49aefbc8cdc36ad" providerId="LiveId" clId="{E01F0ED1-76C9-44B6-B5A0-ECB9D9B9AB09}" dt="2023-12-22T08:19:51.718" v="135" actId="14100"/>
          <ac:spMkLst>
            <pc:docMk/>
            <pc:sldMk cId="2956392758" sldId="293"/>
            <ac:spMk id="12" creationId="{BE85C427-09C1-4366-8125-44C603BD30E4}"/>
          </ac:spMkLst>
        </pc:spChg>
        <pc:spChg chg="add mod">
          <ac:chgData name="子豪 章" userId="a49aefbc8cdc36ad" providerId="LiveId" clId="{E01F0ED1-76C9-44B6-B5A0-ECB9D9B9AB09}" dt="2023-12-22T08:20:29.631" v="141" actId="14100"/>
          <ac:spMkLst>
            <pc:docMk/>
            <pc:sldMk cId="2956392758" sldId="293"/>
            <ac:spMk id="29" creationId="{80499404-F84B-41B1-923F-FD5828C8E672}"/>
          </ac:spMkLst>
        </pc:spChg>
        <pc:picChg chg="mod">
          <ac:chgData name="子豪 章" userId="a49aefbc8cdc36ad" providerId="LiveId" clId="{E01F0ED1-76C9-44B6-B5A0-ECB9D9B9AB09}" dt="2023-12-22T08:20:02.769" v="137" actId="1076"/>
          <ac:picMkLst>
            <pc:docMk/>
            <pc:sldMk cId="2956392758" sldId="293"/>
            <ac:picMk id="8" creationId="{A21B4245-0818-46BC-BB96-F5BCEF24AEF5}"/>
          </ac:picMkLst>
        </pc:picChg>
      </pc:sldChg>
      <pc:sldChg chg="modSp add mod">
        <pc:chgData name="子豪 章" userId="a49aefbc8cdc36ad" providerId="LiveId" clId="{E01F0ED1-76C9-44B6-B5A0-ECB9D9B9AB09}" dt="2023-12-23T05:48:07.276" v="626" actId="2062"/>
        <pc:sldMkLst>
          <pc:docMk/>
          <pc:sldMk cId="1859442860" sldId="294"/>
        </pc:sldMkLst>
        <pc:spChg chg="mod">
          <ac:chgData name="子豪 章" userId="a49aefbc8cdc36ad" providerId="LiveId" clId="{E01F0ED1-76C9-44B6-B5A0-ECB9D9B9AB09}" dt="2023-12-22T09:05:33.721" v="558" actId="2711"/>
          <ac:spMkLst>
            <pc:docMk/>
            <pc:sldMk cId="1859442860" sldId="294"/>
            <ac:spMk id="7" creationId="{EB9B67E6-658E-431D-AC03-6CC25F7526DE}"/>
          </ac:spMkLst>
        </pc:spChg>
        <pc:graphicFrameChg chg="modGraphic">
          <ac:chgData name="子豪 章" userId="a49aefbc8cdc36ad" providerId="LiveId" clId="{E01F0ED1-76C9-44B6-B5A0-ECB9D9B9AB09}" dt="2023-12-23T05:48:07.276" v="626" actId="2062"/>
          <ac:graphicFrameMkLst>
            <pc:docMk/>
            <pc:sldMk cId="1859442860" sldId="294"/>
            <ac:graphicFrameMk id="15" creationId="{1E0984F9-A75B-4085-9EDF-EB8F0BED51B6}"/>
          </ac:graphicFrameMkLst>
        </pc:graphicFrameChg>
      </pc:sldChg>
      <pc:sldChg chg="add">
        <pc:chgData name="子豪 章" userId="a49aefbc8cdc36ad" providerId="LiveId" clId="{E01F0ED1-76C9-44B6-B5A0-ECB9D9B9AB09}" dt="2023-12-22T08:46:52.766" v="159"/>
        <pc:sldMkLst>
          <pc:docMk/>
          <pc:sldMk cId="4041509032" sldId="296"/>
        </pc:sldMkLst>
      </pc:sldChg>
      <pc:sldChg chg="addSp delSp modSp del mod">
        <pc:chgData name="子豪 章" userId="a49aefbc8cdc36ad" providerId="LiveId" clId="{E01F0ED1-76C9-44B6-B5A0-ECB9D9B9AB09}" dt="2023-12-22T08:45:19.523" v="149" actId="47"/>
        <pc:sldMkLst>
          <pc:docMk/>
          <pc:sldMk cId="2264155571" sldId="307"/>
        </pc:sldMkLst>
        <pc:spChg chg="del">
          <ac:chgData name="子豪 章" userId="a49aefbc8cdc36ad" providerId="LiveId" clId="{E01F0ED1-76C9-44B6-B5A0-ECB9D9B9AB09}" dt="2023-12-22T08:12:24.158" v="129" actId="478"/>
          <ac:spMkLst>
            <pc:docMk/>
            <pc:sldMk cId="2264155571" sldId="307"/>
            <ac:spMk id="3" creationId="{A85008EE-AA65-0C54-7B5E-7E1BBACB5C80}"/>
          </ac:spMkLst>
        </pc:spChg>
        <pc:spChg chg="add mod">
          <ac:chgData name="子豪 章" userId="a49aefbc8cdc36ad" providerId="LiveId" clId="{E01F0ED1-76C9-44B6-B5A0-ECB9D9B9AB09}" dt="2023-12-22T08:12:24.158" v="129" actId="478"/>
          <ac:spMkLst>
            <pc:docMk/>
            <pc:sldMk cId="2264155571" sldId="307"/>
            <ac:spMk id="10" creationId="{4E38468F-59EC-4EFE-8E1D-E1D83F0B2367}"/>
          </ac:spMkLst>
        </pc:spChg>
        <pc:picChg chg="mod">
          <ac:chgData name="子豪 章" userId="a49aefbc8cdc36ad" providerId="LiveId" clId="{E01F0ED1-76C9-44B6-B5A0-ECB9D9B9AB09}" dt="2023-12-22T08:12:26.325" v="130" actId="1076"/>
          <ac:picMkLst>
            <pc:docMk/>
            <pc:sldMk cId="2264155571" sldId="307"/>
            <ac:picMk id="5" creationId="{1B0EE165-C8BC-196E-5387-0373E9F634D0}"/>
          </ac:picMkLst>
        </pc:picChg>
      </pc:sldChg>
      <pc:sldChg chg="del">
        <pc:chgData name="子豪 章" userId="a49aefbc8cdc36ad" providerId="LiveId" clId="{E01F0ED1-76C9-44B6-B5A0-ECB9D9B9AB09}" dt="2023-12-22T08:48:52.808" v="179" actId="47"/>
        <pc:sldMkLst>
          <pc:docMk/>
          <pc:sldMk cId="2242030214" sldId="308"/>
        </pc:sldMkLst>
      </pc:sldChg>
      <pc:sldChg chg="addSp delSp modSp add mod">
        <pc:chgData name="子豪 章" userId="a49aefbc8cdc36ad" providerId="LiveId" clId="{E01F0ED1-76C9-44B6-B5A0-ECB9D9B9AB09}" dt="2023-12-23T05:47:21.709" v="613" actId="21"/>
        <pc:sldMkLst>
          <pc:docMk/>
          <pc:sldMk cId="3844777223" sldId="309"/>
        </pc:sldMkLst>
        <pc:spChg chg="mod">
          <ac:chgData name="子豪 章" userId="a49aefbc8cdc36ad" providerId="LiveId" clId="{E01F0ED1-76C9-44B6-B5A0-ECB9D9B9AB09}" dt="2023-12-23T05:47:21.709" v="613" actId="21"/>
          <ac:spMkLst>
            <pc:docMk/>
            <pc:sldMk cId="3844777223" sldId="309"/>
            <ac:spMk id="3" creationId="{A85008EE-AA65-0C54-7B5E-7E1BBACB5C80}"/>
          </ac:spMkLst>
        </pc:spChg>
        <pc:spChg chg="add mod">
          <ac:chgData name="子豪 章" userId="a49aefbc8cdc36ad" providerId="LiveId" clId="{E01F0ED1-76C9-44B6-B5A0-ECB9D9B9AB09}" dt="2023-12-22T08:51:41.473" v="233" actId="1076"/>
          <ac:spMkLst>
            <pc:docMk/>
            <pc:sldMk cId="3844777223" sldId="309"/>
            <ac:spMk id="9" creationId="{72EDA977-A254-4FC5-B2E6-FE7B7D929CCD}"/>
          </ac:spMkLst>
        </pc:spChg>
        <pc:spChg chg="add mod">
          <ac:chgData name="子豪 章" userId="a49aefbc8cdc36ad" providerId="LiveId" clId="{E01F0ED1-76C9-44B6-B5A0-ECB9D9B9AB09}" dt="2023-12-22T08:51:36.888" v="226" actId="1036"/>
          <ac:spMkLst>
            <pc:docMk/>
            <pc:sldMk cId="3844777223" sldId="309"/>
            <ac:spMk id="11" creationId="{ADC2F606-B5D4-46CB-93CF-79720E3B99A0}"/>
          </ac:spMkLst>
        </pc:spChg>
        <pc:spChg chg="add mod">
          <ac:chgData name="子豪 章" userId="a49aefbc8cdc36ad" providerId="LiveId" clId="{E01F0ED1-76C9-44B6-B5A0-ECB9D9B9AB09}" dt="2023-12-22T09:08:04.104" v="590" actId="14100"/>
          <ac:spMkLst>
            <pc:docMk/>
            <pc:sldMk cId="3844777223" sldId="309"/>
            <ac:spMk id="12" creationId="{20295380-D2F5-4F6F-8DBE-12E4BDE27B98}"/>
          </ac:spMkLst>
        </pc:spChg>
        <pc:graphicFrameChg chg="mod">
          <ac:chgData name="子豪 章" userId="a49aefbc8cdc36ad" providerId="LiveId" clId="{E01F0ED1-76C9-44B6-B5A0-ECB9D9B9AB09}" dt="2023-12-22T08:51:03.257" v="212"/>
          <ac:graphicFrameMkLst>
            <pc:docMk/>
            <pc:sldMk cId="3844777223" sldId="309"/>
            <ac:graphicFrameMk id="4" creationId="{49A46873-B733-66A9-448B-D7074B446702}"/>
          </ac:graphicFrameMkLst>
        </pc:graphicFrameChg>
        <pc:graphicFrameChg chg="modGraphic">
          <ac:chgData name="子豪 章" userId="a49aefbc8cdc36ad" providerId="LiveId" clId="{E01F0ED1-76C9-44B6-B5A0-ECB9D9B9AB09}" dt="2023-12-22T08:44:50.803" v="145" actId="2165"/>
          <ac:graphicFrameMkLst>
            <pc:docMk/>
            <pc:sldMk cId="3844777223" sldId="309"/>
            <ac:graphicFrameMk id="6" creationId="{7EA6AC16-8133-EBC3-D879-1FDC5C43FC6D}"/>
          </ac:graphicFrameMkLst>
        </pc:graphicFrameChg>
        <pc:graphicFrameChg chg="mod modGraphic">
          <ac:chgData name="子豪 章" userId="a49aefbc8cdc36ad" providerId="LiveId" clId="{E01F0ED1-76C9-44B6-B5A0-ECB9D9B9AB09}" dt="2023-12-22T08:45:32.673" v="151" actId="1076"/>
          <ac:graphicFrameMkLst>
            <pc:docMk/>
            <pc:sldMk cId="3844777223" sldId="309"/>
            <ac:graphicFrameMk id="7" creationId="{784A7F42-8DD4-D17A-FDDD-464502276AC4}"/>
          </ac:graphicFrameMkLst>
        </pc:graphicFrameChg>
        <pc:picChg chg="del mod">
          <ac:chgData name="子豪 章" userId="a49aefbc8cdc36ad" providerId="LiveId" clId="{E01F0ED1-76C9-44B6-B5A0-ECB9D9B9AB09}" dt="2023-12-22T08:49:24.513" v="181" actId="478"/>
          <ac:picMkLst>
            <pc:docMk/>
            <pc:sldMk cId="3844777223" sldId="309"/>
            <ac:picMk id="5" creationId="{1B0EE165-C8BC-196E-5387-0373E9F634D0}"/>
          </ac:picMkLst>
        </pc:picChg>
        <pc:picChg chg="add mod">
          <ac:chgData name="子豪 章" userId="a49aefbc8cdc36ad" providerId="LiveId" clId="{E01F0ED1-76C9-44B6-B5A0-ECB9D9B9AB09}" dt="2023-12-22T08:51:39.175" v="232" actId="1076"/>
          <ac:picMkLst>
            <pc:docMk/>
            <pc:sldMk cId="3844777223" sldId="309"/>
            <ac:picMk id="8" creationId="{37D52E5A-43E5-4414-AFEA-BD8B289E19FD}"/>
          </ac:picMkLst>
        </pc:picChg>
        <pc:picChg chg="add mod">
          <ac:chgData name="子豪 章" userId="a49aefbc8cdc36ad" providerId="LiveId" clId="{E01F0ED1-76C9-44B6-B5A0-ECB9D9B9AB09}" dt="2023-12-22T08:51:44.167" v="235" actId="1076"/>
          <ac:picMkLst>
            <pc:docMk/>
            <pc:sldMk cId="3844777223" sldId="309"/>
            <ac:picMk id="10" creationId="{EDC922E4-9A9F-497B-92F9-7EC4592D0B00}"/>
          </ac:picMkLst>
        </pc:picChg>
        <pc:picChg chg="add mod">
          <ac:chgData name="子豪 章" userId="a49aefbc8cdc36ad" providerId="LiveId" clId="{E01F0ED1-76C9-44B6-B5A0-ECB9D9B9AB09}" dt="2023-12-22T08:51:42.233" v="234" actId="1076"/>
          <ac:picMkLst>
            <pc:docMk/>
            <pc:sldMk cId="3844777223" sldId="309"/>
            <ac:picMk id="2050" creationId="{CEC37713-1450-4420-A97C-A64FB4C21792}"/>
          </ac:picMkLst>
        </pc:picChg>
      </pc:sldChg>
      <pc:sldChg chg="add ord">
        <pc:chgData name="子豪 章" userId="a49aefbc8cdc36ad" providerId="LiveId" clId="{E01F0ED1-76C9-44B6-B5A0-ECB9D9B9AB09}" dt="2023-12-22T08:45:56.440" v="154"/>
        <pc:sldMkLst>
          <pc:docMk/>
          <pc:sldMk cId="735529221" sldId="310"/>
        </pc:sldMkLst>
      </pc:sldChg>
      <pc:sldChg chg="modSp add mod">
        <pc:chgData name="子豪 章" userId="a49aefbc8cdc36ad" providerId="LiveId" clId="{E01F0ED1-76C9-44B6-B5A0-ECB9D9B9AB09}" dt="2023-12-23T05:43:11.591" v="612" actId="20577"/>
        <pc:sldMkLst>
          <pc:docMk/>
          <pc:sldMk cId="3840007106" sldId="311"/>
        </pc:sldMkLst>
        <pc:spChg chg="mod">
          <ac:chgData name="子豪 章" userId="a49aefbc8cdc36ad" providerId="LiveId" clId="{E01F0ED1-76C9-44B6-B5A0-ECB9D9B9AB09}" dt="2023-12-23T05:43:11.591" v="612" actId="20577"/>
          <ac:spMkLst>
            <pc:docMk/>
            <pc:sldMk cId="3840007106" sldId="311"/>
            <ac:spMk id="7" creationId="{12764D2F-4F6F-41DA-83C9-2A0D0F7D79A3}"/>
          </ac:spMkLst>
        </pc:spChg>
      </pc:sldChg>
      <pc:sldChg chg="addSp delSp modSp add mod">
        <pc:chgData name="子豪 章" userId="a49aefbc8cdc36ad" providerId="LiveId" clId="{E01F0ED1-76C9-44B6-B5A0-ECB9D9B9AB09}" dt="2023-12-22T09:00:50.205" v="429" actId="1076"/>
        <pc:sldMkLst>
          <pc:docMk/>
          <pc:sldMk cId="503732675" sldId="312"/>
        </pc:sldMkLst>
        <pc:spChg chg="del">
          <ac:chgData name="子豪 章" userId="a49aefbc8cdc36ad" providerId="LiveId" clId="{E01F0ED1-76C9-44B6-B5A0-ECB9D9B9AB09}" dt="2023-12-22T08:47:20.995" v="160" actId="478"/>
          <ac:spMkLst>
            <pc:docMk/>
            <pc:sldMk cId="503732675" sldId="312"/>
            <ac:spMk id="4" creationId="{A1A70913-F904-4036-882C-482F1D48559A}"/>
          </ac:spMkLst>
        </pc:spChg>
        <pc:spChg chg="del">
          <ac:chgData name="子豪 章" userId="a49aefbc8cdc36ad" providerId="LiveId" clId="{E01F0ED1-76C9-44B6-B5A0-ECB9D9B9AB09}" dt="2023-12-22T08:47:20.995" v="160" actId="478"/>
          <ac:spMkLst>
            <pc:docMk/>
            <pc:sldMk cId="503732675" sldId="312"/>
            <ac:spMk id="5" creationId="{03DAC9E8-32A2-418F-9EA3-705D2E19A99B}"/>
          </ac:spMkLst>
        </pc:spChg>
        <pc:spChg chg="del">
          <ac:chgData name="子豪 章" userId="a49aefbc8cdc36ad" providerId="LiveId" clId="{E01F0ED1-76C9-44B6-B5A0-ECB9D9B9AB09}" dt="2023-12-22T08:47:20.995" v="160" actId="478"/>
          <ac:spMkLst>
            <pc:docMk/>
            <pc:sldMk cId="503732675" sldId="312"/>
            <ac:spMk id="6" creationId="{0DCC7335-8658-4B79-8B68-A9DA282DE0B3}"/>
          </ac:spMkLst>
        </pc:spChg>
        <pc:spChg chg="del">
          <ac:chgData name="子豪 章" userId="a49aefbc8cdc36ad" providerId="LiveId" clId="{E01F0ED1-76C9-44B6-B5A0-ECB9D9B9AB09}" dt="2023-12-22T08:47:20.995" v="160" actId="478"/>
          <ac:spMkLst>
            <pc:docMk/>
            <pc:sldMk cId="503732675" sldId="312"/>
            <ac:spMk id="7" creationId="{A5AE7399-B2E5-4D45-847A-5C492DAFA389}"/>
          </ac:spMkLst>
        </pc:spChg>
        <pc:spChg chg="del">
          <ac:chgData name="子豪 章" userId="a49aefbc8cdc36ad" providerId="LiveId" clId="{E01F0ED1-76C9-44B6-B5A0-ECB9D9B9AB09}" dt="2023-12-22T08:47:20.995" v="160" actId="478"/>
          <ac:spMkLst>
            <pc:docMk/>
            <pc:sldMk cId="503732675" sldId="312"/>
            <ac:spMk id="8" creationId="{19067821-90B3-479B-9A90-ED2DBF33B413}"/>
          </ac:spMkLst>
        </pc:spChg>
        <pc:spChg chg="del">
          <ac:chgData name="子豪 章" userId="a49aefbc8cdc36ad" providerId="LiveId" clId="{E01F0ED1-76C9-44B6-B5A0-ECB9D9B9AB09}" dt="2023-12-22T08:47:20.995" v="160" actId="478"/>
          <ac:spMkLst>
            <pc:docMk/>
            <pc:sldMk cId="503732675" sldId="312"/>
            <ac:spMk id="11" creationId="{6E4D21A7-F8D9-4A73-BEB6-DF4D257387F4}"/>
          </ac:spMkLst>
        </pc:spChg>
        <pc:spChg chg="del">
          <ac:chgData name="子豪 章" userId="a49aefbc8cdc36ad" providerId="LiveId" clId="{E01F0ED1-76C9-44B6-B5A0-ECB9D9B9AB09}" dt="2023-12-22T08:46:11.775" v="157" actId="478"/>
          <ac:spMkLst>
            <pc:docMk/>
            <pc:sldMk cId="503732675" sldId="312"/>
            <ac:spMk id="12" creationId="{CFB86EA4-6E3F-41A4-B096-DB6FD8755BC7}"/>
          </ac:spMkLst>
        </pc:spChg>
        <pc:spChg chg="del">
          <ac:chgData name="子豪 章" userId="a49aefbc8cdc36ad" providerId="LiveId" clId="{E01F0ED1-76C9-44B6-B5A0-ECB9D9B9AB09}" dt="2023-12-22T08:47:20.995" v="160" actId="478"/>
          <ac:spMkLst>
            <pc:docMk/>
            <pc:sldMk cId="503732675" sldId="312"/>
            <ac:spMk id="13" creationId="{72F6789E-68C8-45D1-A70F-4A0A5BA06F58}"/>
          </ac:spMkLst>
        </pc:spChg>
        <pc:spChg chg="del">
          <ac:chgData name="子豪 章" userId="a49aefbc8cdc36ad" providerId="LiveId" clId="{E01F0ED1-76C9-44B6-B5A0-ECB9D9B9AB09}" dt="2023-12-22T08:47:20.995" v="160" actId="478"/>
          <ac:spMkLst>
            <pc:docMk/>
            <pc:sldMk cId="503732675" sldId="312"/>
            <ac:spMk id="14" creationId="{287608BE-5B07-4C28-A32A-4D29D8210370}"/>
          </ac:spMkLst>
        </pc:spChg>
        <pc:spChg chg="mod">
          <ac:chgData name="子豪 章" userId="a49aefbc8cdc36ad" providerId="LiveId" clId="{E01F0ED1-76C9-44B6-B5A0-ECB9D9B9AB09}" dt="2023-12-22T08:47:31.911" v="163" actId="1076"/>
          <ac:spMkLst>
            <pc:docMk/>
            <pc:sldMk cId="503732675" sldId="312"/>
            <ac:spMk id="17" creationId="{548B92A2-FCF0-4ADE-B844-7988F91B666A}"/>
          </ac:spMkLst>
        </pc:spChg>
        <pc:spChg chg="mod">
          <ac:chgData name="子豪 章" userId="a49aefbc8cdc36ad" providerId="LiveId" clId="{E01F0ED1-76C9-44B6-B5A0-ECB9D9B9AB09}" dt="2023-12-22T08:47:39.997" v="166" actId="1076"/>
          <ac:spMkLst>
            <pc:docMk/>
            <pc:sldMk cId="503732675" sldId="312"/>
            <ac:spMk id="18" creationId="{3324B59B-8926-4874-9E03-9565048CD1D8}"/>
          </ac:spMkLst>
        </pc:spChg>
        <pc:spChg chg="del">
          <ac:chgData name="子豪 章" userId="a49aefbc8cdc36ad" providerId="LiveId" clId="{E01F0ED1-76C9-44B6-B5A0-ECB9D9B9AB09}" dt="2023-12-22T08:46:09.101" v="156" actId="478"/>
          <ac:spMkLst>
            <pc:docMk/>
            <pc:sldMk cId="503732675" sldId="312"/>
            <ac:spMk id="19" creationId="{7C52F23F-7C99-464D-8913-72E6C34B20D1}"/>
          </ac:spMkLst>
        </pc:spChg>
        <pc:spChg chg="del">
          <ac:chgData name="子豪 章" userId="a49aefbc8cdc36ad" providerId="LiveId" clId="{E01F0ED1-76C9-44B6-B5A0-ECB9D9B9AB09}" dt="2023-12-22T08:47:20.995" v="160" actId="478"/>
          <ac:spMkLst>
            <pc:docMk/>
            <pc:sldMk cId="503732675" sldId="312"/>
            <ac:spMk id="42" creationId="{D37098E5-76B3-4341-A718-EFD7685990D6}"/>
          </ac:spMkLst>
        </pc:spChg>
        <pc:spChg chg="del">
          <ac:chgData name="子豪 章" userId="a49aefbc8cdc36ad" providerId="LiveId" clId="{E01F0ED1-76C9-44B6-B5A0-ECB9D9B9AB09}" dt="2023-12-22T08:47:20.995" v="160" actId="478"/>
          <ac:spMkLst>
            <pc:docMk/>
            <pc:sldMk cId="503732675" sldId="312"/>
            <ac:spMk id="43" creationId="{C1BDD7B8-6E19-4362-B534-DA00584A4EA7}"/>
          </ac:spMkLst>
        </pc:spChg>
        <pc:spChg chg="del">
          <ac:chgData name="子豪 章" userId="a49aefbc8cdc36ad" providerId="LiveId" clId="{E01F0ED1-76C9-44B6-B5A0-ECB9D9B9AB09}" dt="2023-12-22T08:47:20.995" v="160" actId="478"/>
          <ac:spMkLst>
            <pc:docMk/>
            <pc:sldMk cId="503732675" sldId="312"/>
            <ac:spMk id="44" creationId="{6CB18EBA-14CC-4045-8D58-688B32E52E0F}"/>
          </ac:spMkLst>
        </pc:spChg>
        <pc:spChg chg="del">
          <ac:chgData name="子豪 章" userId="a49aefbc8cdc36ad" providerId="LiveId" clId="{E01F0ED1-76C9-44B6-B5A0-ECB9D9B9AB09}" dt="2023-12-22T08:47:20.995" v="160" actId="478"/>
          <ac:spMkLst>
            <pc:docMk/>
            <pc:sldMk cId="503732675" sldId="312"/>
            <ac:spMk id="45" creationId="{CE35228F-045E-4BEB-8679-1B5C538FD0A6}"/>
          </ac:spMkLst>
        </pc:spChg>
        <pc:spChg chg="del">
          <ac:chgData name="子豪 章" userId="a49aefbc8cdc36ad" providerId="LiveId" clId="{E01F0ED1-76C9-44B6-B5A0-ECB9D9B9AB09}" dt="2023-12-22T08:47:20.995" v="160" actId="478"/>
          <ac:spMkLst>
            <pc:docMk/>
            <pc:sldMk cId="503732675" sldId="312"/>
            <ac:spMk id="46" creationId="{E03116A4-720E-4099-B85D-8738A9DB094B}"/>
          </ac:spMkLst>
        </pc:spChg>
        <pc:spChg chg="del">
          <ac:chgData name="子豪 章" userId="a49aefbc8cdc36ad" providerId="LiveId" clId="{E01F0ED1-76C9-44B6-B5A0-ECB9D9B9AB09}" dt="2023-12-22T08:47:20.995" v="160" actId="478"/>
          <ac:spMkLst>
            <pc:docMk/>
            <pc:sldMk cId="503732675" sldId="312"/>
            <ac:spMk id="47" creationId="{884193BD-847B-4C78-A6A2-0381C19E287D}"/>
          </ac:spMkLst>
        </pc:spChg>
        <pc:spChg chg="del">
          <ac:chgData name="子豪 章" userId="a49aefbc8cdc36ad" providerId="LiveId" clId="{E01F0ED1-76C9-44B6-B5A0-ECB9D9B9AB09}" dt="2023-12-22T08:47:20.995" v="160" actId="478"/>
          <ac:spMkLst>
            <pc:docMk/>
            <pc:sldMk cId="503732675" sldId="312"/>
            <ac:spMk id="48" creationId="{DEC7FF64-ACA9-4EE7-9238-138499FE8E73}"/>
          </ac:spMkLst>
        </pc:spChg>
        <pc:spChg chg="del">
          <ac:chgData name="子豪 章" userId="a49aefbc8cdc36ad" providerId="LiveId" clId="{E01F0ED1-76C9-44B6-B5A0-ECB9D9B9AB09}" dt="2023-12-22T08:47:20.995" v="160" actId="478"/>
          <ac:spMkLst>
            <pc:docMk/>
            <pc:sldMk cId="503732675" sldId="312"/>
            <ac:spMk id="49" creationId="{CC4B5139-0943-4CD7-B4B6-2AA2A81E8AD0}"/>
          </ac:spMkLst>
        </pc:spChg>
        <pc:spChg chg="del">
          <ac:chgData name="子豪 章" userId="a49aefbc8cdc36ad" providerId="LiveId" clId="{E01F0ED1-76C9-44B6-B5A0-ECB9D9B9AB09}" dt="2023-12-22T08:47:20.995" v="160" actId="478"/>
          <ac:spMkLst>
            <pc:docMk/>
            <pc:sldMk cId="503732675" sldId="312"/>
            <ac:spMk id="50" creationId="{BFDD53D0-2C87-4732-84F5-B08A18688777}"/>
          </ac:spMkLst>
        </pc:spChg>
        <pc:spChg chg="del">
          <ac:chgData name="子豪 章" userId="a49aefbc8cdc36ad" providerId="LiveId" clId="{E01F0ED1-76C9-44B6-B5A0-ECB9D9B9AB09}" dt="2023-12-22T08:47:20.995" v="160" actId="478"/>
          <ac:spMkLst>
            <pc:docMk/>
            <pc:sldMk cId="503732675" sldId="312"/>
            <ac:spMk id="51" creationId="{D0712557-811C-4091-85DD-193AE73024B6}"/>
          </ac:spMkLst>
        </pc:spChg>
        <pc:spChg chg="del">
          <ac:chgData name="子豪 章" userId="a49aefbc8cdc36ad" providerId="LiveId" clId="{E01F0ED1-76C9-44B6-B5A0-ECB9D9B9AB09}" dt="2023-12-22T08:47:20.995" v="160" actId="478"/>
          <ac:spMkLst>
            <pc:docMk/>
            <pc:sldMk cId="503732675" sldId="312"/>
            <ac:spMk id="52" creationId="{6354E0E4-1A46-897B-01D2-611C4EDB63F0}"/>
          </ac:spMkLst>
        </pc:spChg>
        <pc:spChg chg="mod">
          <ac:chgData name="子豪 章" userId="a49aefbc8cdc36ad" providerId="LiveId" clId="{E01F0ED1-76C9-44B6-B5A0-ECB9D9B9AB09}" dt="2023-12-22T08:47:32.803" v="164" actId="1076"/>
          <ac:spMkLst>
            <pc:docMk/>
            <pc:sldMk cId="503732675" sldId="312"/>
            <ac:spMk id="53" creationId="{217762FB-5B26-40ED-A0D6-06FB672AA2CD}"/>
          </ac:spMkLst>
        </pc:spChg>
        <pc:spChg chg="del">
          <ac:chgData name="子豪 章" userId="a49aefbc8cdc36ad" providerId="LiveId" clId="{E01F0ED1-76C9-44B6-B5A0-ECB9D9B9AB09}" dt="2023-12-22T08:47:20.995" v="160" actId="478"/>
          <ac:spMkLst>
            <pc:docMk/>
            <pc:sldMk cId="503732675" sldId="312"/>
            <ac:spMk id="54" creationId="{D783D01C-7772-40F8-922E-5F1A13120EB6}"/>
          </ac:spMkLst>
        </pc:spChg>
        <pc:spChg chg="del">
          <ac:chgData name="子豪 章" userId="a49aefbc8cdc36ad" providerId="LiveId" clId="{E01F0ED1-76C9-44B6-B5A0-ECB9D9B9AB09}" dt="2023-12-22T08:47:20.995" v="160" actId="478"/>
          <ac:spMkLst>
            <pc:docMk/>
            <pc:sldMk cId="503732675" sldId="312"/>
            <ac:spMk id="55" creationId="{C1604B69-838E-2D68-F820-931EC6E7F52F}"/>
          </ac:spMkLst>
        </pc:spChg>
        <pc:spChg chg="del">
          <ac:chgData name="子豪 章" userId="a49aefbc8cdc36ad" providerId="LiveId" clId="{E01F0ED1-76C9-44B6-B5A0-ECB9D9B9AB09}" dt="2023-12-22T08:47:20.995" v="160" actId="478"/>
          <ac:spMkLst>
            <pc:docMk/>
            <pc:sldMk cId="503732675" sldId="312"/>
            <ac:spMk id="56" creationId="{947575D4-8CE6-FE0E-3F98-0573CDF93FF4}"/>
          </ac:spMkLst>
        </pc:spChg>
        <pc:spChg chg="mod">
          <ac:chgData name="子豪 章" userId="a49aefbc8cdc36ad" providerId="LiveId" clId="{E01F0ED1-76C9-44B6-B5A0-ECB9D9B9AB09}" dt="2023-12-22T08:47:39.997" v="166" actId="1076"/>
          <ac:spMkLst>
            <pc:docMk/>
            <pc:sldMk cId="503732675" sldId="312"/>
            <ac:spMk id="57" creationId="{BD315DBB-3A71-478C-B7F9-BD40D81B0E11}"/>
          </ac:spMkLst>
        </pc:spChg>
        <pc:spChg chg="del">
          <ac:chgData name="子豪 章" userId="a49aefbc8cdc36ad" providerId="LiveId" clId="{E01F0ED1-76C9-44B6-B5A0-ECB9D9B9AB09}" dt="2023-12-22T08:47:20.995" v="160" actId="478"/>
          <ac:spMkLst>
            <pc:docMk/>
            <pc:sldMk cId="503732675" sldId="312"/>
            <ac:spMk id="58" creationId="{E21E3739-A1AC-E3CA-2F6D-C58733711D22}"/>
          </ac:spMkLst>
        </pc:spChg>
        <pc:spChg chg="add mod">
          <ac:chgData name="子豪 章" userId="a49aefbc8cdc36ad" providerId="LiveId" clId="{E01F0ED1-76C9-44B6-B5A0-ECB9D9B9AB09}" dt="2023-12-22T08:47:21.855" v="161"/>
          <ac:spMkLst>
            <pc:docMk/>
            <pc:sldMk cId="503732675" sldId="312"/>
            <ac:spMk id="59" creationId="{E4535271-4F17-4523-B11B-39085668FCB8}"/>
          </ac:spMkLst>
        </pc:spChg>
        <pc:spChg chg="add mod">
          <ac:chgData name="子豪 章" userId="a49aefbc8cdc36ad" providerId="LiveId" clId="{E01F0ED1-76C9-44B6-B5A0-ECB9D9B9AB09}" dt="2023-12-22T08:47:21.855" v="161"/>
          <ac:spMkLst>
            <pc:docMk/>
            <pc:sldMk cId="503732675" sldId="312"/>
            <ac:spMk id="60" creationId="{93ACF6A6-56F7-4123-9404-7D6AB947FD46}"/>
          </ac:spMkLst>
        </pc:spChg>
        <pc:spChg chg="del">
          <ac:chgData name="子豪 章" userId="a49aefbc8cdc36ad" providerId="LiveId" clId="{E01F0ED1-76C9-44B6-B5A0-ECB9D9B9AB09}" dt="2023-12-22T08:47:20.995" v="160" actId="478"/>
          <ac:spMkLst>
            <pc:docMk/>
            <pc:sldMk cId="503732675" sldId="312"/>
            <ac:spMk id="61" creationId="{8DEDA309-6731-CB9F-641A-E2ADDFF91AD8}"/>
          </ac:spMkLst>
        </pc:spChg>
        <pc:spChg chg="add mod">
          <ac:chgData name="子豪 章" userId="a49aefbc8cdc36ad" providerId="LiveId" clId="{E01F0ED1-76C9-44B6-B5A0-ECB9D9B9AB09}" dt="2023-12-22T08:47:21.855" v="161"/>
          <ac:spMkLst>
            <pc:docMk/>
            <pc:sldMk cId="503732675" sldId="312"/>
            <ac:spMk id="62" creationId="{61BC0C9E-6DE5-4462-AE3A-3159D61C0FF4}"/>
          </ac:spMkLst>
        </pc:spChg>
        <pc:spChg chg="add mod">
          <ac:chgData name="子豪 章" userId="a49aefbc8cdc36ad" providerId="LiveId" clId="{E01F0ED1-76C9-44B6-B5A0-ECB9D9B9AB09}" dt="2023-12-22T08:47:21.855" v="161"/>
          <ac:spMkLst>
            <pc:docMk/>
            <pc:sldMk cId="503732675" sldId="312"/>
            <ac:spMk id="63" creationId="{70ECB78E-5DA6-4910-B9A3-4AE4C460607B}"/>
          </ac:spMkLst>
        </pc:spChg>
        <pc:spChg chg="del">
          <ac:chgData name="子豪 章" userId="a49aefbc8cdc36ad" providerId="LiveId" clId="{E01F0ED1-76C9-44B6-B5A0-ECB9D9B9AB09}" dt="2023-12-22T08:47:20.995" v="160" actId="478"/>
          <ac:spMkLst>
            <pc:docMk/>
            <pc:sldMk cId="503732675" sldId="312"/>
            <ac:spMk id="64" creationId="{0EFCC9AF-F9FD-428B-1E7B-A07C10ECAB99}"/>
          </ac:spMkLst>
        </pc:spChg>
        <pc:spChg chg="del">
          <ac:chgData name="子豪 章" userId="a49aefbc8cdc36ad" providerId="LiveId" clId="{E01F0ED1-76C9-44B6-B5A0-ECB9D9B9AB09}" dt="2023-12-22T08:47:20.995" v="160" actId="478"/>
          <ac:spMkLst>
            <pc:docMk/>
            <pc:sldMk cId="503732675" sldId="312"/>
            <ac:spMk id="65" creationId="{2E2C159F-4587-1B99-313F-A028871D5825}"/>
          </ac:spMkLst>
        </pc:spChg>
        <pc:spChg chg="del">
          <ac:chgData name="子豪 章" userId="a49aefbc8cdc36ad" providerId="LiveId" clId="{E01F0ED1-76C9-44B6-B5A0-ECB9D9B9AB09}" dt="2023-12-22T08:47:20.995" v="160" actId="478"/>
          <ac:spMkLst>
            <pc:docMk/>
            <pc:sldMk cId="503732675" sldId="312"/>
            <ac:spMk id="66" creationId="{A8F0AD5F-A4D7-FAEA-246C-4260FB3DF30D}"/>
          </ac:spMkLst>
        </pc:spChg>
        <pc:spChg chg="add mod">
          <ac:chgData name="子豪 章" userId="a49aefbc8cdc36ad" providerId="LiveId" clId="{E01F0ED1-76C9-44B6-B5A0-ECB9D9B9AB09}" dt="2023-12-22T08:47:21.855" v="161"/>
          <ac:spMkLst>
            <pc:docMk/>
            <pc:sldMk cId="503732675" sldId="312"/>
            <ac:spMk id="67" creationId="{C272CAF1-C564-4783-A097-9B0CA7C08C9E}"/>
          </ac:spMkLst>
        </pc:spChg>
        <pc:spChg chg="add mod">
          <ac:chgData name="子豪 章" userId="a49aefbc8cdc36ad" providerId="LiveId" clId="{E01F0ED1-76C9-44B6-B5A0-ECB9D9B9AB09}" dt="2023-12-22T08:47:21.855" v="161"/>
          <ac:spMkLst>
            <pc:docMk/>
            <pc:sldMk cId="503732675" sldId="312"/>
            <ac:spMk id="68" creationId="{3AD41DE8-951B-4B67-88D5-CB976F553DE3}"/>
          </ac:spMkLst>
        </pc:spChg>
        <pc:spChg chg="add mod">
          <ac:chgData name="子豪 章" userId="a49aefbc8cdc36ad" providerId="LiveId" clId="{E01F0ED1-76C9-44B6-B5A0-ECB9D9B9AB09}" dt="2023-12-22T08:47:21.855" v="161"/>
          <ac:spMkLst>
            <pc:docMk/>
            <pc:sldMk cId="503732675" sldId="312"/>
            <ac:spMk id="69" creationId="{3E3BC340-79AC-4CFB-B379-A61A207DDA80}"/>
          </ac:spMkLst>
        </pc:spChg>
        <pc:spChg chg="add mod">
          <ac:chgData name="子豪 章" userId="a49aefbc8cdc36ad" providerId="LiveId" clId="{E01F0ED1-76C9-44B6-B5A0-ECB9D9B9AB09}" dt="2023-12-22T08:47:21.855" v="161"/>
          <ac:spMkLst>
            <pc:docMk/>
            <pc:sldMk cId="503732675" sldId="312"/>
            <ac:spMk id="70" creationId="{E01D6466-1B64-4CE0-9452-A285CA0BFBEF}"/>
          </ac:spMkLst>
        </pc:spChg>
        <pc:spChg chg="del">
          <ac:chgData name="子豪 章" userId="a49aefbc8cdc36ad" providerId="LiveId" clId="{E01F0ED1-76C9-44B6-B5A0-ECB9D9B9AB09}" dt="2023-12-22T08:47:20.995" v="160" actId="478"/>
          <ac:spMkLst>
            <pc:docMk/>
            <pc:sldMk cId="503732675" sldId="312"/>
            <ac:spMk id="71" creationId="{D0E2C1A9-235D-2AAA-800F-F580787F3C32}"/>
          </ac:spMkLst>
        </pc:spChg>
        <pc:spChg chg="del">
          <ac:chgData name="子豪 章" userId="a49aefbc8cdc36ad" providerId="LiveId" clId="{E01F0ED1-76C9-44B6-B5A0-ECB9D9B9AB09}" dt="2023-12-22T08:47:20.995" v="160" actId="478"/>
          <ac:spMkLst>
            <pc:docMk/>
            <pc:sldMk cId="503732675" sldId="312"/>
            <ac:spMk id="72" creationId="{443CC46A-E3AD-C160-0B2E-524F80F1AD53}"/>
          </ac:spMkLst>
        </pc:spChg>
        <pc:spChg chg="del">
          <ac:chgData name="子豪 章" userId="a49aefbc8cdc36ad" providerId="LiveId" clId="{E01F0ED1-76C9-44B6-B5A0-ECB9D9B9AB09}" dt="2023-12-22T08:47:20.995" v="160" actId="478"/>
          <ac:spMkLst>
            <pc:docMk/>
            <pc:sldMk cId="503732675" sldId="312"/>
            <ac:spMk id="73" creationId="{2F946CB6-C5E2-E7AE-AAA8-7D17DCD30AA1}"/>
          </ac:spMkLst>
        </pc:spChg>
        <pc:spChg chg="add mod">
          <ac:chgData name="子豪 章" userId="a49aefbc8cdc36ad" providerId="LiveId" clId="{E01F0ED1-76C9-44B6-B5A0-ECB9D9B9AB09}" dt="2023-12-22T08:47:21.855" v="161"/>
          <ac:spMkLst>
            <pc:docMk/>
            <pc:sldMk cId="503732675" sldId="312"/>
            <ac:spMk id="74" creationId="{F5B5537E-CF71-40BE-A8A8-A053003DDB11}"/>
          </ac:spMkLst>
        </pc:spChg>
        <pc:spChg chg="del">
          <ac:chgData name="子豪 章" userId="a49aefbc8cdc36ad" providerId="LiveId" clId="{E01F0ED1-76C9-44B6-B5A0-ECB9D9B9AB09}" dt="2023-12-22T08:47:20.995" v="160" actId="478"/>
          <ac:spMkLst>
            <pc:docMk/>
            <pc:sldMk cId="503732675" sldId="312"/>
            <ac:spMk id="75" creationId="{CDDCC0C9-5443-2ED5-9F1E-67BEED675031}"/>
          </ac:spMkLst>
        </pc:spChg>
        <pc:spChg chg="add mod">
          <ac:chgData name="子豪 章" userId="a49aefbc8cdc36ad" providerId="LiveId" clId="{E01F0ED1-76C9-44B6-B5A0-ECB9D9B9AB09}" dt="2023-12-22T08:47:21.855" v="161"/>
          <ac:spMkLst>
            <pc:docMk/>
            <pc:sldMk cId="503732675" sldId="312"/>
            <ac:spMk id="76" creationId="{387326B8-4B1D-4D0B-AF26-FBD7B5711F6B}"/>
          </ac:spMkLst>
        </pc:spChg>
        <pc:spChg chg="add mod">
          <ac:chgData name="子豪 章" userId="a49aefbc8cdc36ad" providerId="LiveId" clId="{E01F0ED1-76C9-44B6-B5A0-ECB9D9B9AB09}" dt="2023-12-22T08:47:21.855" v="161"/>
          <ac:spMkLst>
            <pc:docMk/>
            <pc:sldMk cId="503732675" sldId="312"/>
            <ac:spMk id="77" creationId="{0300403F-2DF4-4F4F-9C49-8934D4B6BBEB}"/>
          </ac:spMkLst>
        </pc:spChg>
        <pc:spChg chg="add mod">
          <ac:chgData name="子豪 章" userId="a49aefbc8cdc36ad" providerId="LiveId" clId="{E01F0ED1-76C9-44B6-B5A0-ECB9D9B9AB09}" dt="2023-12-22T08:47:21.855" v="161"/>
          <ac:spMkLst>
            <pc:docMk/>
            <pc:sldMk cId="503732675" sldId="312"/>
            <ac:spMk id="78" creationId="{8156E7C5-6799-4E95-8D9D-F3CDDDA8E215}"/>
          </ac:spMkLst>
        </pc:spChg>
        <pc:spChg chg="add mod">
          <ac:chgData name="子豪 章" userId="a49aefbc8cdc36ad" providerId="LiveId" clId="{E01F0ED1-76C9-44B6-B5A0-ECB9D9B9AB09}" dt="2023-12-22T08:47:21.855" v="161"/>
          <ac:spMkLst>
            <pc:docMk/>
            <pc:sldMk cId="503732675" sldId="312"/>
            <ac:spMk id="79" creationId="{DE1A9CB8-98EC-484E-BA2A-8A8564DE6356}"/>
          </ac:spMkLst>
        </pc:spChg>
        <pc:spChg chg="mod">
          <ac:chgData name="子豪 章" userId="a49aefbc8cdc36ad" providerId="LiveId" clId="{E01F0ED1-76C9-44B6-B5A0-ECB9D9B9AB09}" dt="2023-12-22T08:47:39.997" v="166" actId="1076"/>
          <ac:spMkLst>
            <pc:docMk/>
            <pc:sldMk cId="503732675" sldId="312"/>
            <ac:spMk id="80" creationId="{348C79C5-D980-6FA6-40D7-08C788295167}"/>
          </ac:spMkLst>
        </pc:spChg>
        <pc:spChg chg="mod">
          <ac:chgData name="子豪 章" userId="a49aefbc8cdc36ad" providerId="LiveId" clId="{E01F0ED1-76C9-44B6-B5A0-ECB9D9B9AB09}" dt="2023-12-22T08:47:39.997" v="166" actId="1076"/>
          <ac:spMkLst>
            <pc:docMk/>
            <pc:sldMk cId="503732675" sldId="312"/>
            <ac:spMk id="81" creationId="{1D6CA1BE-6771-453E-9A42-766CF50A010E}"/>
          </ac:spMkLst>
        </pc:spChg>
        <pc:spChg chg="mod">
          <ac:chgData name="子豪 章" userId="a49aefbc8cdc36ad" providerId="LiveId" clId="{E01F0ED1-76C9-44B6-B5A0-ECB9D9B9AB09}" dt="2023-12-22T08:47:39.997" v="166" actId="1076"/>
          <ac:spMkLst>
            <pc:docMk/>
            <pc:sldMk cId="503732675" sldId="312"/>
            <ac:spMk id="82" creationId="{783479F9-C003-71B5-59E0-AF7ED45B4445}"/>
          </ac:spMkLst>
        </pc:spChg>
        <pc:spChg chg="mod">
          <ac:chgData name="子豪 章" userId="a49aefbc8cdc36ad" providerId="LiveId" clId="{E01F0ED1-76C9-44B6-B5A0-ECB9D9B9AB09}" dt="2023-12-22T08:47:39.997" v="166" actId="1076"/>
          <ac:spMkLst>
            <pc:docMk/>
            <pc:sldMk cId="503732675" sldId="312"/>
            <ac:spMk id="83" creationId="{4D8CB75A-79BB-0AA5-1201-5B1C7F55B4DC}"/>
          </ac:spMkLst>
        </pc:spChg>
        <pc:spChg chg="mod">
          <ac:chgData name="子豪 章" userId="a49aefbc8cdc36ad" providerId="LiveId" clId="{E01F0ED1-76C9-44B6-B5A0-ECB9D9B9AB09}" dt="2023-12-22T08:47:39.997" v="166" actId="1076"/>
          <ac:spMkLst>
            <pc:docMk/>
            <pc:sldMk cId="503732675" sldId="312"/>
            <ac:spMk id="84" creationId="{A5FEB3AD-8301-AE03-5F78-FF5BA9261D48}"/>
          </ac:spMkLst>
        </pc:spChg>
        <pc:spChg chg="mod">
          <ac:chgData name="子豪 章" userId="a49aefbc8cdc36ad" providerId="LiveId" clId="{E01F0ED1-76C9-44B6-B5A0-ECB9D9B9AB09}" dt="2023-12-22T08:47:39.997" v="166" actId="1076"/>
          <ac:spMkLst>
            <pc:docMk/>
            <pc:sldMk cId="503732675" sldId="312"/>
            <ac:spMk id="85" creationId="{8CAFE3E9-0F65-D0AE-8B47-376B2EB78B45}"/>
          </ac:spMkLst>
        </pc:spChg>
        <pc:spChg chg="add mod">
          <ac:chgData name="子豪 章" userId="a49aefbc8cdc36ad" providerId="LiveId" clId="{E01F0ED1-76C9-44B6-B5A0-ECB9D9B9AB09}" dt="2023-12-22T08:47:21.855" v="161"/>
          <ac:spMkLst>
            <pc:docMk/>
            <pc:sldMk cId="503732675" sldId="312"/>
            <ac:spMk id="86" creationId="{B9039DD5-E99F-4E55-ACA9-639AE013607D}"/>
          </ac:spMkLst>
        </pc:spChg>
        <pc:spChg chg="del">
          <ac:chgData name="子豪 章" userId="a49aefbc8cdc36ad" providerId="LiveId" clId="{E01F0ED1-76C9-44B6-B5A0-ECB9D9B9AB09}" dt="2023-12-22T08:47:20.995" v="160" actId="478"/>
          <ac:spMkLst>
            <pc:docMk/>
            <pc:sldMk cId="503732675" sldId="312"/>
            <ac:spMk id="87" creationId="{ED4F849B-B778-27E9-A8D2-CFDE12D3B1B1}"/>
          </ac:spMkLst>
        </pc:spChg>
        <pc:spChg chg="add mod">
          <ac:chgData name="子豪 章" userId="a49aefbc8cdc36ad" providerId="LiveId" clId="{E01F0ED1-76C9-44B6-B5A0-ECB9D9B9AB09}" dt="2023-12-22T08:47:21.855" v="161"/>
          <ac:spMkLst>
            <pc:docMk/>
            <pc:sldMk cId="503732675" sldId="312"/>
            <ac:spMk id="88" creationId="{0ADC8A17-65B6-4E12-8135-5A2E5813C353}"/>
          </ac:spMkLst>
        </pc:spChg>
        <pc:spChg chg="add mod">
          <ac:chgData name="子豪 章" userId="a49aefbc8cdc36ad" providerId="LiveId" clId="{E01F0ED1-76C9-44B6-B5A0-ECB9D9B9AB09}" dt="2023-12-22T08:47:21.855" v="161"/>
          <ac:spMkLst>
            <pc:docMk/>
            <pc:sldMk cId="503732675" sldId="312"/>
            <ac:spMk id="89" creationId="{B7CE6085-A5ED-4F64-B1D6-2390D6135F5F}"/>
          </ac:spMkLst>
        </pc:spChg>
        <pc:spChg chg="add mod">
          <ac:chgData name="子豪 章" userId="a49aefbc8cdc36ad" providerId="LiveId" clId="{E01F0ED1-76C9-44B6-B5A0-ECB9D9B9AB09}" dt="2023-12-22T08:47:21.855" v="161"/>
          <ac:spMkLst>
            <pc:docMk/>
            <pc:sldMk cId="503732675" sldId="312"/>
            <ac:spMk id="90" creationId="{E7F74DFA-2F47-4A21-8D70-84B6BC8D3166}"/>
          </ac:spMkLst>
        </pc:spChg>
        <pc:spChg chg="mod">
          <ac:chgData name="子豪 章" userId="a49aefbc8cdc36ad" providerId="LiveId" clId="{E01F0ED1-76C9-44B6-B5A0-ECB9D9B9AB09}" dt="2023-12-22T08:47:46.420" v="169" actId="14100"/>
          <ac:spMkLst>
            <pc:docMk/>
            <pc:sldMk cId="503732675" sldId="312"/>
            <ac:spMk id="91" creationId="{E089B180-6638-3294-E915-578A09D3D6CD}"/>
          </ac:spMkLst>
        </pc:spChg>
        <pc:spChg chg="add mod">
          <ac:chgData name="子豪 章" userId="a49aefbc8cdc36ad" providerId="LiveId" clId="{E01F0ED1-76C9-44B6-B5A0-ECB9D9B9AB09}" dt="2023-12-22T08:47:21.855" v="161"/>
          <ac:spMkLst>
            <pc:docMk/>
            <pc:sldMk cId="503732675" sldId="312"/>
            <ac:spMk id="92" creationId="{DFA5D835-A472-4803-8F74-EF0E378EAA41}"/>
          </ac:spMkLst>
        </pc:spChg>
        <pc:spChg chg="add mod">
          <ac:chgData name="子豪 章" userId="a49aefbc8cdc36ad" providerId="LiveId" clId="{E01F0ED1-76C9-44B6-B5A0-ECB9D9B9AB09}" dt="2023-12-22T08:47:21.855" v="161"/>
          <ac:spMkLst>
            <pc:docMk/>
            <pc:sldMk cId="503732675" sldId="312"/>
            <ac:spMk id="93" creationId="{371ECE86-0A9D-40ED-9CD8-5F86A4A47DB3}"/>
          </ac:spMkLst>
        </pc:spChg>
        <pc:spChg chg="add mod">
          <ac:chgData name="子豪 章" userId="a49aefbc8cdc36ad" providerId="LiveId" clId="{E01F0ED1-76C9-44B6-B5A0-ECB9D9B9AB09}" dt="2023-12-22T08:47:21.855" v="161"/>
          <ac:spMkLst>
            <pc:docMk/>
            <pc:sldMk cId="503732675" sldId="312"/>
            <ac:spMk id="94" creationId="{1852ED8D-1C63-49F5-84B7-A64F334349B6}"/>
          </ac:spMkLst>
        </pc:spChg>
        <pc:spChg chg="add mod">
          <ac:chgData name="子豪 章" userId="a49aefbc8cdc36ad" providerId="LiveId" clId="{E01F0ED1-76C9-44B6-B5A0-ECB9D9B9AB09}" dt="2023-12-22T08:47:21.855" v="161"/>
          <ac:spMkLst>
            <pc:docMk/>
            <pc:sldMk cId="503732675" sldId="312"/>
            <ac:spMk id="97" creationId="{2734C3BE-D168-4E98-8F34-4C26C1B8FA53}"/>
          </ac:spMkLst>
        </pc:spChg>
        <pc:spChg chg="add mod">
          <ac:chgData name="子豪 章" userId="a49aefbc8cdc36ad" providerId="LiveId" clId="{E01F0ED1-76C9-44B6-B5A0-ECB9D9B9AB09}" dt="2023-12-22T08:47:21.855" v="161"/>
          <ac:spMkLst>
            <pc:docMk/>
            <pc:sldMk cId="503732675" sldId="312"/>
            <ac:spMk id="98" creationId="{7634CCEA-B0B3-481C-82B0-0554B8033F3A}"/>
          </ac:spMkLst>
        </pc:spChg>
        <pc:spChg chg="add mod">
          <ac:chgData name="子豪 章" userId="a49aefbc8cdc36ad" providerId="LiveId" clId="{E01F0ED1-76C9-44B6-B5A0-ECB9D9B9AB09}" dt="2023-12-22T08:47:21.855" v="161"/>
          <ac:spMkLst>
            <pc:docMk/>
            <pc:sldMk cId="503732675" sldId="312"/>
            <ac:spMk id="99" creationId="{FF99DB04-3B2E-4244-B745-70CF7BB60805}"/>
          </ac:spMkLst>
        </pc:spChg>
        <pc:spChg chg="add mod">
          <ac:chgData name="子豪 章" userId="a49aefbc8cdc36ad" providerId="LiveId" clId="{E01F0ED1-76C9-44B6-B5A0-ECB9D9B9AB09}" dt="2023-12-22T08:47:21.855" v="161"/>
          <ac:spMkLst>
            <pc:docMk/>
            <pc:sldMk cId="503732675" sldId="312"/>
            <ac:spMk id="100" creationId="{878D13DC-E899-4310-AF9A-121D00D9CE6A}"/>
          </ac:spMkLst>
        </pc:spChg>
        <pc:spChg chg="add mod">
          <ac:chgData name="子豪 章" userId="a49aefbc8cdc36ad" providerId="LiveId" clId="{E01F0ED1-76C9-44B6-B5A0-ECB9D9B9AB09}" dt="2023-12-22T08:47:21.855" v="161"/>
          <ac:spMkLst>
            <pc:docMk/>
            <pc:sldMk cId="503732675" sldId="312"/>
            <ac:spMk id="101" creationId="{2A1E1CFD-5287-4E3B-88AD-F00283768591}"/>
          </ac:spMkLst>
        </pc:spChg>
        <pc:spChg chg="add mod">
          <ac:chgData name="子豪 章" userId="a49aefbc8cdc36ad" providerId="LiveId" clId="{E01F0ED1-76C9-44B6-B5A0-ECB9D9B9AB09}" dt="2023-12-22T08:47:21.855" v="161"/>
          <ac:spMkLst>
            <pc:docMk/>
            <pc:sldMk cId="503732675" sldId="312"/>
            <ac:spMk id="102" creationId="{D1E17FD8-AA24-4277-ACF1-169DBE1ACACE}"/>
          </ac:spMkLst>
        </pc:spChg>
        <pc:spChg chg="add mod">
          <ac:chgData name="子豪 章" userId="a49aefbc8cdc36ad" providerId="LiveId" clId="{E01F0ED1-76C9-44B6-B5A0-ECB9D9B9AB09}" dt="2023-12-22T08:47:47.385" v="170" actId="1076"/>
          <ac:spMkLst>
            <pc:docMk/>
            <pc:sldMk cId="503732675" sldId="312"/>
            <ac:spMk id="103" creationId="{9365B83A-7841-440B-99B8-55B991B01BE7}"/>
          </ac:spMkLst>
        </pc:spChg>
        <pc:spChg chg="add mod">
          <ac:chgData name="子豪 章" userId="a49aefbc8cdc36ad" providerId="LiveId" clId="{E01F0ED1-76C9-44B6-B5A0-ECB9D9B9AB09}" dt="2023-12-22T08:47:50.441" v="172" actId="1076"/>
          <ac:spMkLst>
            <pc:docMk/>
            <pc:sldMk cId="503732675" sldId="312"/>
            <ac:spMk id="104" creationId="{A2B529A0-3DAD-4CA1-8965-8BE3EAC51D60}"/>
          </ac:spMkLst>
        </pc:spChg>
        <pc:spChg chg="add mod">
          <ac:chgData name="子豪 章" userId="a49aefbc8cdc36ad" providerId="LiveId" clId="{E01F0ED1-76C9-44B6-B5A0-ECB9D9B9AB09}" dt="2023-12-22T09:00:50.205" v="429" actId="1076"/>
          <ac:spMkLst>
            <pc:docMk/>
            <pc:sldMk cId="503732675" sldId="312"/>
            <ac:spMk id="105" creationId="{C7C9CDA5-DF64-441B-9B24-CBA6144D7BC5}"/>
          </ac:spMkLst>
        </pc:spChg>
        <pc:spChg chg="add mod">
          <ac:chgData name="子豪 章" userId="a49aefbc8cdc36ad" providerId="LiveId" clId="{E01F0ED1-76C9-44B6-B5A0-ECB9D9B9AB09}" dt="2023-12-22T08:48:19.856" v="176" actId="1076"/>
          <ac:spMkLst>
            <pc:docMk/>
            <pc:sldMk cId="503732675" sldId="312"/>
            <ac:spMk id="106" creationId="{E0A2BC6B-1E43-4E6F-B243-E9FE3FD0B5CB}"/>
          </ac:spMkLst>
        </pc:spChg>
        <pc:spChg chg="add mod">
          <ac:chgData name="子豪 章" userId="a49aefbc8cdc36ad" providerId="LiveId" clId="{E01F0ED1-76C9-44B6-B5A0-ECB9D9B9AB09}" dt="2023-12-22T08:48:16.669" v="175" actId="1076"/>
          <ac:spMkLst>
            <pc:docMk/>
            <pc:sldMk cId="503732675" sldId="312"/>
            <ac:spMk id="107" creationId="{D1F3636F-9042-4C1E-B3E3-8D1E1DD766E6}"/>
          </ac:spMkLst>
        </pc:spChg>
        <pc:cxnChg chg="add mod">
          <ac:chgData name="子豪 章" userId="a49aefbc8cdc36ad" providerId="LiveId" clId="{E01F0ED1-76C9-44B6-B5A0-ECB9D9B9AB09}" dt="2023-12-22T08:47:21.855" v="161"/>
          <ac:cxnSpMkLst>
            <pc:docMk/>
            <pc:sldMk cId="503732675" sldId="312"/>
            <ac:cxnSpMk id="95" creationId="{DDBD8B0D-545F-4531-9A7F-3AEEC49B374C}"/>
          </ac:cxnSpMkLst>
        </pc:cxnChg>
        <pc:cxnChg chg="add mod">
          <ac:chgData name="子豪 章" userId="a49aefbc8cdc36ad" providerId="LiveId" clId="{E01F0ED1-76C9-44B6-B5A0-ECB9D9B9AB09}" dt="2023-12-22T08:47:21.855" v="161"/>
          <ac:cxnSpMkLst>
            <pc:docMk/>
            <pc:sldMk cId="503732675" sldId="312"/>
            <ac:cxnSpMk id="96" creationId="{1787C0F3-F0C3-41BD-ABAE-8E1DE4E724B7}"/>
          </ac:cxnSpMkLst>
        </pc:cxnChg>
      </pc:sldChg>
    </pc:docChg>
  </pc:docChgLst>
  <pc:docChgLst>
    <pc:chgData name="子豪 章" userId="a49aefbc8cdc36ad" providerId="LiveId" clId="{DD611D3C-6711-46D1-99E6-439C0A10FBD7}"/>
    <pc:docChg chg="undo custSel delSld modSld">
      <pc:chgData name="子豪 章" userId="a49aefbc8cdc36ad" providerId="LiveId" clId="{DD611D3C-6711-46D1-99E6-439C0A10FBD7}" dt="2023-11-14T06:30:32.602" v="639" actId="1076"/>
      <pc:docMkLst>
        <pc:docMk/>
      </pc:docMkLst>
      <pc:sldChg chg="modSp mod">
        <pc:chgData name="子豪 章" userId="a49aefbc8cdc36ad" providerId="LiveId" clId="{DD611D3C-6711-46D1-99E6-439C0A10FBD7}" dt="2023-11-14T06:30:32.602" v="639" actId="1076"/>
        <pc:sldMkLst>
          <pc:docMk/>
          <pc:sldMk cId="2427253875" sldId="256"/>
        </pc:sldMkLst>
        <pc:spChg chg="mod">
          <ac:chgData name="子豪 章" userId="a49aefbc8cdc36ad" providerId="LiveId" clId="{DD611D3C-6711-46D1-99E6-439C0A10FBD7}" dt="2023-11-14T06:30:32.602" v="639" actId="1076"/>
          <ac:spMkLst>
            <pc:docMk/>
            <pc:sldMk cId="2427253875" sldId="256"/>
            <ac:spMk id="4" creationId="{3E00F218-A44D-F803-15E8-2D850A10B42E}"/>
          </ac:spMkLst>
        </pc:spChg>
        <pc:spChg chg="mod">
          <ac:chgData name="子豪 章" userId="a49aefbc8cdc36ad" providerId="LiveId" clId="{DD611D3C-6711-46D1-99E6-439C0A10FBD7}" dt="2023-11-14T06:30:29.029" v="638" actId="20577"/>
          <ac:spMkLst>
            <pc:docMk/>
            <pc:sldMk cId="2427253875" sldId="256"/>
            <ac:spMk id="6" creationId="{7FF96F01-BAF6-3724-0F21-720371F0A830}"/>
          </ac:spMkLst>
        </pc:spChg>
        <pc:spChg chg="mod">
          <ac:chgData name="子豪 章" userId="a49aefbc8cdc36ad" providerId="LiveId" clId="{DD611D3C-6711-46D1-99E6-439C0A10FBD7}" dt="2023-11-14T05:06:29.999" v="5" actId="20577"/>
          <ac:spMkLst>
            <pc:docMk/>
            <pc:sldMk cId="2427253875" sldId="256"/>
            <ac:spMk id="9" creationId="{07D4B21A-9E54-0CE8-623B-9363ABDC19FF}"/>
          </ac:spMkLst>
        </pc:spChg>
      </pc:sldChg>
      <pc:sldChg chg="addSp delSp modSp mod">
        <pc:chgData name="子豪 章" userId="a49aefbc8cdc36ad" providerId="LiveId" clId="{DD611D3C-6711-46D1-99E6-439C0A10FBD7}" dt="2023-11-14T06:12:58.622" v="636" actId="1076"/>
        <pc:sldMkLst>
          <pc:docMk/>
          <pc:sldMk cId="2707967974" sldId="273"/>
        </pc:sldMkLst>
        <pc:spChg chg="del">
          <ac:chgData name="子豪 章" userId="a49aefbc8cdc36ad" providerId="LiveId" clId="{DD611D3C-6711-46D1-99E6-439C0A10FBD7}" dt="2023-11-14T05:06:35.966" v="7" actId="478"/>
          <ac:spMkLst>
            <pc:docMk/>
            <pc:sldMk cId="2707967974" sldId="273"/>
            <ac:spMk id="3" creationId="{E697FA1A-87D4-4AEC-BC14-602FE90E417A}"/>
          </ac:spMkLst>
        </pc:spChg>
        <pc:spChg chg="add mod">
          <ac:chgData name="子豪 章" userId="a49aefbc8cdc36ad" providerId="LiveId" clId="{DD611D3C-6711-46D1-99E6-439C0A10FBD7}" dt="2023-11-14T06:12:44.119" v="635" actId="1076"/>
          <ac:spMkLst>
            <pc:docMk/>
            <pc:sldMk cId="2707967974" sldId="273"/>
            <ac:spMk id="4" creationId="{F0F4BCAC-3488-4D5A-8DEE-95B400F04E96}"/>
          </ac:spMkLst>
        </pc:spChg>
        <pc:spChg chg="mod">
          <ac:chgData name="子豪 章" userId="a49aefbc8cdc36ad" providerId="LiveId" clId="{DD611D3C-6711-46D1-99E6-439C0A10FBD7}" dt="2023-11-14T05:06:44.119" v="20" actId="20577"/>
          <ac:spMkLst>
            <pc:docMk/>
            <pc:sldMk cId="2707967974" sldId="273"/>
            <ac:spMk id="6" creationId="{B2459967-28A5-4CB7-995A-73D1397CB421}"/>
          </ac:spMkLst>
        </pc:spChg>
        <pc:spChg chg="del">
          <ac:chgData name="子豪 章" userId="a49aefbc8cdc36ad" providerId="LiveId" clId="{DD611D3C-6711-46D1-99E6-439C0A10FBD7}" dt="2023-11-14T05:06:37.425" v="9" actId="478"/>
          <ac:spMkLst>
            <pc:docMk/>
            <pc:sldMk cId="2707967974" sldId="273"/>
            <ac:spMk id="7" creationId="{271DD8C9-C58C-41FE-AE13-04B6741E26A4}"/>
          </ac:spMkLst>
        </pc:spChg>
        <pc:spChg chg="add del mod">
          <ac:chgData name="子豪 章" userId="a49aefbc8cdc36ad" providerId="LiveId" clId="{DD611D3C-6711-46D1-99E6-439C0A10FBD7}" dt="2023-11-14T05:33:52.360" v="102"/>
          <ac:spMkLst>
            <pc:docMk/>
            <pc:sldMk cId="2707967974" sldId="273"/>
            <ac:spMk id="9" creationId="{81F81D67-2926-4BCF-AD30-A431941CEBE2}"/>
          </ac:spMkLst>
        </pc:spChg>
        <pc:spChg chg="add del mod">
          <ac:chgData name="子豪 章" userId="a49aefbc8cdc36ad" providerId="LiveId" clId="{DD611D3C-6711-46D1-99E6-439C0A10FBD7}" dt="2023-11-14T05:37:27.477" v="230" actId="21"/>
          <ac:spMkLst>
            <pc:docMk/>
            <pc:sldMk cId="2707967974" sldId="273"/>
            <ac:spMk id="10" creationId="{18A38152-94CE-404B-AE1E-562E7C974007}"/>
          </ac:spMkLst>
        </pc:spChg>
        <pc:spChg chg="del">
          <ac:chgData name="子豪 章" userId="a49aefbc8cdc36ad" providerId="LiveId" clId="{DD611D3C-6711-46D1-99E6-439C0A10FBD7}" dt="2023-11-14T05:06:45.489" v="21" actId="478"/>
          <ac:spMkLst>
            <pc:docMk/>
            <pc:sldMk cId="2707967974" sldId="273"/>
            <ac:spMk id="12" creationId="{4EB8D910-1B76-4ED9-AEAF-D31AEF5A8164}"/>
          </ac:spMkLst>
        </pc:spChg>
        <pc:spChg chg="add mod">
          <ac:chgData name="子豪 章" userId="a49aefbc8cdc36ad" providerId="LiveId" clId="{DD611D3C-6711-46D1-99E6-439C0A10FBD7}" dt="2023-11-14T05:44:10.790" v="361" actId="1076"/>
          <ac:spMkLst>
            <pc:docMk/>
            <pc:sldMk cId="2707967974" sldId="273"/>
            <ac:spMk id="18" creationId="{194D79B6-E128-4C75-BF7C-E10F20C9485E}"/>
          </ac:spMkLst>
        </pc:spChg>
        <pc:spChg chg="add del mod">
          <ac:chgData name="子豪 章" userId="a49aefbc8cdc36ad" providerId="LiveId" clId="{DD611D3C-6711-46D1-99E6-439C0A10FBD7}" dt="2023-11-14T05:40:35.038" v="248" actId="478"/>
          <ac:spMkLst>
            <pc:docMk/>
            <pc:sldMk cId="2707967974" sldId="273"/>
            <ac:spMk id="20" creationId="{889EAE22-FCF7-4369-A1AA-062AC049E529}"/>
          </ac:spMkLst>
        </pc:spChg>
        <pc:spChg chg="add mod">
          <ac:chgData name="子豪 章" userId="a49aefbc8cdc36ad" providerId="LiveId" clId="{DD611D3C-6711-46D1-99E6-439C0A10FBD7}" dt="2023-11-14T05:42:52.533" v="314" actId="1076"/>
          <ac:spMkLst>
            <pc:docMk/>
            <pc:sldMk cId="2707967974" sldId="273"/>
            <ac:spMk id="29" creationId="{D8491C89-65AC-42BF-9EA3-0CDEFF44E82E}"/>
          </ac:spMkLst>
        </pc:spChg>
        <pc:spChg chg="add del mod">
          <ac:chgData name="子豪 章" userId="a49aefbc8cdc36ad" providerId="LiveId" clId="{DD611D3C-6711-46D1-99E6-439C0A10FBD7}" dt="2023-11-14T05:43:00.080" v="319"/>
          <ac:spMkLst>
            <pc:docMk/>
            <pc:sldMk cId="2707967974" sldId="273"/>
            <ac:spMk id="30" creationId="{B6369DB5-CB94-4580-8EE9-37AD86FC91DA}"/>
          </ac:spMkLst>
        </pc:spChg>
        <pc:spChg chg="add mod">
          <ac:chgData name="子豪 章" userId="a49aefbc8cdc36ad" providerId="LiveId" clId="{DD611D3C-6711-46D1-99E6-439C0A10FBD7}" dt="2023-11-14T05:44:24.330" v="368" actId="1076"/>
          <ac:spMkLst>
            <pc:docMk/>
            <pc:sldMk cId="2707967974" sldId="273"/>
            <ac:spMk id="42" creationId="{33F53C81-13E3-4B8B-8F0E-622E02980F72}"/>
          </ac:spMkLst>
        </pc:spChg>
        <pc:spChg chg="add mod">
          <ac:chgData name="子豪 章" userId="a49aefbc8cdc36ad" providerId="LiveId" clId="{DD611D3C-6711-46D1-99E6-439C0A10FBD7}" dt="2023-11-14T05:44:31.634" v="374" actId="20577"/>
          <ac:spMkLst>
            <pc:docMk/>
            <pc:sldMk cId="2707967974" sldId="273"/>
            <ac:spMk id="43" creationId="{5B8AB6C9-2E31-4B09-9A20-2BDBAB829DD4}"/>
          </ac:spMkLst>
        </pc:spChg>
        <pc:spChg chg="add mod">
          <ac:chgData name="子豪 章" userId="a49aefbc8cdc36ad" providerId="LiveId" clId="{DD611D3C-6711-46D1-99E6-439C0A10FBD7}" dt="2023-11-14T06:10:11.288" v="570" actId="1035"/>
          <ac:spMkLst>
            <pc:docMk/>
            <pc:sldMk cId="2707967974" sldId="273"/>
            <ac:spMk id="44" creationId="{31212DE3-30D8-4E94-A516-BF4562F825EB}"/>
          </ac:spMkLst>
        </pc:spChg>
        <pc:spChg chg="add mod">
          <ac:chgData name="子豪 章" userId="a49aefbc8cdc36ad" providerId="LiveId" clId="{DD611D3C-6711-46D1-99E6-439C0A10FBD7}" dt="2023-11-14T06:12:58.622" v="636" actId="1076"/>
          <ac:spMkLst>
            <pc:docMk/>
            <pc:sldMk cId="2707967974" sldId="273"/>
            <ac:spMk id="45" creationId="{2B7934B2-8A19-4222-991C-80D98444A47C}"/>
          </ac:spMkLst>
        </pc:spChg>
        <pc:spChg chg="add mod">
          <ac:chgData name="子豪 章" userId="a49aefbc8cdc36ad" providerId="LiveId" clId="{DD611D3C-6711-46D1-99E6-439C0A10FBD7}" dt="2023-11-14T06:11:49.799" v="583" actId="1076"/>
          <ac:spMkLst>
            <pc:docMk/>
            <pc:sldMk cId="2707967974" sldId="273"/>
            <ac:spMk id="47" creationId="{BC5FCEA8-305F-4BA1-A916-6713A91D1B00}"/>
          </ac:spMkLst>
        </pc:spChg>
        <pc:grpChg chg="del">
          <ac:chgData name="子豪 章" userId="a49aefbc8cdc36ad" providerId="LiveId" clId="{DD611D3C-6711-46D1-99E6-439C0A10FBD7}" dt="2023-11-14T05:06:36.611" v="8" actId="478"/>
          <ac:grpSpMkLst>
            <pc:docMk/>
            <pc:sldMk cId="2707967974" sldId="273"/>
            <ac:grpSpMk id="13" creationId="{3489944F-F66B-414A-BF20-2D6632CAA544}"/>
          </ac:grpSpMkLst>
        </pc:grpChg>
        <pc:graphicFrameChg chg="add del mod">
          <ac:chgData name="子豪 章" userId="a49aefbc8cdc36ad" providerId="LiveId" clId="{DD611D3C-6711-46D1-99E6-439C0A10FBD7}" dt="2023-11-14T05:33:22.534" v="83"/>
          <ac:graphicFrameMkLst>
            <pc:docMk/>
            <pc:sldMk cId="2707967974" sldId="273"/>
            <ac:graphicFrameMk id="5" creationId="{8B6FA1BC-A434-4805-8ECB-FC53D56A2804}"/>
          </ac:graphicFrameMkLst>
        </pc:graphicFrameChg>
        <pc:graphicFrameChg chg="add mod modGraphic">
          <ac:chgData name="子豪 章" userId="a49aefbc8cdc36ad" providerId="LiveId" clId="{DD611D3C-6711-46D1-99E6-439C0A10FBD7}" dt="2023-11-14T06:10:50.178" v="576" actId="207"/>
          <ac:graphicFrameMkLst>
            <pc:docMk/>
            <pc:sldMk cId="2707967974" sldId="273"/>
            <ac:graphicFrameMk id="8" creationId="{58AF7FC6-595A-4AE2-A1C8-502CDE4AA551}"/>
          </ac:graphicFrameMkLst>
        </pc:graphicFrameChg>
        <pc:graphicFrameChg chg="add del mod">
          <ac:chgData name="子豪 章" userId="a49aefbc8cdc36ad" providerId="LiveId" clId="{DD611D3C-6711-46D1-99E6-439C0A10FBD7}" dt="2023-11-14T05:40:31.350" v="244"/>
          <ac:graphicFrameMkLst>
            <pc:docMk/>
            <pc:sldMk cId="2707967974" sldId="273"/>
            <ac:graphicFrameMk id="11" creationId="{7ACCE216-51DF-46E3-8AAF-51B703D64B3D}"/>
          </ac:graphicFrameMkLst>
        </pc:graphicFrameChg>
        <pc:graphicFrameChg chg="add del mod">
          <ac:chgData name="子豪 章" userId="a49aefbc8cdc36ad" providerId="LiveId" clId="{DD611D3C-6711-46D1-99E6-439C0A10FBD7}" dt="2023-11-14T05:40:44.096" v="251"/>
          <ac:graphicFrameMkLst>
            <pc:docMk/>
            <pc:sldMk cId="2707967974" sldId="273"/>
            <ac:graphicFrameMk id="21" creationId="{78FFA5AB-D44C-4D85-90DF-FB8F8F1361C4}"/>
          </ac:graphicFrameMkLst>
        </pc:graphicFrameChg>
        <pc:graphicFrameChg chg="add del mod modGraphic">
          <ac:chgData name="子豪 章" userId="a49aefbc8cdc36ad" providerId="LiveId" clId="{DD611D3C-6711-46D1-99E6-439C0A10FBD7}" dt="2023-11-14T05:41:05.368" v="259" actId="478"/>
          <ac:graphicFrameMkLst>
            <pc:docMk/>
            <pc:sldMk cId="2707967974" sldId="273"/>
            <ac:graphicFrameMk id="22" creationId="{3717F443-FC4A-4395-A2FE-DA9DFC979AA5}"/>
          </ac:graphicFrameMkLst>
        </pc:graphicFrameChg>
        <pc:graphicFrameChg chg="add del mod">
          <ac:chgData name="子豪 章" userId="a49aefbc8cdc36ad" providerId="LiveId" clId="{DD611D3C-6711-46D1-99E6-439C0A10FBD7}" dt="2023-11-14T05:41:17.398" v="267"/>
          <ac:graphicFrameMkLst>
            <pc:docMk/>
            <pc:sldMk cId="2707967974" sldId="273"/>
            <ac:graphicFrameMk id="23" creationId="{A30CBF86-B1E7-4118-8CCF-478B904BD621}"/>
          </ac:graphicFrameMkLst>
        </pc:graphicFrameChg>
        <pc:graphicFrameChg chg="add del mod">
          <ac:chgData name="子豪 章" userId="a49aefbc8cdc36ad" providerId="LiveId" clId="{DD611D3C-6711-46D1-99E6-439C0A10FBD7}" dt="2023-11-14T05:41:17.398" v="267"/>
          <ac:graphicFrameMkLst>
            <pc:docMk/>
            <pc:sldMk cId="2707967974" sldId="273"/>
            <ac:graphicFrameMk id="24" creationId="{A0EEE7D7-51E9-4F11-BBB3-AA0C6D15AB79}"/>
          </ac:graphicFrameMkLst>
        </pc:graphicFrameChg>
        <pc:graphicFrameChg chg="add del mod">
          <ac:chgData name="子豪 章" userId="a49aefbc8cdc36ad" providerId="LiveId" clId="{DD611D3C-6711-46D1-99E6-439C0A10FBD7}" dt="2023-11-14T05:41:23.934" v="270"/>
          <ac:graphicFrameMkLst>
            <pc:docMk/>
            <pc:sldMk cId="2707967974" sldId="273"/>
            <ac:graphicFrameMk id="25" creationId="{7E17532A-3F31-4CEA-B3B2-3335C11B3815}"/>
          </ac:graphicFrameMkLst>
        </pc:graphicFrameChg>
        <pc:graphicFrameChg chg="add del mod modGraphic">
          <ac:chgData name="子豪 章" userId="a49aefbc8cdc36ad" providerId="LiveId" clId="{DD611D3C-6711-46D1-99E6-439C0A10FBD7}" dt="2023-11-14T05:42:10.089" v="276" actId="478"/>
          <ac:graphicFrameMkLst>
            <pc:docMk/>
            <pc:sldMk cId="2707967974" sldId="273"/>
            <ac:graphicFrameMk id="26" creationId="{48E968C3-B45E-43C6-B74B-38825940FFAE}"/>
          </ac:graphicFrameMkLst>
        </pc:graphicFrameChg>
        <pc:graphicFrameChg chg="add del mod">
          <ac:chgData name="子豪 章" userId="a49aefbc8cdc36ad" providerId="LiveId" clId="{DD611D3C-6711-46D1-99E6-439C0A10FBD7}" dt="2023-11-14T05:42:11.044" v="279"/>
          <ac:graphicFrameMkLst>
            <pc:docMk/>
            <pc:sldMk cId="2707967974" sldId="273"/>
            <ac:graphicFrameMk id="27" creationId="{791AA78C-3307-4824-94DE-21A9F43B1753}"/>
          </ac:graphicFrameMkLst>
        </pc:graphicFrameChg>
        <pc:graphicFrameChg chg="add mod modGraphic">
          <ac:chgData name="子豪 章" userId="a49aefbc8cdc36ad" providerId="LiveId" clId="{DD611D3C-6711-46D1-99E6-439C0A10FBD7}" dt="2023-11-14T05:44:12.371" v="362" actId="1076"/>
          <ac:graphicFrameMkLst>
            <pc:docMk/>
            <pc:sldMk cId="2707967974" sldId="273"/>
            <ac:graphicFrameMk id="28" creationId="{2EBA4976-8B14-495C-8675-944FCB77A0C0}"/>
          </ac:graphicFrameMkLst>
        </pc:graphicFrameChg>
        <pc:picChg chg="del">
          <ac:chgData name="子豪 章" userId="a49aefbc8cdc36ad" providerId="LiveId" clId="{DD611D3C-6711-46D1-99E6-439C0A10FBD7}" dt="2023-11-14T05:06:34.631" v="6" actId="478"/>
          <ac:picMkLst>
            <pc:docMk/>
            <pc:sldMk cId="2707967974" sldId="273"/>
            <ac:picMk id="2" creationId="{20085C05-E318-4867-B037-DBA900324034}"/>
          </ac:picMkLst>
        </pc:picChg>
        <pc:picChg chg="add mod modCrop">
          <ac:chgData name="子豪 章" userId="a49aefbc8cdc36ad" providerId="LiveId" clId="{DD611D3C-6711-46D1-99E6-439C0A10FBD7}" dt="2023-11-14T05:37:43.903" v="240" actId="1076"/>
          <ac:picMkLst>
            <pc:docMk/>
            <pc:sldMk cId="2707967974" sldId="273"/>
            <ac:picMk id="17" creationId="{00000000-0008-0000-0000-000005000000}"/>
          </ac:picMkLst>
        </pc:picChg>
        <pc:cxnChg chg="add mod">
          <ac:chgData name="子豪 章" userId="a49aefbc8cdc36ad" providerId="LiveId" clId="{DD611D3C-6711-46D1-99E6-439C0A10FBD7}" dt="2023-11-14T06:12:39.535" v="633" actId="1076"/>
          <ac:cxnSpMkLst>
            <pc:docMk/>
            <pc:sldMk cId="2707967974" sldId="273"/>
            <ac:cxnSpMk id="32" creationId="{31DA19B5-0E75-42B0-97A1-747A87E27657}"/>
          </ac:cxnSpMkLst>
        </pc:cxnChg>
        <pc:cxnChg chg="add mod">
          <ac:chgData name="子豪 章" userId="a49aefbc8cdc36ad" providerId="LiveId" clId="{DD611D3C-6711-46D1-99E6-439C0A10FBD7}" dt="2023-11-14T06:12:41.512" v="634" actId="14100"/>
          <ac:cxnSpMkLst>
            <pc:docMk/>
            <pc:sldMk cId="2707967974" sldId="273"/>
            <ac:cxnSpMk id="34" creationId="{4CF7519E-FDF5-4366-B08E-010E189169E7}"/>
          </ac:cxnSpMkLst>
        </pc:cxnChg>
        <pc:cxnChg chg="add mod">
          <ac:chgData name="子豪 章" userId="a49aefbc8cdc36ad" providerId="LiveId" clId="{DD611D3C-6711-46D1-99E6-439C0A10FBD7}" dt="2023-11-14T05:44:07.438" v="360" actId="14100"/>
          <ac:cxnSpMkLst>
            <pc:docMk/>
            <pc:sldMk cId="2707967974" sldId="273"/>
            <ac:cxnSpMk id="39" creationId="{54E0EF16-4B9E-49FA-B775-E0EF2433AA54}"/>
          </ac:cxnSpMkLst>
        </pc:cxnChg>
      </pc:sldChg>
      <pc:sldChg chg="del">
        <pc:chgData name="子豪 章" userId="a49aefbc8cdc36ad" providerId="LiveId" clId="{DD611D3C-6711-46D1-99E6-439C0A10FBD7}" dt="2023-11-14T05:06:25.390" v="4" actId="47"/>
        <pc:sldMkLst>
          <pc:docMk/>
          <pc:sldMk cId="371563213" sldId="274"/>
        </pc:sldMkLst>
      </pc:sldChg>
      <pc:sldChg chg="del">
        <pc:chgData name="子豪 章" userId="a49aefbc8cdc36ad" providerId="LiveId" clId="{DD611D3C-6711-46D1-99E6-439C0A10FBD7}" dt="2023-11-14T05:06:25.039" v="2" actId="47"/>
        <pc:sldMkLst>
          <pc:docMk/>
          <pc:sldMk cId="254266090" sldId="275"/>
        </pc:sldMkLst>
      </pc:sldChg>
      <pc:sldChg chg="del">
        <pc:chgData name="子豪 章" userId="a49aefbc8cdc36ad" providerId="LiveId" clId="{DD611D3C-6711-46D1-99E6-439C0A10FBD7}" dt="2023-11-14T05:06:24.758" v="0" actId="47"/>
        <pc:sldMkLst>
          <pc:docMk/>
          <pc:sldMk cId="3634717644" sldId="276"/>
        </pc:sldMkLst>
      </pc:sldChg>
      <pc:sldChg chg="del">
        <pc:chgData name="子豪 章" userId="a49aefbc8cdc36ad" providerId="LiveId" clId="{DD611D3C-6711-46D1-99E6-439C0A10FBD7}" dt="2023-11-14T05:06:24.871" v="1" actId="47"/>
        <pc:sldMkLst>
          <pc:docMk/>
          <pc:sldMk cId="3730639478" sldId="277"/>
        </pc:sldMkLst>
      </pc:sldChg>
      <pc:sldChg chg="del">
        <pc:chgData name="子豪 章" userId="a49aefbc8cdc36ad" providerId="LiveId" clId="{DD611D3C-6711-46D1-99E6-439C0A10FBD7}" dt="2023-11-14T05:06:25.249" v="3" actId="47"/>
        <pc:sldMkLst>
          <pc:docMk/>
          <pc:sldMk cId="2101635711" sldId="279"/>
        </pc:sldMkLst>
      </pc:sldChg>
    </pc:docChg>
  </pc:docChgLst>
  <pc:docChgLst>
    <pc:chgData name="子豪 章" userId="a49aefbc8cdc36ad" providerId="LiveId" clId="{503A9694-5CF6-4188-B0BC-F6F97DD8A87D}"/>
    <pc:docChg chg="modSld">
      <pc:chgData name="子豪 章" userId="a49aefbc8cdc36ad" providerId="LiveId" clId="{503A9694-5CF6-4188-B0BC-F6F97DD8A87D}" dt="2023-11-21T15:03:28.684" v="7" actId="1076"/>
      <pc:docMkLst>
        <pc:docMk/>
      </pc:docMkLst>
      <pc:sldChg chg="modSp mod">
        <pc:chgData name="子豪 章" userId="a49aefbc8cdc36ad" providerId="LiveId" clId="{503A9694-5CF6-4188-B0BC-F6F97DD8A87D}" dt="2023-11-21T14:41:13.351" v="2" actId="1076"/>
        <pc:sldMkLst>
          <pc:docMk/>
          <pc:sldMk cId="767941888" sldId="274"/>
        </pc:sldMkLst>
        <pc:picChg chg="mod">
          <ac:chgData name="子豪 章" userId="a49aefbc8cdc36ad" providerId="LiveId" clId="{503A9694-5CF6-4188-B0BC-F6F97DD8A87D}" dt="2023-11-21T14:41:13.351" v="2" actId="1076"/>
          <ac:picMkLst>
            <pc:docMk/>
            <pc:sldMk cId="767941888" sldId="274"/>
            <ac:picMk id="14" creationId="{3238BC9E-A603-4D17-B33B-BB553A36DF32}"/>
          </ac:picMkLst>
        </pc:picChg>
      </pc:sldChg>
      <pc:sldChg chg="modSp mod">
        <pc:chgData name="子豪 章" userId="a49aefbc8cdc36ad" providerId="LiveId" clId="{503A9694-5CF6-4188-B0BC-F6F97DD8A87D}" dt="2023-11-21T15:03:28.684" v="7" actId="1076"/>
        <pc:sldMkLst>
          <pc:docMk/>
          <pc:sldMk cId="2520483299" sldId="276"/>
        </pc:sldMkLst>
        <pc:graphicFrameChg chg="mod">
          <ac:chgData name="子豪 章" userId="a49aefbc8cdc36ad" providerId="LiveId" clId="{503A9694-5CF6-4188-B0BC-F6F97DD8A87D}" dt="2023-11-21T15:02:26.729" v="3" actId="14100"/>
          <ac:graphicFrameMkLst>
            <pc:docMk/>
            <pc:sldMk cId="2520483299" sldId="276"/>
            <ac:graphicFrameMk id="4" creationId="{4B58A080-0FCF-4D09-B44D-9DA1CE6625C0}"/>
          </ac:graphicFrameMkLst>
        </pc:graphicFrameChg>
        <pc:picChg chg="mod">
          <ac:chgData name="子豪 章" userId="a49aefbc8cdc36ad" providerId="LiveId" clId="{503A9694-5CF6-4188-B0BC-F6F97DD8A87D}" dt="2023-11-21T15:03:28.684" v="7" actId="1076"/>
          <ac:picMkLst>
            <pc:docMk/>
            <pc:sldMk cId="2520483299" sldId="276"/>
            <ac:picMk id="6" creationId="{92363BE7-0E3C-4B5E-9F6D-8DEE9DF9D981}"/>
          </ac:picMkLst>
        </pc:picChg>
      </pc:sldChg>
    </pc:docChg>
  </pc:docChgLst>
  <pc:docChgLst>
    <pc:chgData name="子豪 章" userId="a49aefbc8cdc36ad" providerId="LiveId" clId="{CEE060F7-05FE-457E-9CC5-3F8E89EFFB0C}"/>
    <pc:docChg chg="custSel addSld modSld">
      <pc:chgData name="子豪 章" userId="a49aefbc8cdc36ad" providerId="LiveId" clId="{CEE060F7-05FE-457E-9CC5-3F8E89EFFB0C}" dt="2024-01-04T09:29:10.296" v="504" actId="1076"/>
      <pc:docMkLst>
        <pc:docMk/>
      </pc:docMkLst>
      <pc:sldChg chg="delSp modSp mod">
        <pc:chgData name="子豪 章" userId="a49aefbc8cdc36ad" providerId="LiveId" clId="{CEE060F7-05FE-457E-9CC5-3F8E89EFFB0C}" dt="2023-12-30T05:52:38.514" v="203" actId="21"/>
        <pc:sldMkLst>
          <pc:docMk/>
          <pc:sldMk cId="4168624582" sldId="316"/>
        </pc:sldMkLst>
        <pc:picChg chg="del mod">
          <ac:chgData name="子豪 章" userId="a49aefbc8cdc36ad" providerId="LiveId" clId="{CEE060F7-05FE-457E-9CC5-3F8E89EFFB0C}" dt="2023-12-30T05:52:38.514" v="203" actId="21"/>
          <ac:picMkLst>
            <pc:docMk/>
            <pc:sldMk cId="4168624582" sldId="316"/>
            <ac:picMk id="5" creationId="{C6086101-0C86-70A8-A7A7-E6AD3849AAC0}"/>
          </ac:picMkLst>
        </pc:picChg>
      </pc:sldChg>
      <pc:sldChg chg="addSp delSp modSp mod">
        <pc:chgData name="子豪 章" userId="a49aefbc8cdc36ad" providerId="LiveId" clId="{CEE060F7-05FE-457E-9CC5-3F8E89EFFB0C}" dt="2023-12-30T05:52:47.718" v="206" actId="21"/>
        <pc:sldMkLst>
          <pc:docMk/>
          <pc:sldMk cId="574567718" sldId="319"/>
        </pc:sldMkLst>
        <pc:picChg chg="add del mod">
          <ac:chgData name="子豪 章" userId="a49aefbc8cdc36ad" providerId="LiveId" clId="{CEE060F7-05FE-457E-9CC5-3F8E89EFFB0C}" dt="2023-12-30T05:52:47.718" v="206" actId="21"/>
          <ac:picMkLst>
            <pc:docMk/>
            <pc:sldMk cId="574567718" sldId="319"/>
            <ac:picMk id="11" creationId="{66908E81-2952-4873-B58D-2BA2DB98A9BA}"/>
          </ac:picMkLst>
        </pc:picChg>
      </pc:sldChg>
      <pc:sldChg chg="addSp modSp new mod">
        <pc:chgData name="子豪 章" userId="a49aefbc8cdc36ad" providerId="LiveId" clId="{CEE060F7-05FE-457E-9CC5-3F8E89EFFB0C}" dt="2023-12-29T13:27:56.400" v="197" actId="20577"/>
        <pc:sldMkLst>
          <pc:docMk/>
          <pc:sldMk cId="2992607967" sldId="321"/>
        </pc:sldMkLst>
        <pc:spChg chg="add mod">
          <ac:chgData name="子豪 章" userId="a49aefbc8cdc36ad" providerId="LiveId" clId="{CEE060F7-05FE-457E-9CC5-3F8E89EFFB0C}" dt="2023-12-29T13:27:56.400" v="197" actId="20577"/>
          <ac:spMkLst>
            <pc:docMk/>
            <pc:sldMk cId="2992607967" sldId="321"/>
            <ac:spMk id="4" creationId="{A129BED4-2D34-4010-B4F1-441ABBFF691F}"/>
          </ac:spMkLst>
        </pc:spChg>
      </pc:sldChg>
      <pc:sldChg chg="addSp delSp modSp add mod">
        <pc:chgData name="子豪 章" userId="a49aefbc8cdc36ad" providerId="LiveId" clId="{CEE060F7-05FE-457E-9CC5-3F8E89EFFB0C}" dt="2023-12-30T05:55:08.083" v="231" actId="1076"/>
        <pc:sldMkLst>
          <pc:docMk/>
          <pc:sldMk cId="32129750" sldId="322"/>
        </pc:sldMkLst>
        <pc:spChg chg="del">
          <ac:chgData name="子豪 章" userId="a49aefbc8cdc36ad" providerId="LiveId" clId="{CEE060F7-05FE-457E-9CC5-3F8E89EFFB0C}" dt="2023-12-30T05:52:54.516" v="211" actId="478"/>
          <ac:spMkLst>
            <pc:docMk/>
            <pc:sldMk cId="32129750" sldId="322"/>
            <ac:spMk id="3" creationId="{48282CD0-82C7-7348-523B-5180D8AB47D4}"/>
          </ac:spMkLst>
        </pc:spChg>
        <pc:picChg chg="del">
          <ac:chgData name="子豪 章" userId="a49aefbc8cdc36ad" providerId="LiveId" clId="{CEE060F7-05FE-457E-9CC5-3F8E89EFFB0C}" dt="2023-12-30T05:52:53.322" v="210" actId="478"/>
          <ac:picMkLst>
            <pc:docMk/>
            <pc:sldMk cId="32129750" sldId="322"/>
            <ac:picMk id="4" creationId="{02FFB307-3A74-5ADD-A3F0-7675E17AD79A}"/>
          </ac:picMkLst>
        </pc:picChg>
        <pc:picChg chg="add mod">
          <ac:chgData name="子豪 章" userId="a49aefbc8cdc36ad" providerId="LiveId" clId="{CEE060F7-05FE-457E-9CC5-3F8E89EFFB0C}" dt="2023-12-30T05:55:06.741" v="230" actId="1076"/>
          <ac:picMkLst>
            <pc:docMk/>
            <pc:sldMk cId="32129750" sldId="322"/>
            <ac:picMk id="7" creationId="{E446E7EC-6A9D-47C2-B2E4-10D51B12E48A}"/>
          </ac:picMkLst>
        </pc:picChg>
        <pc:picChg chg="del">
          <ac:chgData name="子豪 章" userId="a49aefbc8cdc36ad" providerId="LiveId" clId="{CEE060F7-05FE-457E-9CC5-3F8E89EFFB0C}" dt="2023-12-30T05:52:55.112" v="212" actId="478"/>
          <ac:picMkLst>
            <pc:docMk/>
            <pc:sldMk cId="32129750" sldId="322"/>
            <ac:picMk id="12" creationId="{45FE0653-30DD-60FC-B8F5-790FD4FD4B0F}"/>
          </ac:picMkLst>
        </pc:picChg>
        <pc:picChg chg="add mod">
          <ac:chgData name="子豪 章" userId="a49aefbc8cdc36ad" providerId="LiveId" clId="{CEE060F7-05FE-457E-9CC5-3F8E89EFFB0C}" dt="2023-12-30T05:55:03.492" v="228" actId="1076"/>
          <ac:picMkLst>
            <pc:docMk/>
            <pc:sldMk cId="32129750" sldId="322"/>
            <ac:picMk id="1026" creationId="{7E367F1F-A906-4776-B805-F0C5C9A6271B}"/>
          </ac:picMkLst>
        </pc:picChg>
        <pc:picChg chg="add mod">
          <ac:chgData name="子豪 章" userId="a49aefbc8cdc36ad" providerId="LiveId" clId="{CEE060F7-05FE-457E-9CC5-3F8E89EFFB0C}" dt="2023-12-30T05:55:08.083" v="231" actId="1076"/>
          <ac:picMkLst>
            <pc:docMk/>
            <pc:sldMk cId="32129750" sldId="322"/>
            <ac:picMk id="1028" creationId="{C1ACB5BE-5140-4071-8D0D-2231BC34E013}"/>
          </ac:picMkLst>
        </pc:picChg>
      </pc:sldChg>
      <pc:sldChg chg="addSp delSp modSp new mod">
        <pc:chgData name="子豪 章" userId="a49aefbc8cdc36ad" providerId="LiveId" clId="{CEE060F7-05FE-457E-9CC5-3F8E89EFFB0C}" dt="2024-01-04T09:29:10.296" v="504" actId="1076"/>
        <pc:sldMkLst>
          <pc:docMk/>
          <pc:sldMk cId="3944920515" sldId="323"/>
        </pc:sldMkLst>
        <pc:spChg chg="add del mod">
          <ac:chgData name="子豪 章" userId="a49aefbc8cdc36ad" providerId="LiveId" clId="{CEE060F7-05FE-457E-9CC5-3F8E89EFFB0C}" dt="2023-12-30T06:09:18.593" v="372" actId="478"/>
          <ac:spMkLst>
            <pc:docMk/>
            <pc:sldMk cId="3944920515" sldId="323"/>
            <ac:spMk id="6" creationId="{2B056335-9C86-4E3C-923F-EB8DB58989E4}"/>
          </ac:spMkLst>
        </pc:spChg>
        <pc:spChg chg="add del mod">
          <ac:chgData name="子豪 章" userId="a49aefbc8cdc36ad" providerId="LiveId" clId="{CEE060F7-05FE-457E-9CC5-3F8E89EFFB0C}" dt="2023-12-30T06:09:19.732" v="373" actId="478"/>
          <ac:spMkLst>
            <pc:docMk/>
            <pc:sldMk cId="3944920515" sldId="323"/>
            <ac:spMk id="7" creationId="{C5C4D52A-2A28-415D-B337-7A7E0D632F7F}"/>
          </ac:spMkLst>
        </pc:spChg>
        <pc:spChg chg="add del mod">
          <ac:chgData name="子豪 章" userId="a49aefbc8cdc36ad" providerId="LiveId" clId="{CEE060F7-05FE-457E-9CC5-3F8E89EFFB0C}" dt="2023-12-30T06:09:20.646" v="374" actId="478"/>
          <ac:spMkLst>
            <pc:docMk/>
            <pc:sldMk cId="3944920515" sldId="323"/>
            <ac:spMk id="8" creationId="{7EC100AA-D709-4A83-9436-23EA37D96A1D}"/>
          </ac:spMkLst>
        </pc:spChg>
        <pc:graphicFrameChg chg="add mod modGraphic">
          <ac:chgData name="子豪 章" userId="a49aefbc8cdc36ad" providerId="LiveId" clId="{CEE060F7-05FE-457E-9CC5-3F8E89EFFB0C}" dt="2024-01-04T09:29:10.296" v="504" actId="1076"/>
          <ac:graphicFrameMkLst>
            <pc:docMk/>
            <pc:sldMk cId="3944920515" sldId="323"/>
            <ac:graphicFrameMk id="9" creationId="{D724024B-80A3-47B4-B95B-D624CE2E9FD0}"/>
          </ac:graphicFrameMkLst>
        </pc:graphicFrameChg>
        <pc:picChg chg="add mod">
          <ac:chgData name="子豪 章" userId="a49aefbc8cdc36ad" providerId="LiveId" clId="{CEE060F7-05FE-457E-9CC5-3F8E89EFFB0C}" dt="2024-01-04T08:54:04.448" v="470" actId="14100"/>
          <ac:picMkLst>
            <pc:docMk/>
            <pc:sldMk cId="3944920515" sldId="323"/>
            <ac:picMk id="4" creationId="{BDD59332-7692-43C6-BC52-CBED6F52406C}"/>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emf"/><Relationship Id="rId1" Type="http://schemas.openxmlformats.org/officeDocument/2006/relationships/image" Target="../media/image3.e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65D4AC2-E4A6-43B2-AFB1-251962F1C26E}" type="datetimeFigureOut">
              <a:rPr lang="zh-CN" altLang="en-US" smtClean="0"/>
              <a:t>2024/3/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2666386-A717-40BA-B580-CEB80DC7CE92}" type="slidenum">
              <a:rPr lang="zh-CN" altLang="en-US" smtClean="0"/>
              <a:t>‹#›</a:t>
            </a:fld>
            <a:endParaRPr lang="zh-CN" altLang="en-US"/>
          </a:p>
        </p:txBody>
      </p:sp>
    </p:spTree>
    <p:extLst>
      <p:ext uri="{BB962C8B-B14F-4D97-AF65-F5344CB8AC3E}">
        <p14:creationId xmlns:p14="http://schemas.microsoft.com/office/powerpoint/2010/main" val="25462401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C9857F37-2671-4A3D-8934-A9952990AF5A}"/>
              </a:ext>
            </a:extLst>
          </p:cNvPr>
          <p:cNvSpPr txBox="1"/>
          <p:nvPr userDrawn="1"/>
        </p:nvSpPr>
        <p:spPr>
          <a:xfrm>
            <a:off x="119405" y="535641"/>
            <a:ext cx="11953187" cy="6247614"/>
          </a:xfrm>
          <a:prstGeom prst="rect">
            <a:avLst/>
          </a:prstGeom>
          <a:noFill/>
          <a:ln w="12700">
            <a:solidFill>
              <a:schemeClr val="tx1"/>
            </a:solidFill>
            <a:prstDash val="dash"/>
          </a:ln>
        </p:spPr>
        <p:txBody>
          <a:bodyPr wrap="square" rtlCol="0">
            <a:spAutoFit/>
          </a:bodyPr>
          <a:lstStyle/>
          <a:p>
            <a:endParaRPr lang="zh-CN" altLang="en-US" dirty="0"/>
          </a:p>
        </p:txBody>
      </p:sp>
      <p:sp>
        <p:nvSpPr>
          <p:cNvPr id="9" name="文本框 8">
            <a:extLst>
              <a:ext uri="{FF2B5EF4-FFF2-40B4-BE49-F238E27FC236}">
                <a16:creationId xmlns:a16="http://schemas.microsoft.com/office/drawing/2014/main" id="{397E3D8F-C26D-4EE9-A448-BCD43CABB4F4}"/>
              </a:ext>
            </a:extLst>
          </p:cNvPr>
          <p:cNvSpPr txBox="1"/>
          <p:nvPr userDrawn="1"/>
        </p:nvSpPr>
        <p:spPr>
          <a:xfrm>
            <a:off x="119406" y="74745"/>
            <a:ext cx="11953188" cy="369332"/>
          </a:xfrm>
          <a:prstGeom prst="rect">
            <a:avLst/>
          </a:prstGeom>
          <a:solidFill>
            <a:srgbClr val="002060"/>
          </a:solidFill>
        </p:spPr>
        <p:txBody>
          <a:bodyPr wrap="square" rtlCol="0">
            <a:spAutoFit/>
          </a:bodyPr>
          <a:lstStyle/>
          <a:p>
            <a:endParaRPr lang="zh-CN" altLang="en-US" dirty="0">
              <a:latin typeface="微软雅黑" panose="020B0503020204020204" pitchFamily="34" charset="-122"/>
              <a:ea typeface="微软雅黑" panose="020B0503020204020204" pitchFamily="34" charset="-122"/>
            </a:endParaRPr>
          </a:p>
        </p:txBody>
      </p:sp>
      <p:sp>
        <p:nvSpPr>
          <p:cNvPr id="3" name="文本占位符 2">
            <a:extLst>
              <a:ext uri="{FF2B5EF4-FFF2-40B4-BE49-F238E27FC236}">
                <a16:creationId xmlns:a16="http://schemas.microsoft.com/office/drawing/2014/main" id="{3BCA328E-8537-4BD7-A9EC-03CB015001E7}"/>
              </a:ext>
            </a:extLst>
          </p:cNvPr>
          <p:cNvSpPr>
            <a:spLocks noGrp="1"/>
          </p:cNvSpPr>
          <p:nvPr>
            <p:ph type="body" sz="quarter" idx="10"/>
          </p:nvPr>
        </p:nvSpPr>
        <p:spPr>
          <a:xfrm>
            <a:off x="119405" y="55140"/>
            <a:ext cx="11812245" cy="369887"/>
          </a:xfrm>
        </p:spPr>
        <p:txBody>
          <a:bodyPr>
            <a:noAutofit/>
          </a:bodyPr>
          <a:lstStyle>
            <a:lvl1pPr marL="0" indent="0">
              <a:buNone/>
              <a:defRPr sz="2400" b="1">
                <a:solidFill>
                  <a:schemeClr val="accent4">
                    <a:lumMod val="60000"/>
                    <a:lumOff val="40000"/>
                  </a:schemeClr>
                </a:solidFill>
              </a:defRPr>
            </a:lvl1pPr>
          </a:lstStyle>
          <a:p>
            <a:pPr lvl="0"/>
            <a:endParaRPr lang="zh-CN" altLang="en-US" dirty="0"/>
          </a:p>
        </p:txBody>
      </p:sp>
    </p:spTree>
    <p:extLst>
      <p:ext uri="{BB962C8B-B14F-4D97-AF65-F5344CB8AC3E}">
        <p14:creationId xmlns:p14="http://schemas.microsoft.com/office/powerpoint/2010/main" val="24345661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C9857F37-2671-4A3D-8934-A9952990AF5A}"/>
              </a:ext>
            </a:extLst>
          </p:cNvPr>
          <p:cNvSpPr txBox="1"/>
          <p:nvPr userDrawn="1"/>
        </p:nvSpPr>
        <p:spPr>
          <a:xfrm>
            <a:off x="119405" y="535641"/>
            <a:ext cx="11953188" cy="5884209"/>
          </a:xfrm>
          <a:prstGeom prst="rect">
            <a:avLst/>
          </a:prstGeom>
          <a:noFill/>
          <a:ln w="12700">
            <a:solidFill>
              <a:schemeClr val="tx1"/>
            </a:solidFill>
            <a:prstDash val="dash"/>
          </a:ln>
        </p:spPr>
        <p:txBody>
          <a:bodyPr wrap="square" rtlCol="0">
            <a:spAutoFit/>
          </a:bodyPr>
          <a:lstStyle/>
          <a:p>
            <a:endParaRPr lang="zh-CN" altLang="en-US" dirty="0"/>
          </a:p>
        </p:txBody>
      </p:sp>
      <p:sp>
        <p:nvSpPr>
          <p:cNvPr id="9" name="文本框 8">
            <a:extLst>
              <a:ext uri="{FF2B5EF4-FFF2-40B4-BE49-F238E27FC236}">
                <a16:creationId xmlns:a16="http://schemas.microsoft.com/office/drawing/2014/main" id="{397E3D8F-C26D-4EE9-A448-BCD43CABB4F4}"/>
              </a:ext>
            </a:extLst>
          </p:cNvPr>
          <p:cNvSpPr txBox="1"/>
          <p:nvPr userDrawn="1"/>
        </p:nvSpPr>
        <p:spPr>
          <a:xfrm>
            <a:off x="119406" y="74745"/>
            <a:ext cx="11953188" cy="369332"/>
          </a:xfrm>
          <a:prstGeom prst="rect">
            <a:avLst/>
          </a:prstGeom>
          <a:solidFill>
            <a:srgbClr val="002060"/>
          </a:solidFill>
        </p:spPr>
        <p:txBody>
          <a:bodyPr wrap="square" rtlCol="0">
            <a:spAutoFit/>
          </a:bodyPr>
          <a:lstStyle/>
          <a:p>
            <a:endParaRPr lang="zh-CN" altLang="en-US" dirty="0">
              <a:latin typeface="微软雅黑" panose="020B0503020204020204" pitchFamily="34" charset="-122"/>
              <a:ea typeface="微软雅黑" panose="020B0503020204020204" pitchFamily="34" charset="-122"/>
            </a:endParaRPr>
          </a:p>
        </p:txBody>
      </p:sp>
      <p:sp>
        <p:nvSpPr>
          <p:cNvPr id="3" name="文本占位符 2">
            <a:extLst>
              <a:ext uri="{FF2B5EF4-FFF2-40B4-BE49-F238E27FC236}">
                <a16:creationId xmlns:a16="http://schemas.microsoft.com/office/drawing/2014/main" id="{3BCA328E-8537-4BD7-A9EC-03CB015001E7}"/>
              </a:ext>
            </a:extLst>
          </p:cNvPr>
          <p:cNvSpPr>
            <a:spLocks noGrp="1"/>
          </p:cNvSpPr>
          <p:nvPr>
            <p:ph type="body" sz="quarter" idx="10"/>
          </p:nvPr>
        </p:nvSpPr>
        <p:spPr>
          <a:xfrm>
            <a:off x="119405" y="61490"/>
            <a:ext cx="11710645" cy="369887"/>
          </a:xfrm>
        </p:spPr>
        <p:txBody>
          <a:bodyPr>
            <a:noAutofit/>
          </a:bodyPr>
          <a:lstStyle>
            <a:lvl1pPr marL="0" indent="0">
              <a:buNone/>
              <a:defRPr sz="2400" b="1">
                <a:solidFill>
                  <a:schemeClr val="accent4">
                    <a:lumMod val="60000"/>
                    <a:lumOff val="40000"/>
                  </a:schemeClr>
                </a:solidFill>
              </a:defRPr>
            </a:lvl1pPr>
          </a:lstStyle>
          <a:p>
            <a:pPr lvl="0"/>
            <a:endParaRPr lang="zh-CN" altLang="en-US" dirty="0"/>
          </a:p>
        </p:txBody>
      </p:sp>
      <p:sp>
        <p:nvSpPr>
          <p:cNvPr id="5" name="文本占位符 2">
            <a:extLst>
              <a:ext uri="{FF2B5EF4-FFF2-40B4-BE49-F238E27FC236}">
                <a16:creationId xmlns:a16="http://schemas.microsoft.com/office/drawing/2014/main" id="{C60B6688-7E02-4C68-9FC4-0A09E822630C}"/>
              </a:ext>
            </a:extLst>
          </p:cNvPr>
          <p:cNvSpPr>
            <a:spLocks noGrp="1"/>
          </p:cNvSpPr>
          <p:nvPr>
            <p:ph type="body" sz="quarter" idx="11"/>
          </p:nvPr>
        </p:nvSpPr>
        <p:spPr>
          <a:xfrm>
            <a:off x="119405" y="6426623"/>
            <a:ext cx="11710645" cy="369887"/>
          </a:xfrm>
        </p:spPr>
        <p:txBody>
          <a:bodyPr>
            <a:noAutofit/>
          </a:bodyPr>
          <a:lstStyle>
            <a:lvl1pPr marL="0" indent="0">
              <a:buNone/>
              <a:defRPr sz="1200" b="0">
                <a:solidFill>
                  <a:schemeClr val="tx1"/>
                </a:solidFill>
              </a:defRPr>
            </a:lvl1pPr>
          </a:lstStyle>
          <a:p>
            <a:pPr lvl="0"/>
            <a:endParaRPr lang="zh-CN" altLang="en-US" dirty="0"/>
          </a:p>
        </p:txBody>
      </p:sp>
    </p:spTree>
    <p:extLst>
      <p:ext uri="{BB962C8B-B14F-4D97-AF65-F5344CB8AC3E}">
        <p14:creationId xmlns:p14="http://schemas.microsoft.com/office/powerpoint/2010/main" val="36663773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C9857F37-2671-4A3D-8934-A9952990AF5A}"/>
              </a:ext>
            </a:extLst>
          </p:cNvPr>
          <p:cNvSpPr txBox="1"/>
          <p:nvPr userDrawn="1"/>
        </p:nvSpPr>
        <p:spPr>
          <a:xfrm>
            <a:off x="119405" y="535641"/>
            <a:ext cx="11953188" cy="5179359"/>
          </a:xfrm>
          <a:prstGeom prst="rect">
            <a:avLst/>
          </a:prstGeom>
          <a:noFill/>
          <a:ln w="12700">
            <a:solidFill>
              <a:schemeClr val="tx1"/>
            </a:solidFill>
            <a:prstDash val="dash"/>
          </a:ln>
        </p:spPr>
        <p:txBody>
          <a:bodyPr wrap="square" rtlCol="0">
            <a:spAutoFit/>
          </a:bodyPr>
          <a:lstStyle/>
          <a:p>
            <a:endParaRPr lang="zh-CN" altLang="en-US" dirty="0"/>
          </a:p>
        </p:txBody>
      </p:sp>
      <p:sp>
        <p:nvSpPr>
          <p:cNvPr id="9" name="文本框 8">
            <a:extLst>
              <a:ext uri="{FF2B5EF4-FFF2-40B4-BE49-F238E27FC236}">
                <a16:creationId xmlns:a16="http://schemas.microsoft.com/office/drawing/2014/main" id="{397E3D8F-C26D-4EE9-A448-BCD43CABB4F4}"/>
              </a:ext>
            </a:extLst>
          </p:cNvPr>
          <p:cNvSpPr txBox="1"/>
          <p:nvPr userDrawn="1"/>
        </p:nvSpPr>
        <p:spPr>
          <a:xfrm>
            <a:off x="119406" y="74745"/>
            <a:ext cx="11953188" cy="369332"/>
          </a:xfrm>
          <a:prstGeom prst="rect">
            <a:avLst/>
          </a:prstGeom>
          <a:solidFill>
            <a:srgbClr val="002060"/>
          </a:solidFill>
        </p:spPr>
        <p:txBody>
          <a:bodyPr wrap="square" rtlCol="0">
            <a:spAutoFit/>
          </a:bodyPr>
          <a:lstStyle/>
          <a:p>
            <a:endParaRPr lang="zh-CN" altLang="en-US" dirty="0">
              <a:latin typeface="微软雅黑" panose="020B0503020204020204" pitchFamily="34" charset="-122"/>
              <a:ea typeface="微软雅黑" panose="020B0503020204020204" pitchFamily="34" charset="-122"/>
            </a:endParaRPr>
          </a:p>
        </p:txBody>
      </p:sp>
      <p:sp>
        <p:nvSpPr>
          <p:cNvPr id="3" name="文本占位符 2">
            <a:extLst>
              <a:ext uri="{FF2B5EF4-FFF2-40B4-BE49-F238E27FC236}">
                <a16:creationId xmlns:a16="http://schemas.microsoft.com/office/drawing/2014/main" id="{3BCA328E-8537-4BD7-A9EC-03CB015001E7}"/>
              </a:ext>
            </a:extLst>
          </p:cNvPr>
          <p:cNvSpPr>
            <a:spLocks noGrp="1"/>
          </p:cNvSpPr>
          <p:nvPr>
            <p:ph type="body" sz="quarter" idx="10"/>
          </p:nvPr>
        </p:nvSpPr>
        <p:spPr>
          <a:xfrm>
            <a:off x="119405" y="61490"/>
            <a:ext cx="11710645" cy="369887"/>
          </a:xfrm>
        </p:spPr>
        <p:txBody>
          <a:bodyPr>
            <a:noAutofit/>
          </a:bodyPr>
          <a:lstStyle>
            <a:lvl1pPr marL="0" indent="0">
              <a:buNone/>
              <a:defRPr sz="2400" b="1">
                <a:solidFill>
                  <a:schemeClr val="accent4">
                    <a:lumMod val="60000"/>
                    <a:lumOff val="40000"/>
                  </a:schemeClr>
                </a:solidFill>
              </a:defRPr>
            </a:lvl1pPr>
          </a:lstStyle>
          <a:p>
            <a:pPr lvl="0"/>
            <a:endParaRPr lang="zh-CN" altLang="en-US" dirty="0"/>
          </a:p>
        </p:txBody>
      </p:sp>
      <p:sp>
        <p:nvSpPr>
          <p:cNvPr id="5" name="文本占位符 2">
            <a:extLst>
              <a:ext uri="{FF2B5EF4-FFF2-40B4-BE49-F238E27FC236}">
                <a16:creationId xmlns:a16="http://schemas.microsoft.com/office/drawing/2014/main" id="{C60B6688-7E02-4C68-9FC4-0A09E822630C}"/>
              </a:ext>
            </a:extLst>
          </p:cNvPr>
          <p:cNvSpPr>
            <a:spLocks noGrp="1"/>
          </p:cNvSpPr>
          <p:nvPr>
            <p:ph type="body" sz="quarter" idx="11"/>
          </p:nvPr>
        </p:nvSpPr>
        <p:spPr>
          <a:xfrm>
            <a:off x="119405" y="6426623"/>
            <a:ext cx="11710645" cy="369887"/>
          </a:xfrm>
        </p:spPr>
        <p:txBody>
          <a:bodyPr>
            <a:noAutofit/>
          </a:bodyPr>
          <a:lstStyle>
            <a:lvl1pPr marL="0" indent="0">
              <a:buNone/>
              <a:defRPr sz="1200" b="0">
                <a:solidFill>
                  <a:schemeClr val="tx1"/>
                </a:solidFill>
              </a:defRPr>
            </a:lvl1pPr>
          </a:lstStyle>
          <a:p>
            <a:pPr lvl="0"/>
            <a:endParaRPr lang="zh-CN" altLang="en-US" dirty="0"/>
          </a:p>
        </p:txBody>
      </p:sp>
    </p:spTree>
    <p:extLst>
      <p:ext uri="{BB962C8B-B14F-4D97-AF65-F5344CB8AC3E}">
        <p14:creationId xmlns:p14="http://schemas.microsoft.com/office/powerpoint/2010/main" val="2111885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274230-3A23-C40C-FFBC-CC0CA4520F0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2652234-FDEF-04D7-21CD-F19DFD7D53F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36BEC68-889E-CF71-16F8-6C183D8264AA}"/>
              </a:ext>
            </a:extLst>
          </p:cNvPr>
          <p:cNvSpPr>
            <a:spLocks noGrp="1"/>
          </p:cNvSpPr>
          <p:nvPr>
            <p:ph type="dt" sz="half" idx="10"/>
          </p:nvPr>
        </p:nvSpPr>
        <p:spPr/>
        <p:txBody>
          <a:bodyPr/>
          <a:lstStyle/>
          <a:p>
            <a:fld id="{8CF0785E-DD81-43A2-B45D-748AE8DDABB7}" type="datetimeFigureOut">
              <a:rPr lang="zh-CN" altLang="en-US" smtClean="0"/>
              <a:t>2024/3/21</a:t>
            </a:fld>
            <a:endParaRPr lang="zh-CN" altLang="en-US"/>
          </a:p>
        </p:txBody>
      </p:sp>
      <p:sp>
        <p:nvSpPr>
          <p:cNvPr id="5" name="页脚占位符 4">
            <a:extLst>
              <a:ext uri="{FF2B5EF4-FFF2-40B4-BE49-F238E27FC236}">
                <a16:creationId xmlns:a16="http://schemas.microsoft.com/office/drawing/2014/main" id="{851D4EFE-B4B0-77CC-A225-27CFA232EE4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F123D61-3D0C-8814-9EAD-434C4BA1C54A}"/>
              </a:ext>
            </a:extLst>
          </p:cNvPr>
          <p:cNvSpPr>
            <a:spLocks noGrp="1"/>
          </p:cNvSpPr>
          <p:nvPr>
            <p:ph type="sldNum" sz="quarter" idx="12"/>
          </p:nvPr>
        </p:nvSpPr>
        <p:spPr/>
        <p:txBody>
          <a:bodyPr/>
          <a:lstStyle/>
          <a:p>
            <a:fld id="{E04E0E59-C05D-462A-9020-1CF3F38DDEE5}" type="slidenum">
              <a:rPr lang="zh-CN" altLang="en-US" smtClean="0"/>
              <a:t>‹#›</a:t>
            </a:fld>
            <a:endParaRPr lang="zh-CN" altLang="en-US"/>
          </a:p>
        </p:txBody>
      </p:sp>
    </p:spTree>
    <p:extLst>
      <p:ext uri="{BB962C8B-B14F-4D97-AF65-F5344CB8AC3E}">
        <p14:creationId xmlns:p14="http://schemas.microsoft.com/office/powerpoint/2010/main" val="322662329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E2EF006-3E28-4F11-1121-22AF22AC861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E177004A-FA38-0B22-8B64-96358583632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F51F20D-67EB-5EA7-9B90-2B705838F0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0785E-DD81-43A2-B45D-748AE8DDABB7}" type="datetimeFigureOut">
              <a:rPr lang="zh-CN" altLang="en-US" smtClean="0"/>
              <a:t>2024/3/21</a:t>
            </a:fld>
            <a:endParaRPr lang="zh-CN" altLang="en-US"/>
          </a:p>
        </p:txBody>
      </p:sp>
      <p:sp>
        <p:nvSpPr>
          <p:cNvPr id="5" name="页脚占位符 4">
            <a:extLst>
              <a:ext uri="{FF2B5EF4-FFF2-40B4-BE49-F238E27FC236}">
                <a16:creationId xmlns:a16="http://schemas.microsoft.com/office/drawing/2014/main" id="{3E50F1E6-1090-593A-D031-D5B64B73579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018AEA5-8CDB-C9DA-9D6A-1112E5ECE0C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4E0E59-C05D-462A-9020-1CF3F38DDEE5}" type="slidenum">
              <a:rPr lang="zh-CN" altLang="en-US" smtClean="0"/>
              <a:t>‹#›</a:t>
            </a:fld>
            <a:endParaRPr lang="zh-CN" altLang="en-US"/>
          </a:p>
        </p:txBody>
      </p:sp>
    </p:spTree>
    <p:extLst>
      <p:ext uri="{BB962C8B-B14F-4D97-AF65-F5344CB8AC3E}">
        <p14:creationId xmlns:p14="http://schemas.microsoft.com/office/powerpoint/2010/main" val="308249042"/>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image" Target="../media/image8.png"/><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3.emf"/><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FF96F01-BAF6-3724-0F21-720371F0A830}"/>
              </a:ext>
            </a:extLst>
          </p:cNvPr>
          <p:cNvSpPr txBox="1"/>
          <p:nvPr/>
        </p:nvSpPr>
        <p:spPr>
          <a:xfrm>
            <a:off x="1252089" y="1873906"/>
            <a:ext cx="5759619" cy="1200329"/>
          </a:xfrm>
          <a:prstGeom prst="rect">
            <a:avLst/>
          </a:prstGeom>
          <a:noFill/>
        </p:spPr>
        <p:txBody>
          <a:bodyPr wrap="square" rtlCol="0">
            <a:spAutoFit/>
          </a:bodyPr>
          <a:lstStyle/>
          <a:p>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buAutoNum type="arabicPeriod"/>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分享论文</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buAutoNum type="arabicPeriod"/>
            </a:pP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7" name="直接连接符 6">
            <a:extLst>
              <a:ext uri="{FF2B5EF4-FFF2-40B4-BE49-F238E27FC236}">
                <a16:creationId xmlns:a16="http://schemas.microsoft.com/office/drawing/2014/main" id="{ABC35FAC-3C77-DF48-9D06-F1A0BCED132A}"/>
              </a:ext>
            </a:extLst>
          </p:cNvPr>
          <p:cNvCxnSpPr/>
          <p:nvPr/>
        </p:nvCxnSpPr>
        <p:spPr>
          <a:xfrm>
            <a:off x="0" y="1263192"/>
            <a:ext cx="12264272"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6D70BD89-53D1-2B3F-35E7-B30C41F22A70}"/>
              </a:ext>
            </a:extLst>
          </p:cNvPr>
          <p:cNvSpPr txBox="1"/>
          <p:nvPr/>
        </p:nvSpPr>
        <p:spPr>
          <a:xfrm>
            <a:off x="83484" y="360959"/>
            <a:ext cx="2023188"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汇报人：章子豪</a:t>
            </a:r>
          </a:p>
        </p:txBody>
      </p:sp>
      <p:sp>
        <p:nvSpPr>
          <p:cNvPr id="9" name="文本框 8">
            <a:extLst>
              <a:ext uri="{FF2B5EF4-FFF2-40B4-BE49-F238E27FC236}">
                <a16:creationId xmlns:a16="http://schemas.microsoft.com/office/drawing/2014/main" id="{07D4B21A-9E54-0CE8-623B-9363ABDC19FF}"/>
              </a:ext>
            </a:extLst>
          </p:cNvPr>
          <p:cNvSpPr txBox="1"/>
          <p:nvPr/>
        </p:nvSpPr>
        <p:spPr>
          <a:xfrm>
            <a:off x="83484" y="791938"/>
            <a:ext cx="3178190"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时间：</a:t>
            </a:r>
            <a:r>
              <a:rPr lang="en-US" altLang="zh-CN" sz="2000">
                <a:latin typeface="Times New Roman" panose="02020603050405020304" pitchFamily="18" charset="0"/>
                <a:ea typeface="微软雅黑" panose="020B0503020204020204" pitchFamily="34" charset="-122"/>
                <a:cs typeface="Times New Roman" panose="02020603050405020304" pitchFamily="18" charset="0"/>
              </a:rPr>
              <a:t>2024-2-28</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272538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73501A73-FC79-4C2C-A1FF-D47A0273BE72}"/>
              </a:ext>
            </a:extLst>
          </p:cNvPr>
          <p:cNvSpPr>
            <a:spLocks noGrp="1"/>
          </p:cNvSpPr>
          <p:nvPr>
            <p:ph type="body" sz="quarter" idx="10"/>
          </p:nvPr>
        </p:nvSpPr>
        <p:spPr/>
        <p:txBody>
          <a:bodyPr/>
          <a:lstStyle/>
          <a:p>
            <a:endParaRPr lang="zh-CN" altLang="en-US" dirty="0"/>
          </a:p>
        </p:txBody>
      </p:sp>
      <p:pic>
        <p:nvPicPr>
          <p:cNvPr id="5" name="图片 4">
            <a:extLst>
              <a:ext uri="{FF2B5EF4-FFF2-40B4-BE49-F238E27FC236}">
                <a16:creationId xmlns:a16="http://schemas.microsoft.com/office/drawing/2014/main" id="{F85EA26F-56D5-4EF8-97C8-A82F44E337D2}"/>
              </a:ext>
            </a:extLst>
          </p:cNvPr>
          <p:cNvPicPr>
            <a:picLocks noChangeAspect="1"/>
          </p:cNvPicPr>
          <p:nvPr/>
        </p:nvPicPr>
        <p:blipFill>
          <a:blip r:embed="rId2"/>
          <a:stretch>
            <a:fillRect/>
          </a:stretch>
        </p:blipFill>
        <p:spPr>
          <a:xfrm>
            <a:off x="1708878" y="5781146"/>
            <a:ext cx="7517567" cy="935150"/>
          </a:xfrm>
          <a:prstGeom prst="rect">
            <a:avLst/>
          </a:prstGeom>
        </p:spPr>
      </p:pic>
      <p:pic>
        <p:nvPicPr>
          <p:cNvPr id="6" name="图片 5">
            <a:extLst>
              <a:ext uri="{FF2B5EF4-FFF2-40B4-BE49-F238E27FC236}">
                <a16:creationId xmlns:a16="http://schemas.microsoft.com/office/drawing/2014/main" id="{B3852BD0-ACD2-4C65-B09C-01BD2381CAEA}"/>
              </a:ext>
            </a:extLst>
          </p:cNvPr>
          <p:cNvPicPr>
            <a:picLocks noChangeAspect="1"/>
          </p:cNvPicPr>
          <p:nvPr/>
        </p:nvPicPr>
        <p:blipFill>
          <a:blip r:embed="rId3"/>
          <a:stretch>
            <a:fillRect/>
          </a:stretch>
        </p:blipFill>
        <p:spPr>
          <a:xfrm>
            <a:off x="1067529" y="772384"/>
            <a:ext cx="9582983" cy="1621610"/>
          </a:xfrm>
          <a:prstGeom prst="rect">
            <a:avLst/>
          </a:prstGeom>
        </p:spPr>
      </p:pic>
      <p:sp>
        <p:nvSpPr>
          <p:cNvPr id="9" name="文本框 8">
            <a:extLst>
              <a:ext uri="{FF2B5EF4-FFF2-40B4-BE49-F238E27FC236}">
                <a16:creationId xmlns:a16="http://schemas.microsoft.com/office/drawing/2014/main" id="{9B35637B-1FE8-4C1E-9F14-E2F5CC8A27B9}"/>
              </a:ext>
            </a:extLst>
          </p:cNvPr>
          <p:cNvSpPr txBox="1"/>
          <p:nvPr/>
        </p:nvSpPr>
        <p:spPr>
          <a:xfrm>
            <a:off x="4156021" y="3132524"/>
            <a:ext cx="4279692" cy="369887"/>
          </a:xfrm>
          <a:prstGeom prst="rect">
            <a:avLst/>
          </a:prstGeom>
          <a:noFill/>
        </p:spPr>
        <p:txBody>
          <a:bodyPr wrap="square" rtlCol="0">
            <a:spAutoFit/>
          </a:bodyPr>
          <a:lstStyle/>
          <a:p>
            <a:r>
              <a:rPr lang="zh-CN" altLang="en-US" dirty="0"/>
              <a:t>针对图训练效率低下的问题</a:t>
            </a:r>
          </a:p>
        </p:txBody>
      </p:sp>
    </p:spTree>
    <p:extLst>
      <p:ext uri="{BB962C8B-B14F-4D97-AF65-F5344CB8AC3E}">
        <p14:creationId xmlns:p14="http://schemas.microsoft.com/office/powerpoint/2010/main" val="5148185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9A13BE6-6DB6-41BF-A12B-C22A98717B05}"/>
              </a:ext>
            </a:extLst>
          </p:cNvPr>
          <p:cNvSpPr>
            <a:spLocks noGrp="1"/>
          </p:cNvSpPr>
          <p:nvPr>
            <p:ph type="body" sz="quarter" idx="10"/>
          </p:nvPr>
        </p:nvSpPr>
        <p:spPr/>
        <p:txBody>
          <a:bodyPr/>
          <a:lstStyle/>
          <a:p>
            <a:r>
              <a:rPr lang="en-US" altLang="zh-CN" dirty="0"/>
              <a:t>GCN</a:t>
            </a:r>
            <a:r>
              <a:rPr lang="zh-CN" altLang="en-US" dirty="0"/>
              <a:t>时间复杂度</a:t>
            </a:r>
          </a:p>
        </p:txBody>
      </p:sp>
      <p:sp>
        <p:nvSpPr>
          <p:cNvPr id="3" name="文本占位符 2">
            <a:extLst>
              <a:ext uri="{FF2B5EF4-FFF2-40B4-BE49-F238E27FC236}">
                <a16:creationId xmlns:a16="http://schemas.microsoft.com/office/drawing/2014/main" id="{EE325541-A149-4FA1-A1BA-38763C210CC2}"/>
              </a:ext>
            </a:extLst>
          </p:cNvPr>
          <p:cNvSpPr>
            <a:spLocks noGrp="1"/>
          </p:cNvSpPr>
          <p:nvPr>
            <p:ph type="body" sz="quarter" idx="11"/>
          </p:nvPr>
        </p:nvSpPr>
        <p:spPr/>
        <p:txBody>
          <a:bodyPr/>
          <a:lstStyle/>
          <a:p>
            <a:endParaRPr lang="zh-CN" altLang="en-US"/>
          </a:p>
        </p:txBody>
      </p:sp>
      <p:graphicFrame>
        <p:nvGraphicFramePr>
          <p:cNvPr id="10" name="对象 9">
            <a:extLst>
              <a:ext uri="{FF2B5EF4-FFF2-40B4-BE49-F238E27FC236}">
                <a16:creationId xmlns:a16="http://schemas.microsoft.com/office/drawing/2014/main" id="{6460BAC8-90EC-435A-AC3C-92D4BB8D7411}"/>
              </a:ext>
            </a:extLst>
          </p:cNvPr>
          <p:cNvGraphicFramePr>
            <a:graphicFrameLocks noChangeAspect="1"/>
          </p:cNvGraphicFramePr>
          <p:nvPr>
            <p:extLst>
              <p:ext uri="{D42A27DB-BD31-4B8C-83A1-F6EECF244321}">
                <p14:modId xmlns:p14="http://schemas.microsoft.com/office/powerpoint/2010/main" val="1303524731"/>
              </p:ext>
            </p:extLst>
          </p:nvPr>
        </p:nvGraphicFramePr>
        <p:xfrm>
          <a:off x="1243630" y="1167103"/>
          <a:ext cx="2772673" cy="602755"/>
        </p:xfrm>
        <a:graphic>
          <a:graphicData uri="http://schemas.openxmlformats.org/presentationml/2006/ole">
            <mc:AlternateContent xmlns:mc="http://schemas.openxmlformats.org/markup-compatibility/2006">
              <mc:Choice xmlns:v="urn:schemas-microsoft-com:vml" Requires="v">
                <p:oleObj spid="_x0000_s1026" name="Equation" r:id="rId3" imgW="876129" imgH="190420" progId="Equation.DSMT4">
                  <p:embed/>
                </p:oleObj>
              </mc:Choice>
              <mc:Fallback>
                <p:oleObj name="Equation" r:id="rId3" imgW="876129" imgH="190420" progId="Equation.DSMT4">
                  <p:embed/>
                  <p:pic>
                    <p:nvPicPr>
                      <p:cNvPr id="10" name="对象 9">
                        <a:extLst>
                          <a:ext uri="{FF2B5EF4-FFF2-40B4-BE49-F238E27FC236}">
                            <a16:creationId xmlns:a16="http://schemas.microsoft.com/office/drawing/2014/main" id="{6460BAC8-90EC-435A-AC3C-92D4BB8D7411}"/>
                          </a:ext>
                        </a:extLst>
                      </p:cNvPr>
                      <p:cNvPicPr/>
                      <p:nvPr/>
                    </p:nvPicPr>
                    <p:blipFill>
                      <a:blip r:embed="rId4"/>
                      <a:stretch>
                        <a:fillRect/>
                      </a:stretch>
                    </p:blipFill>
                    <p:spPr>
                      <a:xfrm>
                        <a:off x="1243630" y="1167103"/>
                        <a:ext cx="2772673" cy="60275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4BFA61A5-66D9-4538-B56C-A1EB0932A792}"/>
              </a:ext>
            </a:extLst>
          </p:cNvPr>
          <p:cNvGraphicFramePr>
            <a:graphicFrameLocks noChangeAspect="1"/>
          </p:cNvGraphicFramePr>
          <p:nvPr>
            <p:extLst>
              <p:ext uri="{D42A27DB-BD31-4B8C-83A1-F6EECF244321}">
                <p14:modId xmlns:p14="http://schemas.microsoft.com/office/powerpoint/2010/main" val="3443144570"/>
              </p:ext>
            </p:extLst>
          </p:nvPr>
        </p:nvGraphicFramePr>
        <p:xfrm>
          <a:off x="5023734" y="2787472"/>
          <a:ext cx="2332287" cy="425735"/>
        </p:xfrm>
        <a:graphic>
          <a:graphicData uri="http://schemas.openxmlformats.org/presentationml/2006/ole">
            <mc:AlternateContent xmlns:mc="http://schemas.openxmlformats.org/markup-compatibility/2006">
              <mc:Choice xmlns:v="urn:schemas-microsoft-com:vml" Requires="v">
                <p:oleObj spid="_x0000_s1027" name="Equation" r:id="rId5" imgW="1200088" imgH="219217" progId="Equation.DSMT4">
                  <p:embed/>
                </p:oleObj>
              </mc:Choice>
              <mc:Fallback>
                <p:oleObj name="Equation" r:id="rId5" imgW="1200088" imgH="219217" progId="Equation.DSMT4">
                  <p:embed/>
                  <p:pic>
                    <p:nvPicPr>
                      <p:cNvPr id="15" name="对象 14">
                        <a:extLst>
                          <a:ext uri="{FF2B5EF4-FFF2-40B4-BE49-F238E27FC236}">
                            <a16:creationId xmlns:a16="http://schemas.microsoft.com/office/drawing/2014/main" id="{4BFA61A5-66D9-4538-B56C-A1EB0932A792}"/>
                          </a:ext>
                        </a:extLst>
                      </p:cNvPr>
                      <p:cNvPicPr/>
                      <p:nvPr/>
                    </p:nvPicPr>
                    <p:blipFill>
                      <a:blip r:embed="rId6"/>
                      <a:stretch>
                        <a:fillRect/>
                      </a:stretch>
                    </p:blipFill>
                    <p:spPr>
                      <a:xfrm>
                        <a:off x="5023734" y="2787472"/>
                        <a:ext cx="2332287" cy="42573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3FFC6176-498D-482D-BFAB-1B4CF693D842}"/>
              </a:ext>
            </a:extLst>
          </p:cNvPr>
          <p:cNvSpPr txBox="1"/>
          <p:nvPr/>
        </p:nvSpPr>
        <p:spPr>
          <a:xfrm>
            <a:off x="539245" y="3737618"/>
            <a:ext cx="6097248" cy="646331"/>
          </a:xfrm>
          <a:prstGeom prst="rect">
            <a:avLst/>
          </a:prstGeom>
          <a:noFill/>
        </p:spPr>
        <p:txBody>
          <a:bodyPr wrap="square">
            <a:spAutoFit/>
          </a:bodyPr>
          <a:lstStyle/>
          <a:p>
            <a:pPr algn="just"/>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反向传播</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如果使用</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Pytorch</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的自动求导： 梯度计算会比较复杂</a:t>
            </a:r>
          </a:p>
        </p:txBody>
      </p:sp>
      <p:pic>
        <p:nvPicPr>
          <p:cNvPr id="22" name="图片 21">
            <a:extLst>
              <a:ext uri="{FF2B5EF4-FFF2-40B4-BE49-F238E27FC236}">
                <a16:creationId xmlns:a16="http://schemas.microsoft.com/office/drawing/2014/main" id="{3156D565-3977-44B9-8F68-E1967E6242BE}"/>
              </a:ext>
            </a:extLst>
          </p:cNvPr>
          <p:cNvPicPr/>
          <p:nvPr/>
        </p:nvPicPr>
        <p:blipFill>
          <a:blip r:embed="rId7"/>
          <a:stretch>
            <a:fillRect/>
          </a:stretch>
        </p:blipFill>
        <p:spPr>
          <a:xfrm>
            <a:off x="6489359" y="4229491"/>
            <a:ext cx="4862210" cy="184153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5" name="文本框 24">
            <a:extLst>
              <a:ext uri="{FF2B5EF4-FFF2-40B4-BE49-F238E27FC236}">
                <a16:creationId xmlns:a16="http://schemas.microsoft.com/office/drawing/2014/main" id="{92D9CE6D-5BD9-4920-8AF1-59F16B40E082}"/>
              </a:ext>
            </a:extLst>
          </p:cNvPr>
          <p:cNvSpPr txBox="1"/>
          <p:nvPr/>
        </p:nvSpPr>
        <p:spPr>
          <a:xfrm>
            <a:off x="665188" y="2799872"/>
            <a:ext cx="6097248" cy="369332"/>
          </a:xfrm>
          <a:prstGeom prst="rect">
            <a:avLst/>
          </a:prstGeom>
          <a:noFill/>
        </p:spPr>
        <p:txBody>
          <a:bodyPr wrap="square">
            <a:spAutoFit/>
          </a:bodyPr>
          <a:lstStyle/>
          <a:p>
            <a:r>
              <a:rPr lang="zh-CN" altLang="zh-CN" sz="1800" dirty="0">
                <a:effectLst/>
                <a:ea typeface="等线" panose="02010600030101010101" pitchFamily="2" charset="-122"/>
                <a:cs typeface="Times New Roman" panose="02020603050405020304" pitchFamily="18" charset="0"/>
              </a:rPr>
              <a:t>一般计算的前向过程的计算复杂度</a:t>
            </a:r>
            <a:r>
              <a:rPr lang="en-US" altLang="zh-CN" sz="1800" dirty="0">
                <a:effectLst/>
                <a:ea typeface="等线" panose="02010600030101010101" pitchFamily="2" charset="-122"/>
                <a:cs typeface="Times New Roman" panose="02020603050405020304" pitchFamily="18" charset="0"/>
              </a:rPr>
              <a:t>:</a:t>
            </a:r>
            <a:endParaRPr lang="zh-CN" altLang="en-US" dirty="0"/>
          </a:p>
        </p:txBody>
      </p:sp>
      <p:graphicFrame>
        <p:nvGraphicFramePr>
          <p:cNvPr id="24" name="对象 23">
            <a:extLst>
              <a:ext uri="{FF2B5EF4-FFF2-40B4-BE49-F238E27FC236}">
                <a16:creationId xmlns:a16="http://schemas.microsoft.com/office/drawing/2014/main" id="{F9B2B9D1-1DC9-49FA-8A7A-FA5570B18F46}"/>
              </a:ext>
            </a:extLst>
          </p:cNvPr>
          <p:cNvGraphicFramePr>
            <a:graphicFrameLocks noChangeAspect="1"/>
          </p:cNvGraphicFramePr>
          <p:nvPr>
            <p:extLst>
              <p:ext uri="{D42A27DB-BD31-4B8C-83A1-F6EECF244321}">
                <p14:modId xmlns:p14="http://schemas.microsoft.com/office/powerpoint/2010/main" val="491549548"/>
              </p:ext>
            </p:extLst>
          </p:nvPr>
        </p:nvGraphicFramePr>
        <p:xfrm>
          <a:off x="4464934" y="1311498"/>
          <a:ext cx="1081583" cy="369321"/>
        </p:xfrm>
        <a:graphic>
          <a:graphicData uri="http://schemas.openxmlformats.org/presentationml/2006/ole">
            <mc:AlternateContent xmlns:mc="http://schemas.openxmlformats.org/markup-compatibility/2006">
              <mc:Choice xmlns:v="urn:schemas-microsoft-com:vml" Requires="v">
                <p:oleObj spid="_x0000_s1028" name="Equation" r:id="rId8" imgW="520248" imgH="177646" progId="Equation.DSMT4">
                  <p:embed/>
                </p:oleObj>
              </mc:Choice>
              <mc:Fallback>
                <p:oleObj name="Equation" r:id="rId8" imgW="520248" imgH="177646" progId="Equation.DSMT4">
                  <p:embed/>
                  <p:pic>
                    <p:nvPicPr>
                      <p:cNvPr id="24" name="对象 23">
                        <a:extLst>
                          <a:ext uri="{FF2B5EF4-FFF2-40B4-BE49-F238E27FC236}">
                            <a16:creationId xmlns:a16="http://schemas.microsoft.com/office/drawing/2014/main" id="{F9B2B9D1-1DC9-49FA-8A7A-FA5570B18F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934" y="1311498"/>
                        <a:ext cx="1081583" cy="369321"/>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956FF239-3AE6-40A4-B8EB-F0DB120B35B1}"/>
              </a:ext>
            </a:extLst>
          </p:cNvPr>
          <p:cNvGraphicFramePr>
            <a:graphicFrameLocks noChangeAspect="1"/>
          </p:cNvGraphicFramePr>
          <p:nvPr>
            <p:extLst>
              <p:ext uri="{D42A27DB-BD31-4B8C-83A1-F6EECF244321}">
                <p14:modId xmlns:p14="http://schemas.microsoft.com/office/powerpoint/2010/main" val="4109361871"/>
              </p:ext>
            </p:extLst>
          </p:nvPr>
        </p:nvGraphicFramePr>
        <p:xfrm>
          <a:off x="5936730" y="1316232"/>
          <a:ext cx="1105259" cy="359852"/>
        </p:xfrm>
        <a:graphic>
          <a:graphicData uri="http://schemas.openxmlformats.org/presentationml/2006/ole">
            <mc:AlternateContent xmlns:mc="http://schemas.openxmlformats.org/markup-compatibility/2006">
              <mc:Choice xmlns:v="urn:schemas-microsoft-com:vml" Requires="v">
                <p:oleObj spid="_x0000_s1029" name="Equation" r:id="rId10" imgW="545626" imgH="177646" progId="Equation.DSMT4">
                  <p:embed/>
                </p:oleObj>
              </mc:Choice>
              <mc:Fallback>
                <p:oleObj name="Equation" r:id="rId10" imgW="545626" imgH="177646" progId="Equation.DSMT4">
                  <p:embed/>
                  <p:pic>
                    <p:nvPicPr>
                      <p:cNvPr id="26" name="对象 25">
                        <a:extLst>
                          <a:ext uri="{FF2B5EF4-FFF2-40B4-BE49-F238E27FC236}">
                            <a16:creationId xmlns:a16="http://schemas.microsoft.com/office/drawing/2014/main" id="{956FF239-3AE6-40A4-B8EB-F0DB120B35B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6730" y="1316232"/>
                        <a:ext cx="1105259" cy="359852"/>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D62E91E8-9736-463D-8DDC-2A87800C976C}"/>
              </a:ext>
            </a:extLst>
          </p:cNvPr>
          <p:cNvGraphicFramePr>
            <a:graphicFrameLocks noChangeAspect="1"/>
          </p:cNvGraphicFramePr>
          <p:nvPr>
            <p:extLst>
              <p:ext uri="{D42A27DB-BD31-4B8C-83A1-F6EECF244321}">
                <p14:modId xmlns:p14="http://schemas.microsoft.com/office/powerpoint/2010/main" val="2569672356"/>
              </p:ext>
            </p:extLst>
          </p:nvPr>
        </p:nvGraphicFramePr>
        <p:xfrm>
          <a:off x="7356021" y="1276533"/>
          <a:ext cx="1381230" cy="470874"/>
        </p:xfrm>
        <a:graphic>
          <a:graphicData uri="http://schemas.openxmlformats.org/presentationml/2006/ole">
            <mc:AlternateContent xmlns:mc="http://schemas.openxmlformats.org/markup-compatibility/2006">
              <mc:Choice xmlns:v="urn:schemas-microsoft-com:vml" Requires="v">
                <p:oleObj spid="_x0000_s1030" name="Equation" r:id="rId12" imgW="558800" imgH="190500" progId="Equation.DSMT4">
                  <p:embed/>
                </p:oleObj>
              </mc:Choice>
              <mc:Fallback>
                <p:oleObj name="Equation" r:id="rId12" imgW="558800" imgH="190500" progId="Equation.DSMT4">
                  <p:embed/>
                  <p:pic>
                    <p:nvPicPr>
                      <p:cNvPr id="27" name="对象 26">
                        <a:extLst>
                          <a:ext uri="{FF2B5EF4-FFF2-40B4-BE49-F238E27FC236}">
                            <a16:creationId xmlns:a16="http://schemas.microsoft.com/office/drawing/2014/main" id="{D62E91E8-9736-463D-8DDC-2A87800C976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6021" y="1276533"/>
                        <a:ext cx="1381230" cy="470874"/>
                      </a:xfrm>
                      <a:prstGeom prst="rect">
                        <a:avLst/>
                      </a:prstGeom>
                      <a:noFill/>
                    </p:spPr>
                  </p:pic>
                </p:oleObj>
              </mc:Fallback>
            </mc:AlternateContent>
          </a:graphicData>
        </a:graphic>
      </p:graphicFrame>
      <p:sp>
        <p:nvSpPr>
          <p:cNvPr id="29" name="Rectangle 10">
            <a:extLst>
              <a:ext uri="{FF2B5EF4-FFF2-40B4-BE49-F238E27FC236}">
                <a16:creationId xmlns:a16="http://schemas.microsoft.com/office/drawing/2014/main" id="{412AE4BE-A7C5-4C29-A2DC-21A767C11B6F}"/>
              </a:ext>
            </a:extLst>
          </p:cNvPr>
          <p:cNvSpPr>
            <a:spLocks noChangeArrowheads="1"/>
          </p:cNvSpPr>
          <p:nvPr/>
        </p:nvSpPr>
        <p:spPr bwMode="auto">
          <a:xfrm>
            <a:off x="4464934" y="225129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30" name="Rectangle 11">
            <a:extLst>
              <a:ext uri="{FF2B5EF4-FFF2-40B4-BE49-F238E27FC236}">
                <a16:creationId xmlns:a16="http://schemas.microsoft.com/office/drawing/2014/main" id="{88D5CD9B-5285-4070-B5B7-2219D7681185}"/>
              </a:ext>
            </a:extLst>
          </p:cNvPr>
          <p:cNvSpPr>
            <a:spLocks noChangeArrowheads="1"/>
          </p:cNvSpPr>
          <p:nvPr/>
        </p:nvSpPr>
        <p:spPr bwMode="auto">
          <a:xfrm>
            <a:off x="4464934" y="242909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964129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B1AD1CE-D347-48B3-860C-07F129E7F207}"/>
              </a:ext>
            </a:extLst>
          </p:cNvPr>
          <p:cNvSpPr>
            <a:spLocks noGrp="1"/>
          </p:cNvSpPr>
          <p:nvPr>
            <p:ph type="body" sz="quarter" idx="10"/>
          </p:nvPr>
        </p:nvSpPr>
        <p:spPr/>
        <p:txBody>
          <a:bodyPr/>
          <a:lstStyle/>
          <a:p>
            <a:endParaRPr lang="zh-CN" altLang="en-US"/>
          </a:p>
        </p:txBody>
      </p:sp>
      <p:sp>
        <p:nvSpPr>
          <p:cNvPr id="3" name="文本占位符 2">
            <a:extLst>
              <a:ext uri="{FF2B5EF4-FFF2-40B4-BE49-F238E27FC236}">
                <a16:creationId xmlns:a16="http://schemas.microsoft.com/office/drawing/2014/main" id="{1DA456A5-A7AA-4F33-8631-125718AD2314}"/>
              </a:ext>
            </a:extLst>
          </p:cNvPr>
          <p:cNvSpPr>
            <a:spLocks noGrp="1"/>
          </p:cNvSpPr>
          <p:nvPr>
            <p:ph type="body" sz="quarter" idx="11"/>
          </p:nvPr>
        </p:nvSpPr>
        <p:spPr/>
        <p:txBody>
          <a:bodyPr/>
          <a:lstStyle/>
          <a:p>
            <a:endParaRPr lang="zh-CN" altLang="en-US"/>
          </a:p>
        </p:txBody>
      </p:sp>
      <p:sp>
        <p:nvSpPr>
          <p:cNvPr id="8" name="文本框 7">
            <a:extLst>
              <a:ext uri="{FF2B5EF4-FFF2-40B4-BE49-F238E27FC236}">
                <a16:creationId xmlns:a16="http://schemas.microsoft.com/office/drawing/2014/main" id="{4F29A3F1-1BC3-46AA-B87C-A825854BFA4B}"/>
              </a:ext>
            </a:extLst>
          </p:cNvPr>
          <p:cNvSpPr txBox="1"/>
          <p:nvPr/>
        </p:nvSpPr>
        <p:spPr>
          <a:xfrm>
            <a:off x="4306308" y="4462530"/>
            <a:ext cx="6931994" cy="646331"/>
          </a:xfrm>
          <a:prstGeom prst="rect">
            <a:avLst/>
          </a:prstGeom>
          <a:noFill/>
        </p:spPr>
        <p:txBody>
          <a:bodyPr wrap="square">
            <a:spAutoFit/>
          </a:bodyPr>
          <a:lstStyle/>
          <a:p>
            <a:pPr lvl="0" algn="just"/>
            <a:endParaRPr lang="en-US" altLang="zh-CN" sz="1200" kern="100" dirty="0">
              <a:solidFill>
                <a:srgbClr val="000000"/>
              </a:solidFill>
              <a:latin typeface="+mj-ea"/>
              <a:ea typeface="+mj-ea"/>
              <a:cs typeface="Times New Roman" panose="02020603050405020304" pitchFamily="18" charset="0"/>
            </a:endParaRPr>
          </a:p>
          <a:p>
            <a:pPr lvl="0" algn="just"/>
            <a:r>
              <a:rPr lang="zh-CN" altLang="en-US" sz="1200" b="1" kern="100" dirty="0">
                <a:solidFill>
                  <a:srgbClr val="000000"/>
                </a:solidFill>
                <a:effectLst/>
                <a:latin typeface="+mj-ea"/>
                <a:ea typeface="+mj-ea"/>
                <a:cs typeface="Times New Roman" panose="02020603050405020304" pitchFamily="18" charset="0"/>
              </a:rPr>
              <a:t>反向：</a:t>
            </a:r>
            <a:r>
              <a:rPr lang="zh-CN" altLang="en-US" sz="1200" b="0" i="0" dirty="0">
                <a:solidFill>
                  <a:srgbClr val="191B1F"/>
                </a:solidFill>
                <a:effectLst/>
                <a:latin typeface="-apple-system"/>
              </a:rPr>
              <a:t>在节点层</a:t>
            </a:r>
            <a:r>
              <a:rPr lang="en-US" altLang="zh-CN" sz="1200" b="0" i="0" dirty="0">
                <a:solidFill>
                  <a:srgbClr val="191B1F"/>
                </a:solidFill>
                <a:effectLst/>
                <a:latin typeface="-apple-system"/>
              </a:rPr>
              <a:t>L</a:t>
            </a:r>
            <a:r>
              <a:rPr lang="zh-CN" altLang="en-US" sz="1200" b="0" i="0" dirty="0">
                <a:solidFill>
                  <a:srgbClr val="191B1F"/>
                </a:solidFill>
                <a:effectLst/>
                <a:latin typeface="-apple-system"/>
              </a:rPr>
              <a:t>计算单个节点的损失，它要求节点的邻居节点在</a:t>
            </a:r>
            <a:r>
              <a:rPr lang="en-US" altLang="zh-CN" sz="1200" b="0" i="0" dirty="0">
                <a:solidFill>
                  <a:srgbClr val="191B1F"/>
                </a:solidFill>
                <a:effectLst/>
                <a:latin typeface="-apple-system"/>
              </a:rPr>
              <a:t>L−1</a:t>
            </a:r>
            <a:r>
              <a:rPr lang="zh-CN" altLang="en-US" sz="1200" b="0" i="0" dirty="0">
                <a:solidFill>
                  <a:srgbClr val="191B1F"/>
                </a:solidFill>
                <a:effectLst/>
                <a:latin typeface="-apple-system"/>
              </a:rPr>
              <a:t>层的嵌入，递归需要其邻居节点在</a:t>
            </a:r>
            <a:r>
              <a:rPr lang="en-US" altLang="zh-CN" sz="1200" b="0" i="0" dirty="0">
                <a:solidFill>
                  <a:srgbClr val="191B1F"/>
                </a:solidFill>
                <a:effectLst/>
                <a:latin typeface="-apple-system"/>
              </a:rPr>
              <a:t>L−2</a:t>
            </a:r>
            <a:r>
              <a:rPr lang="zh-CN" altLang="en-US" sz="1200" b="0" i="0" dirty="0">
                <a:solidFill>
                  <a:srgbClr val="191B1F"/>
                </a:solidFill>
                <a:effectLst/>
                <a:latin typeface="-apple-system"/>
              </a:rPr>
              <a:t>层的嵌入及其上一层依赖的邻居节点。这将导致</a:t>
            </a:r>
            <a:r>
              <a:rPr lang="en-US" altLang="zh-CN" sz="1200" b="0" i="0" dirty="0">
                <a:solidFill>
                  <a:srgbClr val="191B1F"/>
                </a:solidFill>
                <a:effectLst/>
                <a:latin typeface="-apple-system"/>
              </a:rPr>
              <a:t>GCN</a:t>
            </a:r>
            <a:r>
              <a:rPr lang="zh-CN" altLang="en-US" sz="1200" b="0" i="0" dirty="0">
                <a:solidFill>
                  <a:srgbClr val="191B1F"/>
                </a:solidFill>
                <a:effectLst/>
                <a:latin typeface="-apple-system"/>
              </a:rPr>
              <a:t>的时间复杂度随网络深度呈指数增长。</a:t>
            </a:r>
            <a:endParaRPr lang="zh-CN" altLang="zh-CN" sz="1200" kern="100" dirty="0">
              <a:effectLst/>
              <a:latin typeface="+mj-ea"/>
              <a:ea typeface="+mj-ea"/>
              <a:cs typeface="Times New Roman" panose="02020603050405020304" pitchFamily="18" charset="0"/>
            </a:endParaRPr>
          </a:p>
        </p:txBody>
      </p:sp>
      <p:pic>
        <p:nvPicPr>
          <p:cNvPr id="9" name="图片 8">
            <a:extLst>
              <a:ext uri="{FF2B5EF4-FFF2-40B4-BE49-F238E27FC236}">
                <a16:creationId xmlns:a16="http://schemas.microsoft.com/office/drawing/2014/main" id="{1EA16140-27FA-4E30-8865-0DB8405E4CC5}"/>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626433" y="3889232"/>
            <a:ext cx="2675744" cy="2361666"/>
          </a:xfrm>
          <a:prstGeom prst="rect">
            <a:avLst/>
          </a:prstGeom>
        </p:spPr>
      </p:pic>
      <p:sp>
        <p:nvSpPr>
          <p:cNvPr id="10" name="文本框 9">
            <a:extLst>
              <a:ext uri="{FF2B5EF4-FFF2-40B4-BE49-F238E27FC236}">
                <a16:creationId xmlns:a16="http://schemas.microsoft.com/office/drawing/2014/main" id="{A7AEAAD0-4F12-4E73-8B7E-4440836293F7}"/>
              </a:ext>
            </a:extLst>
          </p:cNvPr>
          <p:cNvSpPr txBox="1"/>
          <p:nvPr/>
        </p:nvSpPr>
        <p:spPr>
          <a:xfrm>
            <a:off x="1367455" y="2277047"/>
            <a:ext cx="1626432" cy="369332"/>
          </a:xfrm>
          <a:prstGeom prst="rect">
            <a:avLst/>
          </a:prstGeom>
          <a:noFill/>
        </p:spPr>
        <p:txBody>
          <a:bodyPr wrap="square" rtlCol="0">
            <a:spAutoFit/>
          </a:bodyPr>
          <a:lstStyle/>
          <a:p>
            <a:r>
              <a:rPr lang="zh-CN" altLang="en-US" dirty="0"/>
              <a:t>动机：</a:t>
            </a:r>
          </a:p>
        </p:txBody>
      </p:sp>
      <p:sp>
        <p:nvSpPr>
          <p:cNvPr id="11" name="文本框 10">
            <a:extLst>
              <a:ext uri="{FF2B5EF4-FFF2-40B4-BE49-F238E27FC236}">
                <a16:creationId xmlns:a16="http://schemas.microsoft.com/office/drawing/2014/main" id="{CC99F6D1-F927-48C2-83ED-DB9A8EA857C4}"/>
              </a:ext>
            </a:extLst>
          </p:cNvPr>
          <p:cNvSpPr txBox="1"/>
          <p:nvPr/>
        </p:nvSpPr>
        <p:spPr>
          <a:xfrm>
            <a:off x="1682249" y="2842779"/>
            <a:ext cx="6386591" cy="369332"/>
          </a:xfrm>
          <a:prstGeom prst="rect">
            <a:avLst/>
          </a:prstGeom>
          <a:noFill/>
        </p:spPr>
        <p:txBody>
          <a:bodyPr wrap="square" rtlCol="0">
            <a:spAutoFit/>
          </a:bodyPr>
          <a:lstStyle/>
          <a:p>
            <a:r>
              <a:rPr lang="en-US" altLang="zh-CN" dirty="0"/>
              <a:t>1. </a:t>
            </a:r>
            <a:r>
              <a:rPr lang="zh-CN" altLang="en-US" dirty="0"/>
              <a:t>图结构的依赖关系：使得</a:t>
            </a:r>
            <a:r>
              <a:rPr lang="zh-CN" altLang="en-US" b="1" dirty="0"/>
              <a:t>采用批次梯度下降法</a:t>
            </a:r>
            <a:r>
              <a:rPr lang="zh-CN" altLang="en-US" dirty="0"/>
              <a:t>变得困难</a:t>
            </a:r>
          </a:p>
        </p:txBody>
      </p:sp>
      <p:sp>
        <p:nvSpPr>
          <p:cNvPr id="12" name="文本框 11">
            <a:extLst>
              <a:ext uri="{FF2B5EF4-FFF2-40B4-BE49-F238E27FC236}">
                <a16:creationId xmlns:a16="http://schemas.microsoft.com/office/drawing/2014/main" id="{86147686-86BD-4062-8F53-7E8E3E53AF50}"/>
              </a:ext>
            </a:extLst>
          </p:cNvPr>
          <p:cNvSpPr txBox="1"/>
          <p:nvPr/>
        </p:nvSpPr>
        <p:spPr>
          <a:xfrm>
            <a:off x="1682248" y="3519900"/>
            <a:ext cx="6386591" cy="369332"/>
          </a:xfrm>
          <a:prstGeom prst="rect">
            <a:avLst/>
          </a:prstGeom>
          <a:noFill/>
        </p:spPr>
        <p:txBody>
          <a:bodyPr wrap="square" rtlCol="0">
            <a:spAutoFit/>
          </a:bodyPr>
          <a:lstStyle/>
          <a:p>
            <a:r>
              <a:rPr lang="en-US" altLang="zh-CN" dirty="0"/>
              <a:t>2. </a:t>
            </a:r>
            <a:r>
              <a:rPr lang="zh-CN" altLang="en-US" dirty="0"/>
              <a:t>而且，当</a:t>
            </a:r>
            <a:r>
              <a:rPr lang="en-US" altLang="zh-CN" dirty="0"/>
              <a:t>GNN</a:t>
            </a:r>
            <a:r>
              <a:rPr lang="zh-CN" altLang="en-US" dirty="0"/>
              <a:t>层数</a:t>
            </a:r>
            <a:r>
              <a:rPr lang="en-US" altLang="zh-CN" dirty="0"/>
              <a:t>L</a:t>
            </a:r>
            <a:r>
              <a:rPr lang="zh-CN" altLang="en-US" dirty="0"/>
              <a:t>较大时会导致邻居数量呈指数级增加</a:t>
            </a:r>
          </a:p>
        </p:txBody>
      </p:sp>
      <p:pic>
        <p:nvPicPr>
          <p:cNvPr id="20" name="图片 19">
            <a:extLst>
              <a:ext uri="{FF2B5EF4-FFF2-40B4-BE49-F238E27FC236}">
                <a16:creationId xmlns:a16="http://schemas.microsoft.com/office/drawing/2014/main" id="{7D1C2B07-5AE4-4D6E-9193-05B3665D0676}"/>
              </a:ext>
            </a:extLst>
          </p:cNvPr>
          <p:cNvPicPr/>
          <p:nvPr/>
        </p:nvPicPr>
        <p:blipFill>
          <a:blip r:embed="rId3"/>
          <a:stretch>
            <a:fillRect/>
          </a:stretch>
        </p:blipFill>
        <p:spPr>
          <a:xfrm>
            <a:off x="625840" y="693190"/>
            <a:ext cx="3287334" cy="959110"/>
          </a:xfrm>
          <a:prstGeom prst="rect">
            <a:avLst/>
          </a:prstGeom>
        </p:spPr>
      </p:pic>
      <p:sp>
        <p:nvSpPr>
          <p:cNvPr id="21" name="文本框 20">
            <a:extLst>
              <a:ext uri="{FF2B5EF4-FFF2-40B4-BE49-F238E27FC236}">
                <a16:creationId xmlns:a16="http://schemas.microsoft.com/office/drawing/2014/main" id="{310FFE7E-BE47-424C-AA30-C939B6CC5879}"/>
              </a:ext>
            </a:extLst>
          </p:cNvPr>
          <p:cNvSpPr txBox="1"/>
          <p:nvPr/>
        </p:nvSpPr>
        <p:spPr>
          <a:xfrm>
            <a:off x="4010825" y="1201470"/>
            <a:ext cx="6931995" cy="923330"/>
          </a:xfrm>
          <a:prstGeom prst="rect">
            <a:avLst/>
          </a:prstGeom>
          <a:noFill/>
        </p:spPr>
        <p:txBody>
          <a:bodyPr wrap="square" rtlCol="0">
            <a:spAutoFit/>
          </a:bodyPr>
          <a:lstStyle/>
          <a:p>
            <a:pPr marL="342900" indent="-342900">
              <a:buAutoNum type="arabicPeriod"/>
            </a:pPr>
            <a:r>
              <a:rPr lang="zh-CN" altLang="en-US" dirty="0">
                <a:latin typeface="+mj-ea"/>
                <a:ea typeface="+mj-ea"/>
              </a:rPr>
              <a:t>一次性导入全部数据</a:t>
            </a:r>
            <a:r>
              <a:rPr lang="en-US" altLang="zh-CN" sz="1800" dirty="0" err="1">
                <a:effectLst/>
                <a:latin typeface="+mj-ea"/>
                <a:ea typeface="+mj-ea"/>
                <a:cs typeface="Times New Roman" panose="02020603050405020304" pitchFamily="18" charset="0"/>
              </a:rPr>
              <a:t>batch_size</a:t>
            </a:r>
            <a:r>
              <a:rPr lang="en-US" altLang="zh-CN" sz="1800" dirty="0">
                <a:effectLst/>
                <a:latin typeface="+mj-ea"/>
                <a:ea typeface="+mj-ea"/>
                <a:cs typeface="Times New Roman" panose="02020603050405020304" pitchFamily="18" charset="0"/>
              </a:rPr>
              <a:t> = n,  </a:t>
            </a:r>
            <a:r>
              <a:rPr lang="zh-CN" altLang="en-US" sz="1800" b="1" dirty="0">
                <a:effectLst/>
                <a:latin typeface="+mj-ea"/>
                <a:ea typeface="+mj-ea"/>
                <a:cs typeface="Times New Roman" panose="02020603050405020304" pitchFamily="18" charset="0"/>
              </a:rPr>
              <a:t>内存需求高，更新慢</a:t>
            </a:r>
            <a:endParaRPr lang="en-US" altLang="zh-CN" sz="1800" b="1" dirty="0">
              <a:effectLst/>
              <a:latin typeface="+mj-ea"/>
              <a:ea typeface="+mj-ea"/>
              <a:cs typeface="Times New Roman" panose="02020603050405020304" pitchFamily="18" charset="0"/>
            </a:endParaRPr>
          </a:p>
          <a:p>
            <a:pPr marL="342900" indent="-342900">
              <a:buAutoNum type="arabicPeriod"/>
            </a:pPr>
            <a:endParaRPr lang="en-US" altLang="zh-CN" sz="1800" dirty="0">
              <a:effectLst/>
              <a:latin typeface="+mj-ea"/>
              <a:ea typeface="+mj-ea"/>
              <a:cs typeface="Times New Roman" panose="02020603050405020304" pitchFamily="18" charset="0"/>
            </a:endParaRPr>
          </a:p>
          <a:p>
            <a:pPr marL="342900" indent="-342900">
              <a:buFontTx/>
              <a:buAutoNum type="arabicPeriod"/>
            </a:pPr>
            <a:r>
              <a:rPr lang="zh-CN" altLang="en-US" dirty="0">
                <a:latin typeface="+mj-ea"/>
                <a:ea typeface="+mj-ea"/>
                <a:cs typeface="Times New Roman" panose="02020603050405020304" pitchFamily="18" charset="0"/>
              </a:rPr>
              <a:t>如果分批次</a:t>
            </a:r>
            <a:r>
              <a:rPr lang="en-US" altLang="zh-CN" sz="1800" dirty="0" err="1">
                <a:effectLst/>
                <a:latin typeface="+mj-ea"/>
                <a:ea typeface="+mj-ea"/>
                <a:cs typeface="Times New Roman" panose="02020603050405020304" pitchFamily="18" charset="0"/>
              </a:rPr>
              <a:t>batch_size</a:t>
            </a:r>
            <a:r>
              <a:rPr lang="en-US" altLang="zh-CN" sz="1800" dirty="0">
                <a:effectLst/>
                <a:latin typeface="+mj-ea"/>
                <a:ea typeface="+mj-ea"/>
                <a:cs typeface="Times New Roman" panose="02020603050405020304" pitchFamily="18" charset="0"/>
              </a:rPr>
              <a:t> = m</a:t>
            </a:r>
            <a:r>
              <a:rPr lang="zh-CN" altLang="en-US" dirty="0">
                <a:latin typeface="+mj-ea"/>
                <a:ea typeface="+mj-ea"/>
                <a:cs typeface="Times New Roman" panose="02020603050405020304" pitchFamily="18" charset="0"/>
              </a:rPr>
              <a:t>，</a:t>
            </a:r>
            <a:r>
              <a:rPr lang="zh-CN" altLang="en-US" b="1" dirty="0">
                <a:latin typeface="+mj-ea"/>
                <a:ea typeface="+mj-ea"/>
                <a:cs typeface="Times New Roman" panose="02020603050405020304" pitchFamily="18" charset="0"/>
              </a:rPr>
              <a:t>节点的表征计算效率变得低下</a:t>
            </a:r>
            <a:endParaRPr lang="zh-CN" altLang="en-US" b="1" dirty="0">
              <a:latin typeface="+mj-ea"/>
              <a:ea typeface="+mj-ea"/>
            </a:endParaRPr>
          </a:p>
        </p:txBody>
      </p:sp>
      <p:cxnSp>
        <p:nvCxnSpPr>
          <p:cNvPr id="24" name="直接箭头连接符 23">
            <a:extLst>
              <a:ext uri="{FF2B5EF4-FFF2-40B4-BE49-F238E27FC236}">
                <a16:creationId xmlns:a16="http://schemas.microsoft.com/office/drawing/2014/main" id="{9043131F-863A-4298-BC19-E627685F17AE}"/>
              </a:ext>
            </a:extLst>
          </p:cNvPr>
          <p:cNvCxnSpPr/>
          <p:nvPr/>
        </p:nvCxnSpPr>
        <p:spPr>
          <a:xfrm flipH="1" flipV="1">
            <a:off x="3725056" y="5471410"/>
            <a:ext cx="442210" cy="389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E002E20E-6375-489C-8C47-B07AD22AC602}"/>
              </a:ext>
            </a:extLst>
          </p:cNvPr>
          <p:cNvCxnSpPr/>
          <p:nvPr/>
        </p:nvCxnSpPr>
        <p:spPr>
          <a:xfrm flipH="1" flipV="1">
            <a:off x="3095469" y="5921115"/>
            <a:ext cx="915356" cy="329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DE17EDF9-91A3-4FE5-8077-DE4B648C29C5}"/>
              </a:ext>
            </a:extLst>
          </p:cNvPr>
          <p:cNvCxnSpPr/>
          <p:nvPr/>
        </p:nvCxnSpPr>
        <p:spPr>
          <a:xfrm flipV="1">
            <a:off x="1281659" y="5126636"/>
            <a:ext cx="1514007" cy="2645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64361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B1AD1CE-D347-48B3-860C-07F129E7F207}"/>
              </a:ext>
            </a:extLst>
          </p:cNvPr>
          <p:cNvSpPr>
            <a:spLocks noGrp="1"/>
          </p:cNvSpPr>
          <p:nvPr>
            <p:ph type="body" sz="quarter" idx="10"/>
          </p:nvPr>
        </p:nvSpPr>
        <p:spPr/>
        <p:txBody>
          <a:bodyPr/>
          <a:lstStyle/>
          <a:p>
            <a:endParaRPr lang="zh-CN" altLang="en-US"/>
          </a:p>
        </p:txBody>
      </p:sp>
      <p:sp>
        <p:nvSpPr>
          <p:cNvPr id="3" name="文本占位符 2">
            <a:extLst>
              <a:ext uri="{FF2B5EF4-FFF2-40B4-BE49-F238E27FC236}">
                <a16:creationId xmlns:a16="http://schemas.microsoft.com/office/drawing/2014/main" id="{1DA456A5-A7AA-4F33-8631-125718AD2314}"/>
              </a:ext>
            </a:extLst>
          </p:cNvPr>
          <p:cNvSpPr>
            <a:spLocks noGrp="1"/>
          </p:cNvSpPr>
          <p:nvPr>
            <p:ph type="body" sz="quarter" idx="11"/>
          </p:nvPr>
        </p:nvSpPr>
        <p:spPr/>
        <p:txBody>
          <a:bodyPr/>
          <a:lstStyle/>
          <a:p>
            <a:endParaRPr lang="zh-CN" altLang="en-US"/>
          </a:p>
        </p:txBody>
      </p:sp>
      <p:sp>
        <p:nvSpPr>
          <p:cNvPr id="13" name="文本框 12">
            <a:extLst>
              <a:ext uri="{FF2B5EF4-FFF2-40B4-BE49-F238E27FC236}">
                <a16:creationId xmlns:a16="http://schemas.microsoft.com/office/drawing/2014/main" id="{DAE90C84-FAFB-4F89-95EC-B5AC9F9F6B63}"/>
              </a:ext>
            </a:extLst>
          </p:cNvPr>
          <p:cNvSpPr txBox="1"/>
          <p:nvPr/>
        </p:nvSpPr>
        <p:spPr>
          <a:xfrm>
            <a:off x="1843999" y="5008211"/>
            <a:ext cx="8261455" cy="646331"/>
          </a:xfrm>
          <a:prstGeom prst="rect">
            <a:avLst/>
          </a:prstGeom>
          <a:noFill/>
        </p:spPr>
        <p:txBody>
          <a:bodyPr wrap="square">
            <a:spAutoFit/>
          </a:bodyPr>
          <a:lstStyle/>
          <a:p>
            <a:r>
              <a:rPr lang="zh-CN" altLang="en-US" sz="1800" b="0" i="0" dirty="0">
                <a:solidFill>
                  <a:srgbClr val="000000"/>
                </a:solidFill>
                <a:effectLst/>
                <a:latin typeface="+mj-ea"/>
                <a:ea typeface="+mj-ea"/>
              </a:rPr>
              <a:t>观察：大部分单层图网络可以先进行图消息传播，然后再利用批梯度下降训练，</a:t>
            </a:r>
            <a:br>
              <a:rPr lang="zh-CN" altLang="en-US" dirty="0">
                <a:latin typeface="+mj-ea"/>
                <a:ea typeface="+mj-ea"/>
              </a:rPr>
            </a:br>
            <a:endParaRPr lang="zh-CN" altLang="en-US" dirty="0">
              <a:latin typeface="+mj-ea"/>
              <a:ea typeface="+mj-ea"/>
            </a:endParaRPr>
          </a:p>
        </p:txBody>
      </p:sp>
      <p:sp>
        <p:nvSpPr>
          <p:cNvPr id="14" name="文本框 13">
            <a:extLst>
              <a:ext uri="{FF2B5EF4-FFF2-40B4-BE49-F238E27FC236}">
                <a16:creationId xmlns:a16="http://schemas.microsoft.com/office/drawing/2014/main" id="{FB516269-85F1-4A52-8152-7C2A815A2B2D}"/>
              </a:ext>
            </a:extLst>
          </p:cNvPr>
          <p:cNvSpPr txBox="1"/>
          <p:nvPr/>
        </p:nvSpPr>
        <p:spPr>
          <a:xfrm>
            <a:off x="650198" y="1203458"/>
            <a:ext cx="10352582" cy="923330"/>
          </a:xfrm>
          <a:prstGeom prst="rect">
            <a:avLst/>
          </a:prstGeom>
          <a:noFill/>
        </p:spPr>
        <p:txBody>
          <a:bodyPr wrap="square">
            <a:spAutoFit/>
          </a:bodyPr>
          <a:lstStyle/>
          <a:p>
            <a:r>
              <a:rPr lang="en-US" altLang="zh-CN" sz="1800" b="0" i="0" dirty="0" err="1">
                <a:solidFill>
                  <a:srgbClr val="000000"/>
                </a:solidFill>
                <a:effectLst/>
                <a:latin typeface="+mj-ea"/>
                <a:ea typeface="+mj-ea"/>
              </a:rPr>
              <a:t>GraphSAGE</a:t>
            </a:r>
            <a:r>
              <a:rPr lang="zh-CN" altLang="en-US" sz="1800" b="0" i="0" dirty="0">
                <a:solidFill>
                  <a:srgbClr val="000000"/>
                </a:solidFill>
                <a:effectLst/>
                <a:latin typeface="+mj-ea"/>
                <a:ea typeface="+mj-ea"/>
              </a:rPr>
              <a:t>和</a:t>
            </a:r>
            <a:r>
              <a:rPr lang="en-US" altLang="zh-CN" sz="1800" b="0" i="0" dirty="0">
                <a:solidFill>
                  <a:srgbClr val="000000"/>
                </a:solidFill>
                <a:effectLst/>
                <a:latin typeface="+mj-ea"/>
                <a:ea typeface="+mj-ea"/>
              </a:rPr>
              <a:t>VRGCN </a:t>
            </a:r>
            <a:r>
              <a:rPr lang="zh-CN" altLang="en-US" sz="1800" b="0" i="0" dirty="0">
                <a:solidFill>
                  <a:srgbClr val="000000"/>
                </a:solidFill>
                <a:effectLst/>
                <a:latin typeface="+mj-ea"/>
                <a:ea typeface="+mj-ea"/>
              </a:rPr>
              <a:t>限制了</a:t>
            </a:r>
            <a:r>
              <a:rPr lang="zh-CN" altLang="en-US" sz="1800" b="1" i="0" dirty="0">
                <a:solidFill>
                  <a:srgbClr val="000000"/>
                </a:solidFill>
                <a:effectLst/>
                <a:latin typeface="+mj-ea"/>
                <a:ea typeface="+mj-ea"/>
              </a:rPr>
              <a:t>图网络前向传播时的每个结点依赖邻居的数量上限</a:t>
            </a:r>
            <a:r>
              <a:rPr lang="zh-CN" altLang="en-US" sz="1800" b="0" i="0" dirty="0">
                <a:solidFill>
                  <a:srgbClr val="000000"/>
                </a:solidFill>
                <a:effectLst/>
                <a:latin typeface="+mj-ea"/>
                <a:ea typeface="+mj-ea"/>
              </a:rPr>
              <a:t>，但是其依旧无法避免当图网络层数变深时依赖样本数量指数爆炸的问题</a:t>
            </a:r>
            <a:r>
              <a:rPr lang="zh-CN" altLang="en-US" dirty="0">
                <a:latin typeface="+mj-ea"/>
                <a:ea typeface="+mj-ea"/>
              </a:rPr>
              <a:t> </a:t>
            </a:r>
            <a:br>
              <a:rPr lang="zh-CN" altLang="en-US" dirty="0">
                <a:latin typeface="+mj-ea"/>
                <a:ea typeface="+mj-ea"/>
              </a:rPr>
            </a:br>
            <a:endParaRPr lang="zh-CN" altLang="en-US" dirty="0">
              <a:latin typeface="+mj-ea"/>
              <a:ea typeface="+mj-ea"/>
            </a:endParaRPr>
          </a:p>
        </p:txBody>
      </p:sp>
      <p:sp>
        <p:nvSpPr>
          <p:cNvPr id="15" name="文本框 14">
            <a:extLst>
              <a:ext uri="{FF2B5EF4-FFF2-40B4-BE49-F238E27FC236}">
                <a16:creationId xmlns:a16="http://schemas.microsoft.com/office/drawing/2014/main" id="{D1245462-18B2-4F1D-8C6A-99CC79687A00}"/>
              </a:ext>
            </a:extLst>
          </p:cNvPr>
          <p:cNvSpPr txBox="1"/>
          <p:nvPr/>
        </p:nvSpPr>
        <p:spPr>
          <a:xfrm>
            <a:off x="657692" y="2122746"/>
            <a:ext cx="10532464" cy="923330"/>
          </a:xfrm>
          <a:prstGeom prst="rect">
            <a:avLst/>
          </a:prstGeom>
          <a:noFill/>
        </p:spPr>
        <p:txBody>
          <a:bodyPr wrap="square">
            <a:spAutoFit/>
          </a:bodyPr>
          <a:lstStyle/>
          <a:p>
            <a:r>
              <a:rPr lang="en-US" altLang="zh-CN" sz="1800" b="0" i="0" dirty="0" err="1">
                <a:solidFill>
                  <a:srgbClr val="000000"/>
                </a:solidFill>
                <a:effectLst/>
                <a:latin typeface="+mj-ea"/>
                <a:ea typeface="+mj-ea"/>
              </a:rPr>
              <a:t>FastGCN</a:t>
            </a:r>
            <a:r>
              <a:rPr lang="zh-CN" altLang="en-US" sz="1800" b="0" i="0" dirty="0">
                <a:solidFill>
                  <a:srgbClr val="000000"/>
                </a:solidFill>
                <a:effectLst/>
                <a:latin typeface="+mj-ea"/>
                <a:ea typeface="+mj-ea"/>
              </a:rPr>
              <a:t>则限制</a:t>
            </a:r>
            <a:r>
              <a:rPr lang="zh-CN" altLang="en-US" sz="1800" b="1" i="0" dirty="0">
                <a:solidFill>
                  <a:srgbClr val="000000"/>
                </a:solidFill>
                <a:effectLst/>
                <a:latin typeface="+mj-ea"/>
                <a:ea typeface="+mj-ea"/>
              </a:rPr>
              <a:t>每层网络参与训练的结点数量</a:t>
            </a:r>
            <a:r>
              <a:rPr lang="zh-CN" altLang="en-US" sz="1800" b="0" i="0" dirty="0">
                <a:solidFill>
                  <a:srgbClr val="000000"/>
                </a:solidFill>
                <a:effectLst/>
                <a:latin typeface="+mj-ea"/>
                <a:ea typeface="+mj-ea"/>
              </a:rPr>
              <a:t>，虽然避免了参与训练的样本数量指数爆炸的问题，但是这种采样很可能导致两层网络采样后的结点间边过少甚至不存在，导致模型训练不稳定</a:t>
            </a:r>
            <a:r>
              <a:rPr lang="zh-CN" altLang="en-US" dirty="0">
                <a:latin typeface="+mj-ea"/>
                <a:ea typeface="+mj-ea"/>
              </a:rPr>
              <a:t> </a:t>
            </a:r>
            <a:br>
              <a:rPr lang="zh-CN" altLang="en-US" dirty="0">
                <a:latin typeface="+mj-ea"/>
                <a:ea typeface="+mj-ea"/>
              </a:rPr>
            </a:br>
            <a:endParaRPr lang="zh-CN" altLang="en-US" dirty="0">
              <a:latin typeface="+mj-ea"/>
              <a:ea typeface="+mj-ea"/>
            </a:endParaRPr>
          </a:p>
        </p:txBody>
      </p:sp>
      <p:sp>
        <p:nvSpPr>
          <p:cNvPr id="16" name="文本框 15">
            <a:extLst>
              <a:ext uri="{FF2B5EF4-FFF2-40B4-BE49-F238E27FC236}">
                <a16:creationId xmlns:a16="http://schemas.microsoft.com/office/drawing/2014/main" id="{78A70616-AA51-4C29-A2F5-EACCCFF0D437}"/>
              </a:ext>
            </a:extLst>
          </p:cNvPr>
          <p:cNvSpPr txBox="1"/>
          <p:nvPr/>
        </p:nvSpPr>
        <p:spPr>
          <a:xfrm>
            <a:off x="695167" y="3076376"/>
            <a:ext cx="10457513" cy="1200329"/>
          </a:xfrm>
          <a:prstGeom prst="rect">
            <a:avLst/>
          </a:prstGeom>
          <a:noFill/>
        </p:spPr>
        <p:txBody>
          <a:bodyPr wrap="square">
            <a:spAutoFit/>
          </a:bodyPr>
          <a:lstStyle/>
          <a:p>
            <a:r>
              <a:rPr lang="en-US" altLang="zh-CN" sz="1800" b="0" i="0" dirty="0">
                <a:solidFill>
                  <a:srgbClr val="000000"/>
                </a:solidFill>
                <a:effectLst/>
                <a:latin typeface="+mj-ea"/>
                <a:ea typeface="+mj-ea"/>
              </a:rPr>
              <a:t>SGC</a:t>
            </a:r>
            <a:r>
              <a:rPr lang="zh-CN" altLang="en-US" sz="1800" b="0" i="0" dirty="0">
                <a:solidFill>
                  <a:srgbClr val="000000"/>
                </a:solidFill>
                <a:effectLst/>
                <a:latin typeface="+mj-ea"/>
                <a:ea typeface="+mj-ea"/>
              </a:rPr>
              <a:t>和</a:t>
            </a:r>
            <a:r>
              <a:rPr lang="en-US" altLang="zh-CN" sz="1800" b="0" i="0" dirty="0">
                <a:solidFill>
                  <a:srgbClr val="000000"/>
                </a:solidFill>
                <a:effectLst/>
                <a:latin typeface="+mj-ea"/>
                <a:ea typeface="+mj-ea"/>
              </a:rPr>
              <a:t>S</a:t>
            </a:r>
            <a:r>
              <a:rPr lang="en-US" altLang="zh-CN" sz="1050" b="0" i="0" dirty="0">
                <a:solidFill>
                  <a:srgbClr val="000000"/>
                </a:solidFill>
                <a:effectLst/>
                <a:latin typeface="+mj-ea"/>
                <a:ea typeface="+mj-ea"/>
              </a:rPr>
              <a:t>2</a:t>
            </a:r>
            <a:r>
              <a:rPr lang="en-US" altLang="zh-CN" sz="1800" b="0" i="0" dirty="0">
                <a:solidFill>
                  <a:srgbClr val="000000"/>
                </a:solidFill>
                <a:effectLst/>
                <a:latin typeface="+mj-ea"/>
                <a:ea typeface="+mj-ea"/>
              </a:rPr>
              <a:t>GC</a:t>
            </a:r>
            <a:r>
              <a:rPr lang="zh-CN" altLang="en-US" sz="1800" b="0" i="0" dirty="0">
                <a:solidFill>
                  <a:srgbClr val="000000"/>
                </a:solidFill>
                <a:effectLst/>
                <a:latin typeface="+mj-ea"/>
                <a:ea typeface="+mj-ea"/>
              </a:rPr>
              <a:t>则另辟蹊径，通过</a:t>
            </a:r>
            <a:r>
              <a:rPr lang="zh-CN" altLang="en-US" sz="1800" b="1" i="0" dirty="0">
                <a:solidFill>
                  <a:srgbClr val="000000"/>
                </a:solidFill>
                <a:effectLst/>
                <a:latin typeface="+mj-ea"/>
                <a:ea typeface="+mj-ea"/>
              </a:rPr>
              <a:t>将中间层的网络的激活函数全部设为线性</a:t>
            </a:r>
            <a:r>
              <a:rPr lang="zh-CN" altLang="en-US" sz="1800" b="0" i="0" dirty="0">
                <a:solidFill>
                  <a:srgbClr val="000000"/>
                </a:solidFill>
                <a:effectLst/>
                <a:latin typeface="+mj-ea"/>
                <a:ea typeface="+mj-ea"/>
              </a:rPr>
              <a:t>，将</a:t>
            </a:r>
            <a:r>
              <a:rPr lang="zh-CN" altLang="en-US" sz="1800" b="1" i="0" dirty="0">
                <a:solidFill>
                  <a:srgbClr val="000000"/>
                </a:solidFill>
                <a:effectLst/>
                <a:latin typeface="+mj-ea"/>
                <a:ea typeface="+mj-ea"/>
              </a:rPr>
              <a:t>图网络的消息传递与表征映射分离开来</a:t>
            </a:r>
            <a:r>
              <a:rPr lang="zh-CN" altLang="en-US" sz="1800" b="0" i="0" dirty="0">
                <a:solidFill>
                  <a:srgbClr val="000000"/>
                </a:solidFill>
                <a:effectLst/>
                <a:latin typeface="+mj-ea"/>
                <a:ea typeface="+mj-ea"/>
              </a:rPr>
              <a:t>，从而使得批梯度下降的</a:t>
            </a:r>
            <a:r>
              <a:rPr lang="en-US" altLang="zh-CN" sz="1800" b="0" i="0" dirty="0">
                <a:solidFill>
                  <a:srgbClr val="000000"/>
                </a:solidFill>
                <a:effectLst/>
                <a:latin typeface="+mj-ea"/>
                <a:ea typeface="+mj-ea"/>
              </a:rPr>
              <a:t>b</a:t>
            </a:r>
            <a:r>
              <a:rPr lang="zh-CN" altLang="en-US" sz="1800" b="0" i="0" dirty="0">
                <a:solidFill>
                  <a:srgbClr val="000000"/>
                </a:solidFill>
                <a:effectLst/>
                <a:latin typeface="+mj-ea"/>
                <a:ea typeface="+mj-ea"/>
              </a:rPr>
              <a:t>可以为任意大小，但限制所有中间层的激活函数为线性函数也极大限制了模型的表征能力。</a:t>
            </a:r>
            <a:r>
              <a:rPr lang="zh-CN" altLang="en-US" dirty="0">
                <a:latin typeface="+mj-ea"/>
                <a:ea typeface="+mj-ea"/>
              </a:rPr>
              <a:t> </a:t>
            </a:r>
            <a:br>
              <a:rPr lang="zh-CN" altLang="en-US" dirty="0">
                <a:latin typeface="+mj-ea"/>
                <a:ea typeface="+mj-ea"/>
              </a:rPr>
            </a:br>
            <a:endParaRPr lang="zh-CN" altLang="en-US" dirty="0">
              <a:latin typeface="+mj-ea"/>
              <a:ea typeface="+mj-ea"/>
            </a:endParaRPr>
          </a:p>
        </p:txBody>
      </p:sp>
      <p:sp>
        <p:nvSpPr>
          <p:cNvPr id="18" name="文本框 17">
            <a:extLst>
              <a:ext uri="{FF2B5EF4-FFF2-40B4-BE49-F238E27FC236}">
                <a16:creationId xmlns:a16="http://schemas.microsoft.com/office/drawing/2014/main" id="{15CF9F3B-4B31-44DE-B782-ACF48C2812AF}"/>
              </a:ext>
            </a:extLst>
          </p:cNvPr>
          <p:cNvSpPr txBox="1"/>
          <p:nvPr/>
        </p:nvSpPr>
        <p:spPr>
          <a:xfrm>
            <a:off x="1843999" y="5565644"/>
            <a:ext cx="8598734" cy="646331"/>
          </a:xfrm>
          <a:prstGeom prst="rect">
            <a:avLst/>
          </a:prstGeom>
          <a:noFill/>
        </p:spPr>
        <p:txBody>
          <a:bodyPr wrap="square">
            <a:spAutoFit/>
          </a:bodyPr>
          <a:lstStyle/>
          <a:p>
            <a:r>
              <a:rPr lang="zh-CN" altLang="en-US" sz="1800" b="1" i="0" dirty="0">
                <a:solidFill>
                  <a:srgbClr val="000000"/>
                </a:solidFill>
                <a:effectLst/>
                <a:latin typeface="+mj-ea"/>
                <a:ea typeface="+mj-ea"/>
              </a:rPr>
              <a:t>将一个复杂的 </a:t>
            </a:r>
            <a:r>
              <a:rPr lang="en-US" altLang="zh-CN" sz="1800" b="1" i="1" dirty="0">
                <a:solidFill>
                  <a:srgbClr val="000000"/>
                </a:solidFill>
                <a:effectLst/>
                <a:latin typeface="+mj-ea"/>
                <a:ea typeface="+mj-ea"/>
              </a:rPr>
              <a:t>L </a:t>
            </a:r>
            <a:r>
              <a:rPr lang="zh-CN" altLang="en-US" sz="1800" b="1" i="0" dirty="0">
                <a:solidFill>
                  <a:srgbClr val="000000"/>
                </a:solidFill>
                <a:effectLst/>
                <a:latin typeface="+mj-ea"/>
                <a:ea typeface="+mj-ea"/>
              </a:rPr>
              <a:t>层图网络拆分为 </a:t>
            </a:r>
            <a:r>
              <a:rPr lang="en-US" altLang="zh-CN" sz="1800" b="1" i="1" dirty="0">
                <a:solidFill>
                  <a:srgbClr val="000000"/>
                </a:solidFill>
                <a:effectLst/>
                <a:latin typeface="+mj-ea"/>
                <a:ea typeface="+mj-ea"/>
              </a:rPr>
              <a:t>L </a:t>
            </a:r>
            <a:r>
              <a:rPr lang="zh-CN" altLang="en-US" sz="1800" b="1" i="0" dirty="0">
                <a:solidFill>
                  <a:srgbClr val="000000"/>
                </a:solidFill>
                <a:effectLst/>
                <a:latin typeface="+mj-ea"/>
                <a:ea typeface="+mj-ea"/>
              </a:rPr>
              <a:t>个简单的图网络模块，联合训练</a:t>
            </a:r>
            <a:r>
              <a:rPr lang="zh-CN" altLang="en-US" b="1" dirty="0">
                <a:latin typeface="+mj-ea"/>
                <a:ea typeface="+mj-ea"/>
              </a:rPr>
              <a:t> </a:t>
            </a:r>
            <a:br>
              <a:rPr lang="zh-CN" altLang="en-US" b="1" dirty="0">
                <a:latin typeface="+mj-ea"/>
                <a:ea typeface="+mj-ea"/>
              </a:rPr>
            </a:br>
            <a:endParaRPr lang="zh-CN" altLang="en-US" b="1" dirty="0">
              <a:latin typeface="+mj-ea"/>
              <a:ea typeface="+mj-ea"/>
            </a:endParaRPr>
          </a:p>
        </p:txBody>
      </p:sp>
      <p:graphicFrame>
        <p:nvGraphicFramePr>
          <p:cNvPr id="19" name="对象 18">
            <a:extLst>
              <a:ext uri="{FF2B5EF4-FFF2-40B4-BE49-F238E27FC236}">
                <a16:creationId xmlns:a16="http://schemas.microsoft.com/office/drawing/2014/main" id="{D266E64E-8470-4814-B3D9-488D1A8C7D3B}"/>
              </a:ext>
            </a:extLst>
          </p:cNvPr>
          <p:cNvGraphicFramePr>
            <a:graphicFrameLocks noChangeAspect="1"/>
          </p:cNvGraphicFramePr>
          <p:nvPr>
            <p:extLst>
              <p:ext uri="{D42A27DB-BD31-4B8C-83A1-F6EECF244321}">
                <p14:modId xmlns:p14="http://schemas.microsoft.com/office/powerpoint/2010/main" val="2703733541"/>
              </p:ext>
            </p:extLst>
          </p:nvPr>
        </p:nvGraphicFramePr>
        <p:xfrm>
          <a:off x="4222305" y="4006988"/>
          <a:ext cx="3747389" cy="454535"/>
        </p:xfrm>
        <a:graphic>
          <a:graphicData uri="http://schemas.openxmlformats.org/presentationml/2006/ole">
            <mc:AlternateContent xmlns:mc="http://schemas.openxmlformats.org/markup-compatibility/2006">
              <mc:Choice xmlns:v="urn:schemas-microsoft-com:vml" Requires="v">
                <p:oleObj spid="_x0000_s2050" name="Equation" r:id="rId3" imgW="1562040" imgH="190440" progId="Equation.DSMT4">
                  <p:embed/>
                </p:oleObj>
              </mc:Choice>
              <mc:Fallback>
                <p:oleObj name="Equation" r:id="rId3" imgW="1562040" imgH="190440" progId="Equation.DSMT4">
                  <p:embed/>
                  <p:pic>
                    <p:nvPicPr>
                      <p:cNvPr id="19" name="对象 18">
                        <a:extLst>
                          <a:ext uri="{FF2B5EF4-FFF2-40B4-BE49-F238E27FC236}">
                            <a16:creationId xmlns:a16="http://schemas.microsoft.com/office/drawing/2014/main" id="{D266E64E-8470-4814-B3D9-488D1A8C7D3B}"/>
                          </a:ext>
                        </a:extLst>
                      </p:cNvPr>
                      <p:cNvPicPr/>
                      <p:nvPr/>
                    </p:nvPicPr>
                    <p:blipFill>
                      <a:blip r:embed="rId4"/>
                      <a:stretch>
                        <a:fillRect/>
                      </a:stretch>
                    </p:blipFill>
                    <p:spPr>
                      <a:xfrm>
                        <a:off x="4222305" y="4006988"/>
                        <a:ext cx="3747389" cy="454535"/>
                      </a:xfrm>
                      <a:prstGeom prst="rect">
                        <a:avLst/>
                      </a:prstGeom>
                    </p:spPr>
                  </p:pic>
                </p:oleObj>
              </mc:Fallback>
            </mc:AlternateContent>
          </a:graphicData>
        </a:graphic>
      </p:graphicFrame>
    </p:spTree>
    <p:extLst>
      <p:ext uri="{BB962C8B-B14F-4D97-AF65-F5344CB8AC3E}">
        <p14:creationId xmlns:p14="http://schemas.microsoft.com/office/powerpoint/2010/main" val="23060279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8">
            <a:extLst>
              <a:ext uri="{FF2B5EF4-FFF2-40B4-BE49-F238E27FC236}">
                <a16:creationId xmlns:a16="http://schemas.microsoft.com/office/drawing/2014/main" id="{86C93AC2-A7AB-4195-8A90-49A39310E16B}"/>
              </a:ext>
            </a:extLst>
          </p:cNvPr>
          <p:cNvSpPr>
            <a:spLocks noGrp="1"/>
          </p:cNvSpPr>
          <p:nvPr>
            <p:ph type="body" sz="quarter" idx="10"/>
          </p:nvPr>
        </p:nvSpPr>
        <p:spPr/>
        <p:txBody>
          <a:bodyPr/>
          <a:lstStyle/>
          <a:p>
            <a:endParaRPr lang="zh-CN" altLang="en-US"/>
          </a:p>
        </p:txBody>
      </p:sp>
      <p:pic>
        <p:nvPicPr>
          <p:cNvPr id="5" name="图片 4">
            <a:extLst>
              <a:ext uri="{FF2B5EF4-FFF2-40B4-BE49-F238E27FC236}">
                <a16:creationId xmlns:a16="http://schemas.microsoft.com/office/drawing/2014/main" id="{AD889626-7214-4744-B2B7-76B2C03266A2}"/>
              </a:ext>
            </a:extLst>
          </p:cNvPr>
          <p:cNvPicPr>
            <a:picLocks noChangeAspect="1"/>
          </p:cNvPicPr>
          <p:nvPr/>
        </p:nvPicPr>
        <p:blipFill>
          <a:blip r:embed="rId2"/>
          <a:stretch>
            <a:fillRect/>
          </a:stretch>
        </p:blipFill>
        <p:spPr>
          <a:xfrm>
            <a:off x="4379222" y="4089919"/>
            <a:ext cx="7118234" cy="1496311"/>
          </a:xfrm>
          <a:prstGeom prst="rect">
            <a:avLst/>
          </a:prstGeom>
        </p:spPr>
      </p:pic>
      <p:sp>
        <p:nvSpPr>
          <p:cNvPr id="7" name="文本框 6">
            <a:extLst>
              <a:ext uri="{FF2B5EF4-FFF2-40B4-BE49-F238E27FC236}">
                <a16:creationId xmlns:a16="http://schemas.microsoft.com/office/drawing/2014/main" id="{F62D7F4C-CE69-46DF-9098-7052C13B6B98}"/>
              </a:ext>
            </a:extLst>
          </p:cNvPr>
          <p:cNvSpPr txBox="1"/>
          <p:nvPr/>
        </p:nvSpPr>
        <p:spPr>
          <a:xfrm>
            <a:off x="334587" y="5145374"/>
            <a:ext cx="10734831" cy="1477328"/>
          </a:xfrm>
          <a:prstGeom prst="rect">
            <a:avLst/>
          </a:prstGeom>
          <a:noFill/>
        </p:spPr>
        <p:txBody>
          <a:bodyPr wrap="square">
            <a:spAutoFit/>
          </a:bodyPr>
          <a:lstStyle/>
          <a:p>
            <a:r>
              <a:rPr lang="zh-CN" altLang="en-US" dirty="0"/>
              <a:t>如果能保证完全可分的话：</a:t>
            </a:r>
            <a:endParaRPr lang="en-US" altLang="zh-CN" dirty="0"/>
          </a:p>
          <a:p>
            <a:endParaRPr lang="zh-CN" altLang="en-US" dirty="0"/>
          </a:p>
          <a:p>
            <a:pPr marL="342900" indent="-342900">
              <a:buAutoNum type="arabicPeriod"/>
            </a:pPr>
            <a:r>
              <a:rPr lang="zh-CN" altLang="en-US" dirty="0"/>
              <a:t>先进行图消息传播</a:t>
            </a:r>
            <a:r>
              <a:rPr lang="en-US" altLang="zh-CN" dirty="0"/>
              <a:t>X’=f(A, X)</a:t>
            </a:r>
            <a:r>
              <a:rPr lang="zh-CN" altLang="en-US" dirty="0"/>
              <a:t>，这样的表征</a:t>
            </a:r>
            <a:r>
              <a:rPr lang="en-US" altLang="zh-CN" dirty="0"/>
              <a:t>X’</a:t>
            </a:r>
            <a:r>
              <a:rPr lang="zh-CN" altLang="en-US" dirty="0"/>
              <a:t>已经蕴含了图结构关联</a:t>
            </a:r>
            <a:endParaRPr lang="en-US" altLang="zh-CN" dirty="0"/>
          </a:p>
          <a:p>
            <a:endParaRPr lang="zh-CN" altLang="en-US" dirty="0"/>
          </a:p>
          <a:p>
            <a:r>
              <a:rPr lang="en-US" altLang="zh-CN" dirty="0"/>
              <a:t>2.  </a:t>
            </a:r>
            <a:r>
              <a:rPr lang="zh-CN" altLang="en-US" dirty="0"/>
              <a:t>此时可以随便取小批次</a:t>
            </a:r>
            <a:r>
              <a:rPr lang="en-US" altLang="zh-CN" dirty="0"/>
              <a:t>m</a:t>
            </a:r>
            <a:r>
              <a:rPr lang="zh-CN" altLang="en-US" dirty="0"/>
              <a:t>，不用考虑图结构依赖关系，然后再利用批梯度下降训练</a:t>
            </a:r>
            <a:r>
              <a:rPr lang="en-US" altLang="zh-CN" dirty="0"/>
              <a:t>(</a:t>
            </a:r>
            <a:r>
              <a:rPr lang="zh-CN" altLang="en-US" dirty="0"/>
              <a:t>优化</a:t>
            </a:r>
            <a:r>
              <a:rPr lang="en-US" altLang="zh-CN" dirty="0"/>
              <a:t>f(X’, W))</a:t>
            </a:r>
            <a:r>
              <a:rPr lang="zh-CN" altLang="en-US" dirty="0"/>
              <a:t>。</a:t>
            </a:r>
          </a:p>
        </p:txBody>
      </p:sp>
      <p:pic>
        <p:nvPicPr>
          <p:cNvPr id="8" name="图片 7">
            <a:extLst>
              <a:ext uri="{FF2B5EF4-FFF2-40B4-BE49-F238E27FC236}">
                <a16:creationId xmlns:a16="http://schemas.microsoft.com/office/drawing/2014/main" id="{49B221ED-6E51-453F-8F8F-B22DC2BB1674}"/>
              </a:ext>
            </a:extLst>
          </p:cNvPr>
          <p:cNvPicPr>
            <a:picLocks noChangeAspect="1"/>
          </p:cNvPicPr>
          <p:nvPr/>
        </p:nvPicPr>
        <p:blipFill>
          <a:blip r:embed="rId3"/>
          <a:stretch>
            <a:fillRect/>
          </a:stretch>
        </p:blipFill>
        <p:spPr>
          <a:xfrm>
            <a:off x="442016" y="584854"/>
            <a:ext cx="6650829" cy="3345238"/>
          </a:xfrm>
          <a:prstGeom prst="rect">
            <a:avLst/>
          </a:prstGeom>
        </p:spPr>
      </p:pic>
    </p:spTree>
    <p:extLst>
      <p:ext uri="{BB962C8B-B14F-4D97-AF65-F5344CB8AC3E}">
        <p14:creationId xmlns:p14="http://schemas.microsoft.com/office/powerpoint/2010/main" val="1189426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a:extLst>
              <a:ext uri="{FF2B5EF4-FFF2-40B4-BE49-F238E27FC236}">
                <a16:creationId xmlns:a16="http://schemas.microsoft.com/office/drawing/2014/main" id="{96076910-FB04-4AA5-87AE-E4A53262FAAA}"/>
              </a:ext>
            </a:extLst>
          </p:cNvPr>
          <p:cNvSpPr>
            <a:spLocks noGrp="1"/>
          </p:cNvSpPr>
          <p:nvPr>
            <p:ph type="body" sz="quarter" idx="10"/>
          </p:nvPr>
        </p:nvSpPr>
        <p:spPr/>
        <p:txBody>
          <a:bodyPr/>
          <a:lstStyle/>
          <a:p>
            <a:endParaRPr lang="zh-CN" altLang="en-US"/>
          </a:p>
        </p:txBody>
      </p:sp>
      <p:sp>
        <p:nvSpPr>
          <p:cNvPr id="8" name="文本框 7">
            <a:extLst>
              <a:ext uri="{FF2B5EF4-FFF2-40B4-BE49-F238E27FC236}">
                <a16:creationId xmlns:a16="http://schemas.microsoft.com/office/drawing/2014/main" id="{B360A98B-8C71-4584-BCBE-28FEEAC17AB1}"/>
              </a:ext>
            </a:extLst>
          </p:cNvPr>
          <p:cNvSpPr txBox="1"/>
          <p:nvPr/>
        </p:nvSpPr>
        <p:spPr>
          <a:xfrm>
            <a:off x="348335" y="753914"/>
            <a:ext cx="9715501" cy="646331"/>
          </a:xfrm>
          <a:prstGeom prst="rect">
            <a:avLst/>
          </a:prstGeom>
          <a:noFill/>
        </p:spPr>
        <p:txBody>
          <a:bodyPr wrap="square">
            <a:spAutoFit/>
          </a:bodyPr>
          <a:lstStyle/>
          <a:p>
            <a:r>
              <a:rPr lang="zh-CN" altLang="en-US" dirty="0"/>
              <a:t>浅层图网络模块和深层模块之间能像 </a:t>
            </a:r>
            <a:r>
              <a:rPr lang="en-US" altLang="zh-CN" dirty="0"/>
              <a:t>L </a:t>
            </a:r>
            <a:r>
              <a:rPr lang="zh-CN" altLang="en-US" dirty="0"/>
              <a:t>层网络一样互相感知、互相影响？</a:t>
            </a:r>
          </a:p>
          <a:p>
            <a:endParaRPr lang="en-US" altLang="zh-CN" dirty="0"/>
          </a:p>
        </p:txBody>
      </p:sp>
      <p:pic>
        <p:nvPicPr>
          <p:cNvPr id="9" name="图片 8">
            <a:extLst>
              <a:ext uri="{FF2B5EF4-FFF2-40B4-BE49-F238E27FC236}">
                <a16:creationId xmlns:a16="http://schemas.microsoft.com/office/drawing/2014/main" id="{FD45BFC4-39A0-421F-ACC7-AE42B0BA1902}"/>
              </a:ext>
            </a:extLst>
          </p:cNvPr>
          <p:cNvPicPr/>
          <p:nvPr/>
        </p:nvPicPr>
        <p:blipFill>
          <a:blip r:embed="rId2"/>
          <a:stretch>
            <a:fillRect/>
          </a:stretch>
        </p:blipFill>
        <p:spPr>
          <a:xfrm>
            <a:off x="1793015" y="2382756"/>
            <a:ext cx="3539480" cy="824099"/>
          </a:xfrm>
          <a:prstGeom prst="rect">
            <a:avLst/>
          </a:prstGeom>
        </p:spPr>
      </p:pic>
      <p:pic>
        <p:nvPicPr>
          <p:cNvPr id="10" name="图片 9">
            <a:extLst>
              <a:ext uri="{FF2B5EF4-FFF2-40B4-BE49-F238E27FC236}">
                <a16:creationId xmlns:a16="http://schemas.microsoft.com/office/drawing/2014/main" id="{C8652ED7-3C74-46A9-81F3-B9AB60C836BB}"/>
              </a:ext>
            </a:extLst>
          </p:cNvPr>
          <p:cNvPicPr/>
          <p:nvPr/>
        </p:nvPicPr>
        <p:blipFill>
          <a:blip r:embed="rId3"/>
          <a:stretch>
            <a:fillRect/>
          </a:stretch>
        </p:blipFill>
        <p:spPr>
          <a:xfrm>
            <a:off x="1326695" y="4316440"/>
            <a:ext cx="4313451" cy="1168518"/>
          </a:xfrm>
          <a:prstGeom prst="rect">
            <a:avLst/>
          </a:prstGeom>
        </p:spPr>
      </p:pic>
      <p:pic>
        <p:nvPicPr>
          <p:cNvPr id="11" name="图片 10">
            <a:extLst>
              <a:ext uri="{FF2B5EF4-FFF2-40B4-BE49-F238E27FC236}">
                <a16:creationId xmlns:a16="http://schemas.microsoft.com/office/drawing/2014/main" id="{03174B6B-E95D-441F-982A-59BCB6CAA186}"/>
              </a:ext>
            </a:extLst>
          </p:cNvPr>
          <p:cNvPicPr/>
          <p:nvPr/>
        </p:nvPicPr>
        <p:blipFill>
          <a:blip r:embed="rId4"/>
          <a:stretch>
            <a:fillRect/>
          </a:stretch>
        </p:blipFill>
        <p:spPr>
          <a:xfrm>
            <a:off x="6970092" y="5606817"/>
            <a:ext cx="3648147" cy="778629"/>
          </a:xfrm>
          <a:prstGeom prst="rect">
            <a:avLst/>
          </a:prstGeom>
        </p:spPr>
      </p:pic>
      <p:sp>
        <p:nvSpPr>
          <p:cNvPr id="17" name="文本框 16">
            <a:extLst>
              <a:ext uri="{FF2B5EF4-FFF2-40B4-BE49-F238E27FC236}">
                <a16:creationId xmlns:a16="http://schemas.microsoft.com/office/drawing/2014/main" id="{EAF635D5-FCA8-41E5-8B28-C9E424342728}"/>
              </a:ext>
            </a:extLst>
          </p:cNvPr>
          <p:cNvSpPr txBox="1"/>
          <p:nvPr/>
        </p:nvSpPr>
        <p:spPr>
          <a:xfrm>
            <a:off x="408564" y="1831970"/>
            <a:ext cx="6149714" cy="369332"/>
          </a:xfrm>
          <a:prstGeom prst="rect">
            <a:avLst/>
          </a:prstGeom>
          <a:noFill/>
        </p:spPr>
        <p:txBody>
          <a:bodyPr wrap="square">
            <a:spAutoFit/>
          </a:bodyPr>
          <a:lstStyle/>
          <a:p>
            <a:r>
              <a:rPr lang="zh-CN" altLang="en-US" b="1" dirty="0"/>
              <a:t>每一层</a:t>
            </a:r>
            <a:r>
              <a:rPr lang="en-US" altLang="zh-CN" b="1" dirty="0"/>
              <a:t>GCN</a:t>
            </a:r>
            <a:r>
              <a:rPr lang="zh-CN" altLang="en-US" b="1" dirty="0"/>
              <a:t>都是单独训练，然后把特征传给下一层</a:t>
            </a:r>
            <a:r>
              <a:rPr lang="zh-CN" altLang="en-US" dirty="0"/>
              <a:t>：</a:t>
            </a:r>
            <a:endParaRPr lang="en-US" altLang="zh-CN" dirty="0"/>
          </a:p>
        </p:txBody>
      </p:sp>
      <p:sp>
        <p:nvSpPr>
          <p:cNvPr id="18" name="矩形: 圆角 17">
            <a:extLst>
              <a:ext uri="{FF2B5EF4-FFF2-40B4-BE49-F238E27FC236}">
                <a16:creationId xmlns:a16="http://schemas.microsoft.com/office/drawing/2014/main" id="{03D6DD77-799E-4E87-859F-21D5C8DC5DC9}"/>
              </a:ext>
            </a:extLst>
          </p:cNvPr>
          <p:cNvSpPr/>
          <p:nvPr/>
        </p:nvSpPr>
        <p:spPr>
          <a:xfrm>
            <a:off x="8199574" y="1360360"/>
            <a:ext cx="874865" cy="166319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前向</a:t>
            </a:r>
            <a:endParaRPr lang="en-US" altLang="zh-CN" dirty="0"/>
          </a:p>
          <a:p>
            <a:pPr algn="ctr"/>
            <a:r>
              <a:rPr lang="zh-CN" altLang="en-US" dirty="0"/>
              <a:t>反向</a:t>
            </a:r>
          </a:p>
        </p:txBody>
      </p:sp>
      <p:sp>
        <p:nvSpPr>
          <p:cNvPr id="19" name="矩形: 圆角 18">
            <a:extLst>
              <a:ext uri="{FF2B5EF4-FFF2-40B4-BE49-F238E27FC236}">
                <a16:creationId xmlns:a16="http://schemas.microsoft.com/office/drawing/2014/main" id="{A21D3C6B-F731-4C1B-AC1E-C16CC35469FC}"/>
              </a:ext>
            </a:extLst>
          </p:cNvPr>
          <p:cNvSpPr/>
          <p:nvPr/>
        </p:nvSpPr>
        <p:spPr>
          <a:xfrm>
            <a:off x="10052840" y="1360915"/>
            <a:ext cx="874865" cy="166319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前向</a:t>
            </a:r>
            <a:endParaRPr lang="en-US" altLang="zh-CN" dirty="0"/>
          </a:p>
          <a:p>
            <a:pPr algn="ctr"/>
            <a:r>
              <a:rPr lang="zh-CN" altLang="en-US" dirty="0"/>
              <a:t>反向</a:t>
            </a:r>
          </a:p>
        </p:txBody>
      </p:sp>
      <p:sp>
        <p:nvSpPr>
          <p:cNvPr id="20" name="文本框 19">
            <a:extLst>
              <a:ext uri="{FF2B5EF4-FFF2-40B4-BE49-F238E27FC236}">
                <a16:creationId xmlns:a16="http://schemas.microsoft.com/office/drawing/2014/main" id="{97A89F33-3F1F-4F96-BC9F-D13D501D21EF}"/>
              </a:ext>
            </a:extLst>
          </p:cNvPr>
          <p:cNvSpPr txBox="1"/>
          <p:nvPr/>
        </p:nvSpPr>
        <p:spPr>
          <a:xfrm>
            <a:off x="8259535" y="909261"/>
            <a:ext cx="814904" cy="369887"/>
          </a:xfrm>
          <a:prstGeom prst="rect">
            <a:avLst/>
          </a:prstGeom>
          <a:noFill/>
        </p:spPr>
        <p:txBody>
          <a:bodyPr wrap="square" rtlCol="0">
            <a:spAutoFit/>
          </a:bodyPr>
          <a:lstStyle/>
          <a:p>
            <a:r>
              <a:rPr lang="zh-CN" altLang="en-US" dirty="0"/>
              <a:t>模块</a:t>
            </a:r>
            <a:r>
              <a:rPr lang="en-US" altLang="zh-CN" dirty="0"/>
              <a:t>t</a:t>
            </a:r>
            <a:endParaRPr lang="zh-CN" altLang="en-US" dirty="0"/>
          </a:p>
        </p:txBody>
      </p:sp>
      <p:sp>
        <p:nvSpPr>
          <p:cNvPr id="21" name="文本框 20">
            <a:extLst>
              <a:ext uri="{FF2B5EF4-FFF2-40B4-BE49-F238E27FC236}">
                <a16:creationId xmlns:a16="http://schemas.microsoft.com/office/drawing/2014/main" id="{C34A4ECF-010C-495A-B7E9-042A77B6A2C0}"/>
              </a:ext>
            </a:extLst>
          </p:cNvPr>
          <p:cNvSpPr txBox="1"/>
          <p:nvPr/>
        </p:nvSpPr>
        <p:spPr>
          <a:xfrm>
            <a:off x="10052840" y="909816"/>
            <a:ext cx="1239248" cy="369332"/>
          </a:xfrm>
          <a:prstGeom prst="rect">
            <a:avLst/>
          </a:prstGeom>
          <a:noFill/>
        </p:spPr>
        <p:txBody>
          <a:bodyPr wrap="square" rtlCol="0">
            <a:spAutoFit/>
          </a:bodyPr>
          <a:lstStyle/>
          <a:p>
            <a:r>
              <a:rPr lang="zh-CN" altLang="en-US" dirty="0"/>
              <a:t>模块</a:t>
            </a:r>
            <a:r>
              <a:rPr lang="en-US" altLang="zh-CN" dirty="0"/>
              <a:t>t+1</a:t>
            </a:r>
            <a:endParaRPr lang="zh-CN" altLang="en-US" dirty="0"/>
          </a:p>
        </p:txBody>
      </p:sp>
      <p:sp>
        <p:nvSpPr>
          <p:cNvPr id="23" name="文本框 22">
            <a:extLst>
              <a:ext uri="{FF2B5EF4-FFF2-40B4-BE49-F238E27FC236}">
                <a16:creationId xmlns:a16="http://schemas.microsoft.com/office/drawing/2014/main" id="{96646FBD-A63A-404D-823A-EBD49AFC73C1}"/>
              </a:ext>
            </a:extLst>
          </p:cNvPr>
          <p:cNvSpPr txBox="1"/>
          <p:nvPr/>
        </p:nvSpPr>
        <p:spPr>
          <a:xfrm>
            <a:off x="408563" y="3651146"/>
            <a:ext cx="7850971" cy="369332"/>
          </a:xfrm>
          <a:prstGeom prst="rect">
            <a:avLst/>
          </a:prstGeom>
          <a:noFill/>
        </p:spPr>
        <p:txBody>
          <a:bodyPr wrap="square">
            <a:spAutoFit/>
          </a:bodyPr>
          <a:lstStyle/>
          <a:p>
            <a:r>
              <a:rPr lang="en-US" altLang="zh-CN" dirty="0"/>
              <a:t>L</a:t>
            </a:r>
            <a:r>
              <a:rPr lang="zh-CN" altLang="en-US" dirty="0"/>
              <a:t>个</a:t>
            </a:r>
            <a:r>
              <a:rPr lang="zh-CN" altLang="en-US" b="1" dirty="0"/>
              <a:t>模块之间的关联</a:t>
            </a:r>
            <a:r>
              <a:rPr lang="en-US" altLang="zh-CN" b="1" dirty="0"/>
              <a:t>:  </a:t>
            </a:r>
            <a:r>
              <a:rPr lang="zh-CN" altLang="en-US" dirty="0"/>
              <a:t>模块</a:t>
            </a:r>
            <a:r>
              <a:rPr lang="en-US" altLang="zh-CN" dirty="0"/>
              <a:t>t</a:t>
            </a:r>
            <a:r>
              <a:rPr lang="zh-CN" altLang="en-US" dirty="0"/>
              <a:t>能够把</a:t>
            </a:r>
            <a:r>
              <a:rPr lang="en-US" altLang="zh-CN" dirty="0" err="1"/>
              <a:t>Ht</a:t>
            </a:r>
            <a:r>
              <a:rPr lang="zh-CN" altLang="en-US" dirty="0"/>
              <a:t>传递到</a:t>
            </a:r>
            <a:r>
              <a:rPr lang="en-US" altLang="zh-CN" dirty="0"/>
              <a:t>Ht+1, </a:t>
            </a:r>
            <a:r>
              <a:rPr lang="zh-CN" altLang="en-US" dirty="0"/>
              <a:t>但是缺乏模块</a:t>
            </a:r>
            <a:r>
              <a:rPr lang="en-US" altLang="zh-CN" dirty="0"/>
              <a:t>t+1</a:t>
            </a:r>
            <a:r>
              <a:rPr lang="zh-CN" altLang="en-US" dirty="0"/>
              <a:t>到</a:t>
            </a:r>
            <a:r>
              <a:rPr lang="en-US" altLang="zh-CN" dirty="0"/>
              <a:t>t</a:t>
            </a:r>
            <a:r>
              <a:rPr lang="zh-CN" altLang="en-US" dirty="0"/>
              <a:t>的回馈：</a:t>
            </a:r>
            <a:endParaRPr lang="en-US" altLang="zh-CN" dirty="0"/>
          </a:p>
        </p:txBody>
      </p:sp>
      <p:sp>
        <p:nvSpPr>
          <p:cNvPr id="25" name="文本框 24">
            <a:extLst>
              <a:ext uri="{FF2B5EF4-FFF2-40B4-BE49-F238E27FC236}">
                <a16:creationId xmlns:a16="http://schemas.microsoft.com/office/drawing/2014/main" id="{A7CB91C1-A8EE-4081-97F8-D82CFE36AC9C}"/>
              </a:ext>
            </a:extLst>
          </p:cNvPr>
          <p:cNvSpPr txBox="1"/>
          <p:nvPr/>
        </p:nvSpPr>
        <p:spPr>
          <a:xfrm>
            <a:off x="990207" y="5606817"/>
            <a:ext cx="6096000" cy="646331"/>
          </a:xfrm>
          <a:prstGeom prst="rect">
            <a:avLst/>
          </a:prstGeom>
          <a:noFill/>
        </p:spPr>
        <p:txBody>
          <a:bodyPr wrap="square">
            <a:spAutoFit/>
          </a:bodyPr>
          <a:lstStyle/>
          <a:p>
            <a:endParaRPr lang="en-US" altLang="zh-CN" dirty="0"/>
          </a:p>
          <a:p>
            <a:r>
              <a:rPr lang="zh-CN" altLang="en-US" dirty="0"/>
              <a:t>上述的</a:t>
            </a:r>
            <a:r>
              <a:rPr lang="en-US" altLang="zh-CN" dirty="0"/>
              <a:t>U</a:t>
            </a:r>
            <a:r>
              <a:rPr lang="zh-CN" altLang="en-US" dirty="0"/>
              <a:t>就是为模型反向训练额外引入的映射矩阵</a:t>
            </a:r>
            <a:endParaRPr lang="en-US" altLang="zh-CN" dirty="0"/>
          </a:p>
        </p:txBody>
      </p:sp>
      <p:cxnSp>
        <p:nvCxnSpPr>
          <p:cNvPr id="27" name="直接箭头连接符 26">
            <a:extLst>
              <a:ext uri="{FF2B5EF4-FFF2-40B4-BE49-F238E27FC236}">
                <a16:creationId xmlns:a16="http://schemas.microsoft.com/office/drawing/2014/main" id="{42528F42-9DB1-4744-B608-1E5F25EE12EE}"/>
              </a:ext>
            </a:extLst>
          </p:cNvPr>
          <p:cNvCxnSpPr/>
          <p:nvPr/>
        </p:nvCxnSpPr>
        <p:spPr>
          <a:xfrm>
            <a:off x="9074439" y="1831970"/>
            <a:ext cx="97840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B4704EEA-1925-46A2-A033-9B6A9D7C37CD}"/>
              </a:ext>
            </a:extLst>
          </p:cNvPr>
          <p:cNvCxnSpPr/>
          <p:nvPr/>
        </p:nvCxnSpPr>
        <p:spPr>
          <a:xfrm flipH="1">
            <a:off x="9074439" y="2382756"/>
            <a:ext cx="9893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DA78D6B8-2750-4E26-9F46-F76866EC8A2D}"/>
              </a:ext>
            </a:extLst>
          </p:cNvPr>
          <p:cNvSpPr txBox="1"/>
          <p:nvPr/>
        </p:nvSpPr>
        <p:spPr>
          <a:xfrm>
            <a:off x="9414211" y="1407538"/>
            <a:ext cx="638629" cy="369332"/>
          </a:xfrm>
          <a:prstGeom prst="rect">
            <a:avLst/>
          </a:prstGeom>
          <a:noFill/>
        </p:spPr>
        <p:txBody>
          <a:bodyPr wrap="square" rtlCol="0">
            <a:spAutoFit/>
          </a:bodyPr>
          <a:lstStyle/>
          <a:p>
            <a:r>
              <a:rPr lang="en-US" altLang="zh-CN" dirty="0"/>
              <a:t>H</a:t>
            </a:r>
            <a:endParaRPr lang="zh-CN" altLang="en-US" dirty="0"/>
          </a:p>
        </p:txBody>
      </p:sp>
      <p:sp>
        <p:nvSpPr>
          <p:cNvPr id="31" name="文本框 30">
            <a:extLst>
              <a:ext uri="{FF2B5EF4-FFF2-40B4-BE49-F238E27FC236}">
                <a16:creationId xmlns:a16="http://schemas.microsoft.com/office/drawing/2014/main" id="{E2344A27-6565-4E89-A7B1-B0CBBC7BC29D}"/>
              </a:ext>
            </a:extLst>
          </p:cNvPr>
          <p:cNvSpPr txBox="1"/>
          <p:nvPr/>
        </p:nvSpPr>
        <p:spPr>
          <a:xfrm>
            <a:off x="9393753" y="2425473"/>
            <a:ext cx="638629" cy="369332"/>
          </a:xfrm>
          <a:prstGeom prst="rect">
            <a:avLst/>
          </a:prstGeom>
          <a:noFill/>
        </p:spPr>
        <p:txBody>
          <a:bodyPr wrap="square" rtlCol="0">
            <a:spAutoFit/>
          </a:bodyPr>
          <a:lstStyle/>
          <a:p>
            <a:r>
              <a:rPr lang="en-US" altLang="zh-CN" dirty="0"/>
              <a:t>Z</a:t>
            </a:r>
            <a:endParaRPr lang="zh-CN" altLang="en-US" dirty="0"/>
          </a:p>
        </p:txBody>
      </p:sp>
    </p:spTree>
    <p:extLst>
      <p:ext uri="{BB962C8B-B14F-4D97-AF65-F5344CB8AC3E}">
        <p14:creationId xmlns:p14="http://schemas.microsoft.com/office/powerpoint/2010/main" val="17780727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50D532-727C-4EC9-943F-A9466C868F78}"/>
              </a:ext>
            </a:extLst>
          </p:cNvPr>
          <p:cNvSpPr>
            <a:spLocks noGrp="1"/>
          </p:cNvSpPr>
          <p:nvPr>
            <p:ph type="body" sz="quarter" idx="10"/>
          </p:nvPr>
        </p:nvSpPr>
        <p:spPr/>
        <p:txBody>
          <a:bodyPr/>
          <a:lstStyle/>
          <a:p>
            <a:endParaRPr lang="zh-CN" altLang="en-US"/>
          </a:p>
        </p:txBody>
      </p:sp>
      <p:sp>
        <p:nvSpPr>
          <p:cNvPr id="3" name="文本占位符 2">
            <a:extLst>
              <a:ext uri="{FF2B5EF4-FFF2-40B4-BE49-F238E27FC236}">
                <a16:creationId xmlns:a16="http://schemas.microsoft.com/office/drawing/2014/main" id="{A8BD84A7-3C84-4E60-8DED-9DACE4EA247E}"/>
              </a:ext>
            </a:extLst>
          </p:cNvPr>
          <p:cNvSpPr>
            <a:spLocks noGrp="1"/>
          </p:cNvSpPr>
          <p:nvPr>
            <p:ph type="body" sz="quarter" idx="11"/>
          </p:nvPr>
        </p:nvSpPr>
        <p:spPr/>
        <p:txBody>
          <a:bodyPr/>
          <a:lstStyle/>
          <a:p>
            <a:endParaRPr lang="zh-CN" altLang="en-US"/>
          </a:p>
        </p:txBody>
      </p:sp>
      <p:pic>
        <p:nvPicPr>
          <p:cNvPr id="4" name="图片 3">
            <a:extLst>
              <a:ext uri="{FF2B5EF4-FFF2-40B4-BE49-F238E27FC236}">
                <a16:creationId xmlns:a16="http://schemas.microsoft.com/office/drawing/2014/main" id="{960A0877-DB8E-498F-BECA-9CABFD787420}"/>
              </a:ext>
            </a:extLst>
          </p:cNvPr>
          <p:cNvPicPr/>
          <p:nvPr/>
        </p:nvPicPr>
        <p:blipFill>
          <a:blip r:embed="rId2"/>
          <a:stretch>
            <a:fillRect/>
          </a:stretch>
        </p:blipFill>
        <p:spPr>
          <a:xfrm>
            <a:off x="284292" y="1457034"/>
            <a:ext cx="4894810" cy="4554022"/>
          </a:xfrm>
          <a:prstGeom prst="rect">
            <a:avLst/>
          </a:prstGeom>
        </p:spPr>
      </p:pic>
      <p:pic>
        <p:nvPicPr>
          <p:cNvPr id="5" name="图片 4">
            <a:extLst>
              <a:ext uri="{FF2B5EF4-FFF2-40B4-BE49-F238E27FC236}">
                <a16:creationId xmlns:a16="http://schemas.microsoft.com/office/drawing/2014/main" id="{3442DB59-BD01-4871-BB89-E2876EC8D663}"/>
              </a:ext>
            </a:extLst>
          </p:cNvPr>
          <p:cNvPicPr>
            <a:picLocks noChangeAspect="1"/>
          </p:cNvPicPr>
          <p:nvPr/>
        </p:nvPicPr>
        <p:blipFill>
          <a:blip r:embed="rId3"/>
          <a:stretch>
            <a:fillRect/>
          </a:stretch>
        </p:blipFill>
        <p:spPr>
          <a:xfrm>
            <a:off x="5504807" y="1959496"/>
            <a:ext cx="6297970" cy="4051560"/>
          </a:xfrm>
          <a:prstGeom prst="rect">
            <a:avLst/>
          </a:prstGeom>
        </p:spPr>
      </p:pic>
      <p:sp>
        <p:nvSpPr>
          <p:cNvPr id="6" name="文本框 5">
            <a:extLst>
              <a:ext uri="{FF2B5EF4-FFF2-40B4-BE49-F238E27FC236}">
                <a16:creationId xmlns:a16="http://schemas.microsoft.com/office/drawing/2014/main" id="{EFBC8953-643D-44E5-9AEE-50D702F33539}"/>
              </a:ext>
            </a:extLst>
          </p:cNvPr>
          <p:cNvSpPr txBox="1"/>
          <p:nvPr/>
        </p:nvSpPr>
        <p:spPr>
          <a:xfrm>
            <a:off x="10448143" y="1588957"/>
            <a:ext cx="1514007" cy="369332"/>
          </a:xfrm>
          <a:prstGeom prst="rect">
            <a:avLst/>
          </a:prstGeom>
          <a:noFill/>
        </p:spPr>
        <p:txBody>
          <a:bodyPr wrap="square" rtlCol="0">
            <a:spAutoFit/>
          </a:bodyPr>
          <a:lstStyle/>
          <a:p>
            <a:r>
              <a:rPr lang="en-US" altLang="zh-CN" dirty="0"/>
              <a:t>233K</a:t>
            </a:r>
            <a:r>
              <a:rPr lang="zh-CN" altLang="en-US" dirty="0"/>
              <a:t>节点</a:t>
            </a:r>
          </a:p>
        </p:txBody>
      </p:sp>
    </p:spTree>
    <p:extLst>
      <p:ext uri="{BB962C8B-B14F-4D97-AF65-F5344CB8AC3E}">
        <p14:creationId xmlns:p14="http://schemas.microsoft.com/office/powerpoint/2010/main" val="241450359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72</TotalTime>
  <Words>534</Words>
  <Application>Microsoft Office PowerPoint</Application>
  <PresentationFormat>宽屏</PresentationFormat>
  <Paragraphs>43</Paragraphs>
  <Slides>8</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8</vt:i4>
      </vt:variant>
    </vt:vector>
  </HeadingPairs>
  <TitlesOfParts>
    <vt:vector size="15" baseType="lpstr">
      <vt:lpstr>-apple-system</vt:lpstr>
      <vt:lpstr>等线</vt:lpstr>
      <vt:lpstr>微软雅黑</vt:lpstr>
      <vt:lpstr>Arial</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章 子豪</dc:creator>
  <cp:lastModifiedBy>子豪 章</cp:lastModifiedBy>
  <cp:revision>210</cp:revision>
  <dcterms:created xsi:type="dcterms:W3CDTF">2022-08-05T13:28:03Z</dcterms:created>
  <dcterms:modified xsi:type="dcterms:W3CDTF">2024-03-21T14:57:09Z</dcterms:modified>
</cp:coreProperties>
</file>